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2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  <p:sldMasterId id="2147483660" r:id="rId5"/>
  </p:sldMasterIdLst>
  <p:notesMasterIdLst>
    <p:notesMasterId r:id="rId53"/>
  </p:notesMasterIdLst>
  <p:handoutMasterIdLst>
    <p:handoutMasterId r:id="rId54"/>
  </p:handoutMasterIdLst>
  <p:sldIdLst>
    <p:sldId id="256" r:id="rId6"/>
    <p:sldId id="399" r:id="rId7"/>
    <p:sldId id="398" r:id="rId8"/>
    <p:sldId id="389" r:id="rId9"/>
    <p:sldId id="390" r:id="rId10"/>
    <p:sldId id="392" r:id="rId11"/>
    <p:sldId id="396" r:id="rId12"/>
    <p:sldId id="393" r:id="rId13"/>
    <p:sldId id="400" r:id="rId14"/>
    <p:sldId id="402" r:id="rId15"/>
    <p:sldId id="401" r:id="rId16"/>
    <p:sldId id="403" r:id="rId17"/>
    <p:sldId id="404" r:id="rId18"/>
    <p:sldId id="407" r:id="rId19"/>
    <p:sldId id="405" r:id="rId20"/>
    <p:sldId id="406" r:id="rId21"/>
    <p:sldId id="408" r:id="rId22"/>
    <p:sldId id="409" r:id="rId23"/>
    <p:sldId id="410" r:id="rId24"/>
    <p:sldId id="411" r:id="rId25"/>
    <p:sldId id="412" r:id="rId26"/>
    <p:sldId id="414" r:id="rId27"/>
    <p:sldId id="415" r:id="rId28"/>
    <p:sldId id="419" r:id="rId29"/>
    <p:sldId id="266" r:id="rId30"/>
    <p:sldId id="267" r:id="rId31"/>
    <p:sldId id="268" r:id="rId32"/>
    <p:sldId id="269" r:id="rId33"/>
    <p:sldId id="270" r:id="rId34"/>
    <p:sldId id="271" r:id="rId35"/>
    <p:sldId id="272" r:id="rId36"/>
    <p:sldId id="362" r:id="rId37"/>
    <p:sldId id="363" r:id="rId38"/>
    <p:sldId id="364" r:id="rId39"/>
    <p:sldId id="369" r:id="rId40"/>
    <p:sldId id="391" r:id="rId41"/>
    <p:sldId id="416" r:id="rId42"/>
    <p:sldId id="417" r:id="rId43"/>
    <p:sldId id="418" r:id="rId44"/>
    <p:sldId id="420" r:id="rId45"/>
    <p:sldId id="422" r:id="rId46"/>
    <p:sldId id="332" r:id="rId47"/>
    <p:sldId id="421" r:id="rId48"/>
    <p:sldId id="424" r:id="rId49"/>
    <p:sldId id="426" r:id="rId50"/>
    <p:sldId id="427" r:id="rId51"/>
    <p:sldId id="425" r:id="rId52"/>
  </p:sldIdLst>
  <p:sldSz cx="9144000" cy="6858000" type="screen4x3"/>
  <p:notesSz cx="7099300" cy="10234613"/>
  <p:defaultTextStyle>
    <a:defPPr>
      <a:defRPr lang="is-I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12F32"/>
    <a:srgbClr val="B2B4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7CB94D5-1127-4D24-B2FB-823D3D211FE8}" v="1" dt="2023-08-24T12:01:42.924"/>
    <p1510:client id="{FDFBD1C0-ADF5-4AFE-89B3-DAB0EE851C2C}" v="55" dt="2023-08-24T15:40:23.70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72" autoAdjust="0"/>
    <p:restoredTop sz="94679" autoAdjust="0"/>
  </p:normalViewPr>
  <p:slideViewPr>
    <p:cSldViewPr>
      <p:cViewPr varScale="1">
        <p:scale>
          <a:sx n="92" d="100"/>
          <a:sy n="92" d="100"/>
        </p:scale>
        <p:origin x="61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viewProps" Target="view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microsoft.com/office/2016/11/relationships/changesInfo" Target="changesInfos/changesInfo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theme" Target="theme/theme1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uðmundur Valsson - LMI" userId="2ca2b872-158c-47f7-aff1-9404c9852146" providerId="ADAL" clId="{97CB94D5-1127-4D24-B2FB-823D3D211FE8}"/>
    <pc:docChg chg="modSld">
      <pc:chgData name="Guðmundur Valsson - LMI" userId="2ca2b872-158c-47f7-aff1-9404c9852146" providerId="ADAL" clId="{97CB94D5-1127-4D24-B2FB-823D3D211FE8}" dt="2023-08-24T12:02:06.093" v="2"/>
      <pc:docMkLst>
        <pc:docMk/>
      </pc:docMkLst>
      <pc:sldChg chg="delSp modSp mod">
        <pc:chgData name="Guðmundur Valsson - LMI" userId="2ca2b872-158c-47f7-aff1-9404c9852146" providerId="ADAL" clId="{97CB94D5-1127-4D24-B2FB-823D3D211FE8}" dt="2023-08-24T12:02:06.093" v="2"/>
        <pc:sldMkLst>
          <pc:docMk/>
          <pc:sldMk cId="534559275" sldId="393"/>
        </pc:sldMkLst>
        <pc:spChg chg="del mod">
          <ac:chgData name="Guðmundur Valsson - LMI" userId="2ca2b872-158c-47f7-aff1-9404c9852146" providerId="ADAL" clId="{97CB94D5-1127-4D24-B2FB-823D3D211FE8}" dt="2023-08-24T12:02:06.093" v="2"/>
          <ac:spMkLst>
            <pc:docMk/>
            <pc:sldMk cId="534559275" sldId="393"/>
            <ac:spMk id="7" creationId="{4FBD07D1-4DAD-4C99-B43D-936798346012}"/>
          </ac:spMkLst>
        </pc:spChg>
      </pc:sldChg>
    </pc:docChg>
  </pc:docChgLst>
  <pc:docChgLst>
    <pc:chgData name="Guðmundur Valsson - LMI" userId="2ca2b872-158c-47f7-aff1-9404c9852146" providerId="ADAL" clId="{FDFBD1C0-ADF5-4AFE-89B3-DAB0EE851C2C}"/>
    <pc:docChg chg="modSld">
      <pc:chgData name="Guðmundur Valsson - LMI" userId="2ca2b872-158c-47f7-aff1-9404c9852146" providerId="ADAL" clId="{FDFBD1C0-ADF5-4AFE-89B3-DAB0EE851C2C}" dt="2023-08-24T15:40:23.707" v="83"/>
      <pc:docMkLst>
        <pc:docMk/>
      </pc:docMkLst>
      <pc:sldChg chg="addSp delSp modSp mod modTransition modAnim">
        <pc:chgData name="Guðmundur Valsson - LMI" userId="2ca2b872-158c-47f7-aff1-9404c9852146" providerId="ADAL" clId="{FDFBD1C0-ADF5-4AFE-89B3-DAB0EE851C2C}" dt="2023-08-24T14:23:13.811" v="34"/>
        <pc:sldMkLst>
          <pc:docMk/>
          <pc:sldMk cId="0" sldId="256"/>
        </pc:sldMkLst>
        <pc:spChg chg="mod">
          <ac:chgData name="Guðmundur Valsson - LMI" userId="2ca2b872-158c-47f7-aff1-9404c9852146" providerId="ADAL" clId="{FDFBD1C0-ADF5-4AFE-89B3-DAB0EE851C2C}" dt="2023-08-24T13:53:56.811" v="2" actId="20577"/>
          <ac:spMkLst>
            <pc:docMk/>
            <pc:sldMk cId="0" sldId="256"/>
            <ac:spMk id="3" creationId="{00000000-0000-0000-0000-000000000000}"/>
          </ac:spMkLst>
        </pc:spChg>
        <pc:picChg chg="add del mod ord">
          <ac:chgData name="Guðmundur Valsson - LMI" userId="2ca2b872-158c-47f7-aff1-9404c9852146" providerId="ADAL" clId="{FDFBD1C0-ADF5-4AFE-89B3-DAB0EE851C2C}" dt="2023-08-24T14:23:13.811" v="34"/>
          <ac:picMkLst>
            <pc:docMk/>
            <pc:sldMk cId="0" sldId="256"/>
            <ac:picMk id="8" creationId="{6286B145-240D-8272-B5B1-43F145A3F9B8}"/>
          </ac:picMkLst>
        </pc:picChg>
        <pc:picChg chg="add mod">
          <ac:chgData name="Guðmundur Valsson - LMI" userId="2ca2b872-158c-47f7-aff1-9404c9852146" providerId="ADAL" clId="{FDFBD1C0-ADF5-4AFE-89B3-DAB0EE851C2C}" dt="2023-08-24T14:23:13.811" v="34"/>
          <ac:picMkLst>
            <pc:docMk/>
            <pc:sldMk cId="0" sldId="256"/>
            <ac:picMk id="9" creationId="{CD88B960-8BF6-F066-59C3-02B5098C6199}"/>
          </ac:picMkLst>
        </pc:picChg>
        <pc:picChg chg="add del mod">
          <ac:chgData name="Guðmundur Valsson - LMI" userId="2ca2b872-158c-47f7-aff1-9404c9852146" providerId="ADAL" clId="{FDFBD1C0-ADF5-4AFE-89B3-DAB0EE851C2C}" dt="2023-08-24T13:54:16.046" v="4"/>
          <ac:picMkLst>
            <pc:docMk/>
            <pc:sldMk cId="0" sldId="256"/>
            <ac:picMk id="10" creationId="{16B89B7C-96E3-68EE-4B94-F6E97644C8EF}"/>
          </ac:picMkLst>
        </pc:picChg>
        <pc:picChg chg="add del mod ord">
          <ac:chgData name="Guðmundur Valsson - LMI" userId="2ca2b872-158c-47f7-aff1-9404c9852146" providerId="ADAL" clId="{FDFBD1C0-ADF5-4AFE-89B3-DAB0EE851C2C}" dt="2023-08-24T13:55:19.800" v="5"/>
          <ac:picMkLst>
            <pc:docMk/>
            <pc:sldMk cId="0" sldId="256"/>
            <ac:picMk id="16" creationId="{A01C205D-4352-BEE5-938B-4A2CA16E458B}"/>
          </ac:picMkLst>
        </pc:picChg>
        <pc:picChg chg="add del mod">
          <ac:chgData name="Guðmundur Valsson - LMI" userId="2ca2b872-158c-47f7-aff1-9404c9852146" providerId="ADAL" clId="{FDFBD1C0-ADF5-4AFE-89B3-DAB0EE851C2C}" dt="2023-08-24T13:56:58.500" v="9"/>
          <ac:picMkLst>
            <pc:docMk/>
            <pc:sldMk cId="0" sldId="256"/>
            <ac:picMk id="17" creationId="{5C10FAA9-BE7B-CCAD-C533-CD2DFB322FB2}"/>
          </ac:picMkLst>
        </pc:picChg>
        <pc:picChg chg="add del mod ord">
          <ac:chgData name="Guðmundur Valsson - LMI" userId="2ca2b872-158c-47f7-aff1-9404c9852146" providerId="ADAL" clId="{FDFBD1C0-ADF5-4AFE-89B3-DAB0EE851C2C}" dt="2023-08-24T13:58:29.282" v="10"/>
          <ac:picMkLst>
            <pc:docMk/>
            <pc:sldMk cId="0" sldId="256"/>
            <ac:picMk id="20" creationId="{241EE893-95CD-3615-3DBE-285B02484EEE}"/>
          </ac:picMkLst>
        </pc:picChg>
        <pc:picChg chg="add del mod">
          <ac:chgData name="Guðmundur Valsson - LMI" userId="2ca2b872-158c-47f7-aff1-9404c9852146" providerId="ADAL" clId="{FDFBD1C0-ADF5-4AFE-89B3-DAB0EE851C2C}" dt="2023-08-24T13:58:40.506" v="12"/>
          <ac:picMkLst>
            <pc:docMk/>
            <pc:sldMk cId="0" sldId="256"/>
            <ac:picMk id="21" creationId="{2DE2056E-F64A-2D57-337D-CE6E172D8E15}"/>
          </ac:picMkLst>
        </pc:picChg>
        <pc:picChg chg="add del mod ord">
          <ac:chgData name="Guðmundur Valsson - LMI" userId="2ca2b872-158c-47f7-aff1-9404c9852146" providerId="ADAL" clId="{FDFBD1C0-ADF5-4AFE-89B3-DAB0EE851C2C}" dt="2023-08-24T13:59:04.693" v="13"/>
          <ac:picMkLst>
            <pc:docMk/>
            <pc:sldMk cId="0" sldId="256"/>
            <ac:picMk id="23" creationId="{11A3003A-FEC2-8A75-848F-FFF33810BA77}"/>
          </ac:picMkLst>
        </pc:picChg>
        <pc:picChg chg="add del mod">
          <ac:chgData name="Guðmundur Valsson - LMI" userId="2ca2b872-158c-47f7-aff1-9404c9852146" providerId="ADAL" clId="{FDFBD1C0-ADF5-4AFE-89B3-DAB0EE851C2C}" dt="2023-08-24T14:03:54.245" v="18"/>
          <ac:picMkLst>
            <pc:docMk/>
            <pc:sldMk cId="0" sldId="256"/>
            <ac:picMk id="24" creationId="{1DAF8098-E577-5132-7264-CEF8A45AAAF2}"/>
          </ac:picMkLst>
        </pc:picChg>
        <pc:picChg chg="add del mod ord">
          <ac:chgData name="Guðmundur Valsson - LMI" userId="2ca2b872-158c-47f7-aff1-9404c9852146" providerId="ADAL" clId="{FDFBD1C0-ADF5-4AFE-89B3-DAB0EE851C2C}" dt="2023-08-24T14:04:08.515" v="19"/>
          <ac:picMkLst>
            <pc:docMk/>
            <pc:sldMk cId="0" sldId="256"/>
            <ac:picMk id="34" creationId="{A91A96B8-6485-B1EA-9617-5F4BC598B044}"/>
          </ac:picMkLst>
        </pc:picChg>
        <pc:picChg chg="add del mod">
          <ac:chgData name="Guðmundur Valsson - LMI" userId="2ca2b872-158c-47f7-aff1-9404c9852146" providerId="ADAL" clId="{FDFBD1C0-ADF5-4AFE-89B3-DAB0EE851C2C}" dt="2023-08-24T14:22:38.767" v="33"/>
          <ac:picMkLst>
            <pc:docMk/>
            <pc:sldMk cId="0" sldId="256"/>
            <ac:picMk id="35" creationId="{F455DA31-A36B-7EB1-9B5F-B0BC41BD4B10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0" sldId="266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0" sldId="266"/>
            <ac:picMk id="8" creationId="{2411B1E4-A766-F6F9-215F-DE91832ACFD8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0" sldId="267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0" sldId="267"/>
            <ac:picMk id="26" creationId="{C5016426-AD41-8A62-C29E-0488B806E3B7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0" sldId="268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0" sldId="268"/>
            <ac:picMk id="8" creationId="{8897916C-2064-67B2-4A35-9390A9E02597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0" sldId="269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0" sldId="269"/>
            <ac:picMk id="21" creationId="{363CA97E-4067-A836-31DA-D63FB389B704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0" sldId="270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0" sldId="270"/>
            <ac:picMk id="8" creationId="{B7EF2B89-EB34-2D74-CF9D-E8823AB2429F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0" sldId="271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0" sldId="271"/>
            <ac:picMk id="8" creationId="{D9761B14-F73B-B270-2951-5AAAA6447AB1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0" sldId="272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0" sldId="272"/>
            <ac:picMk id="8" creationId="{2AD846B2-97B5-D16F-B676-CE41F210635C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40:23.707" v="83"/>
        <pc:sldMkLst>
          <pc:docMk/>
          <pc:sldMk cId="0" sldId="332"/>
        </pc:sldMkLst>
        <pc:picChg chg="add mod">
          <ac:chgData name="Guðmundur Valsson - LMI" userId="2ca2b872-158c-47f7-aff1-9404c9852146" providerId="ADAL" clId="{FDFBD1C0-ADF5-4AFE-89B3-DAB0EE851C2C}" dt="2023-08-24T15:40:23.707" v="83"/>
          <ac:picMkLst>
            <pc:docMk/>
            <pc:sldMk cId="0" sldId="332"/>
            <ac:picMk id="3" creationId="{7D61207C-FD7A-A8AA-D496-BE67A0F65257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5:20:22.160" v="66"/>
        <pc:sldMkLst>
          <pc:docMk/>
          <pc:sldMk cId="0" sldId="362"/>
        </pc:sldMkLst>
        <pc:picChg chg="add del mod">
          <ac:chgData name="Guðmundur Valsson - LMI" userId="2ca2b872-158c-47f7-aff1-9404c9852146" providerId="ADAL" clId="{FDFBD1C0-ADF5-4AFE-89B3-DAB0EE851C2C}" dt="2023-08-24T15:19:10.922" v="65"/>
          <ac:picMkLst>
            <pc:docMk/>
            <pc:sldMk cId="0" sldId="362"/>
            <ac:picMk id="8" creationId="{3EEDFEB4-BC5C-01C1-5859-D74A05BE6BC2}"/>
          </ac:picMkLst>
        </pc:picChg>
        <pc:picChg chg="add del mod ord">
          <ac:chgData name="Guðmundur Valsson - LMI" userId="2ca2b872-158c-47f7-aff1-9404c9852146" providerId="ADAL" clId="{FDFBD1C0-ADF5-4AFE-89B3-DAB0EE851C2C}" dt="2023-08-24T15:20:22.160" v="66"/>
          <ac:picMkLst>
            <pc:docMk/>
            <pc:sldMk cId="0" sldId="362"/>
            <ac:picMk id="17" creationId="{90258E1C-F26B-7569-9C25-AF6ACCAD924E}"/>
          </ac:picMkLst>
        </pc:picChg>
        <pc:picChg chg="add mod">
          <ac:chgData name="Guðmundur Valsson - LMI" userId="2ca2b872-158c-47f7-aff1-9404c9852146" providerId="ADAL" clId="{FDFBD1C0-ADF5-4AFE-89B3-DAB0EE851C2C}" dt="2023-08-24T15:20:22.160" v="66"/>
          <ac:picMkLst>
            <pc:docMk/>
            <pc:sldMk cId="0" sldId="362"/>
            <ac:picMk id="18" creationId="{41F65294-7A2C-396F-28CA-EF0BEC96AF3C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24:12.725" v="67"/>
        <pc:sldMkLst>
          <pc:docMk/>
          <pc:sldMk cId="0" sldId="363"/>
        </pc:sldMkLst>
        <pc:picChg chg="add mod">
          <ac:chgData name="Guðmundur Valsson - LMI" userId="2ca2b872-158c-47f7-aff1-9404c9852146" providerId="ADAL" clId="{FDFBD1C0-ADF5-4AFE-89B3-DAB0EE851C2C}" dt="2023-08-24T15:24:12.725" v="67"/>
          <ac:picMkLst>
            <pc:docMk/>
            <pc:sldMk cId="0" sldId="363"/>
            <ac:picMk id="16" creationId="{79DAB8FB-16CC-4B41-8018-20156FFE1C93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24:12.725" v="67"/>
        <pc:sldMkLst>
          <pc:docMk/>
          <pc:sldMk cId="0" sldId="364"/>
        </pc:sldMkLst>
        <pc:picChg chg="add mod">
          <ac:chgData name="Guðmundur Valsson - LMI" userId="2ca2b872-158c-47f7-aff1-9404c9852146" providerId="ADAL" clId="{FDFBD1C0-ADF5-4AFE-89B3-DAB0EE851C2C}" dt="2023-08-24T15:24:12.725" v="67"/>
          <ac:picMkLst>
            <pc:docMk/>
            <pc:sldMk cId="0" sldId="364"/>
            <ac:picMk id="12" creationId="{B519FB24-D350-144E-B658-E480F19DE0BE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24:12.725" v="67"/>
        <pc:sldMkLst>
          <pc:docMk/>
          <pc:sldMk cId="366863088" sldId="369"/>
        </pc:sldMkLst>
        <pc:picChg chg="add mod">
          <ac:chgData name="Guðmundur Valsson - LMI" userId="2ca2b872-158c-47f7-aff1-9404c9852146" providerId="ADAL" clId="{FDFBD1C0-ADF5-4AFE-89B3-DAB0EE851C2C}" dt="2023-08-24T15:24:12.725" v="67"/>
          <ac:picMkLst>
            <pc:docMk/>
            <pc:sldMk cId="366863088" sldId="369"/>
            <ac:picMk id="10" creationId="{02F148F3-A378-5854-3513-DC1E1799FFF0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4:08:20.129" v="21"/>
        <pc:sldMkLst>
          <pc:docMk/>
          <pc:sldMk cId="775123373" sldId="389"/>
        </pc:sldMkLst>
        <pc:picChg chg="add mod">
          <ac:chgData name="Guðmundur Valsson - LMI" userId="2ca2b872-158c-47f7-aff1-9404c9852146" providerId="ADAL" clId="{FDFBD1C0-ADF5-4AFE-89B3-DAB0EE851C2C}" dt="2023-08-24T14:08:20.129" v="21"/>
          <ac:picMkLst>
            <pc:docMk/>
            <pc:sldMk cId="775123373" sldId="389"/>
            <ac:picMk id="31" creationId="{413BE72D-05C1-AA5C-BAC1-1F761844B90B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4:11:04.192" v="24"/>
        <pc:sldMkLst>
          <pc:docMk/>
          <pc:sldMk cId="627125815" sldId="390"/>
        </pc:sldMkLst>
        <pc:picChg chg="add del mod">
          <ac:chgData name="Guðmundur Valsson - LMI" userId="2ca2b872-158c-47f7-aff1-9404c9852146" providerId="ADAL" clId="{FDFBD1C0-ADF5-4AFE-89B3-DAB0EE851C2C}" dt="2023-08-24T14:10:15.687" v="23"/>
          <ac:picMkLst>
            <pc:docMk/>
            <pc:sldMk cId="627125815" sldId="390"/>
            <ac:picMk id="17" creationId="{0F2CBDE6-FDCA-D73A-DB08-46373EBF9C86}"/>
          </ac:picMkLst>
        </pc:picChg>
        <pc:picChg chg="add del mod ord">
          <ac:chgData name="Guðmundur Valsson - LMI" userId="2ca2b872-158c-47f7-aff1-9404c9852146" providerId="ADAL" clId="{FDFBD1C0-ADF5-4AFE-89B3-DAB0EE851C2C}" dt="2023-08-24T14:11:04.192" v="24"/>
          <ac:picMkLst>
            <pc:docMk/>
            <pc:sldMk cId="627125815" sldId="390"/>
            <ac:picMk id="21" creationId="{A72EE240-DF56-4EE1-83FF-E27AC7F11B9A}"/>
          </ac:picMkLst>
        </pc:picChg>
        <pc:picChg chg="add mod">
          <ac:chgData name="Guðmundur Valsson - LMI" userId="2ca2b872-158c-47f7-aff1-9404c9852146" providerId="ADAL" clId="{FDFBD1C0-ADF5-4AFE-89B3-DAB0EE851C2C}" dt="2023-08-24T14:11:04.192" v="24"/>
          <ac:picMkLst>
            <pc:docMk/>
            <pc:sldMk cId="627125815" sldId="390"/>
            <ac:picMk id="22" creationId="{FA9B8CE4-6C1D-3184-6A9D-BDEC37A0F95C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24:12.725" v="67"/>
        <pc:sldMkLst>
          <pc:docMk/>
          <pc:sldMk cId="937310113" sldId="391"/>
        </pc:sldMkLst>
        <pc:picChg chg="add mod">
          <ac:chgData name="Guðmundur Valsson - LMI" userId="2ca2b872-158c-47f7-aff1-9404c9852146" providerId="ADAL" clId="{FDFBD1C0-ADF5-4AFE-89B3-DAB0EE851C2C}" dt="2023-08-24T15:24:12.725" v="67"/>
          <ac:picMkLst>
            <pc:docMk/>
            <pc:sldMk cId="937310113" sldId="391"/>
            <ac:picMk id="10" creationId="{6D46D41C-7924-2BA3-B474-F6E2309EBC2F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4:13:55.589" v="30"/>
        <pc:sldMkLst>
          <pc:docMk/>
          <pc:sldMk cId="3216979597" sldId="392"/>
        </pc:sldMkLst>
        <pc:picChg chg="add del mod">
          <ac:chgData name="Guðmundur Valsson - LMI" userId="2ca2b872-158c-47f7-aff1-9404c9852146" providerId="ADAL" clId="{FDFBD1C0-ADF5-4AFE-89B3-DAB0EE851C2C}" dt="2023-08-24T14:12:06.942" v="26"/>
          <ac:picMkLst>
            <pc:docMk/>
            <pc:sldMk cId="3216979597" sldId="392"/>
            <ac:picMk id="14" creationId="{DBB6B7E0-86D9-5028-6671-5DB6E290BA59}"/>
          </ac:picMkLst>
        </pc:picChg>
        <pc:picChg chg="add del mod ord">
          <ac:chgData name="Guðmundur Valsson - LMI" userId="2ca2b872-158c-47f7-aff1-9404c9852146" providerId="ADAL" clId="{FDFBD1C0-ADF5-4AFE-89B3-DAB0EE851C2C}" dt="2023-08-24T14:12:47.336" v="27"/>
          <ac:picMkLst>
            <pc:docMk/>
            <pc:sldMk cId="3216979597" sldId="392"/>
            <ac:picMk id="20" creationId="{E5B4599E-8458-2A0D-8C3A-51988B81770E}"/>
          </ac:picMkLst>
        </pc:picChg>
        <pc:picChg chg="add del mod">
          <ac:chgData name="Guðmundur Valsson - LMI" userId="2ca2b872-158c-47f7-aff1-9404c9852146" providerId="ADAL" clId="{FDFBD1C0-ADF5-4AFE-89B3-DAB0EE851C2C}" dt="2023-08-24T14:12:51.402" v="29"/>
          <ac:picMkLst>
            <pc:docMk/>
            <pc:sldMk cId="3216979597" sldId="392"/>
            <ac:picMk id="21" creationId="{B5236A2C-2362-3645-C36F-C4352B572C44}"/>
          </ac:picMkLst>
        </pc:picChg>
        <pc:picChg chg="add del mod ord">
          <ac:chgData name="Guðmundur Valsson - LMI" userId="2ca2b872-158c-47f7-aff1-9404c9852146" providerId="ADAL" clId="{FDFBD1C0-ADF5-4AFE-89B3-DAB0EE851C2C}" dt="2023-08-24T14:13:55.589" v="30"/>
          <ac:picMkLst>
            <pc:docMk/>
            <pc:sldMk cId="3216979597" sldId="392"/>
            <ac:picMk id="24" creationId="{C766AE25-AC72-CB06-19F6-342A70B31D12}"/>
          </ac:picMkLst>
        </pc:picChg>
        <pc:picChg chg="add mod">
          <ac:chgData name="Guðmundur Valsson - LMI" userId="2ca2b872-158c-47f7-aff1-9404c9852146" providerId="ADAL" clId="{FDFBD1C0-ADF5-4AFE-89B3-DAB0EE851C2C}" dt="2023-08-24T14:13:55.589" v="30"/>
          <ac:picMkLst>
            <pc:docMk/>
            <pc:sldMk cId="3216979597" sldId="392"/>
            <ac:picMk id="25" creationId="{E1147403-9F39-FBD5-9FC7-10A389BDD860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4:40:30.657" v="52"/>
        <pc:sldMkLst>
          <pc:docMk/>
          <pc:sldMk cId="534559275" sldId="393"/>
        </pc:sldMkLst>
        <pc:picChg chg="add del mod ord">
          <ac:chgData name="Guðmundur Valsson - LMI" userId="2ca2b872-158c-47f7-aff1-9404c9852146" providerId="ADAL" clId="{FDFBD1C0-ADF5-4AFE-89B3-DAB0EE851C2C}" dt="2023-08-24T14:35:56.344" v="46"/>
          <ac:picMkLst>
            <pc:docMk/>
            <pc:sldMk cId="534559275" sldId="393"/>
            <ac:picMk id="11" creationId="{365946D4-0305-2AF1-E225-0585DCCF1170}"/>
          </ac:picMkLst>
        </pc:picChg>
        <pc:picChg chg="add del mod">
          <ac:chgData name="Guðmundur Valsson - LMI" userId="2ca2b872-158c-47f7-aff1-9404c9852146" providerId="ADAL" clId="{FDFBD1C0-ADF5-4AFE-89B3-DAB0EE851C2C}" dt="2023-08-24T14:36:00.932" v="48"/>
          <ac:picMkLst>
            <pc:docMk/>
            <pc:sldMk cId="534559275" sldId="393"/>
            <ac:picMk id="12" creationId="{4926E8EE-846E-87E0-0982-1D4803FE15B5}"/>
          </ac:picMkLst>
        </pc:picChg>
        <pc:picChg chg="add del mod">
          <ac:chgData name="Guðmundur Valsson - LMI" userId="2ca2b872-158c-47f7-aff1-9404c9852146" providerId="ADAL" clId="{FDFBD1C0-ADF5-4AFE-89B3-DAB0EE851C2C}" dt="2023-08-24T14:35:43.358" v="45"/>
          <ac:picMkLst>
            <pc:docMk/>
            <pc:sldMk cId="534559275" sldId="393"/>
            <ac:picMk id="13" creationId="{15DBD54A-244D-27E0-8F59-7B843475173E}"/>
          </ac:picMkLst>
        </pc:picChg>
        <pc:picChg chg="add del mod ord">
          <ac:chgData name="Guðmundur Valsson - LMI" userId="2ca2b872-158c-47f7-aff1-9404c9852146" providerId="ADAL" clId="{FDFBD1C0-ADF5-4AFE-89B3-DAB0EE851C2C}" dt="2023-08-24T14:37:18.151" v="49"/>
          <ac:picMkLst>
            <pc:docMk/>
            <pc:sldMk cId="534559275" sldId="393"/>
            <ac:picMk id="16" creationId="{DD5FB95E-6603-DD79-9E8B-34E968D4E6E3}"/>
          </ac:picMkLst>
        </pc:picChg>
        <pc:picChg chg="add del mod">
          <ac:chgData name="Guðmundur Valsson - LMI" userId="2ca2b872-158c-47f7-aff1-9404c9852146" providerId="ADAL" clId="{FDFBD1C0-ADF5-4AFE-89B3-DAB0EE851C2C}" dt="2023-08-24T14:38:58.809" v="51"/>
          <ac:picMkLst>
            <pc:docMk/>
            <pc:sldMk cId="534559275" sldId="393"/>
            <ac:picMk id="17" creationId="{412FBFEF-86F6-9E06-636E-4F783CCBEDDC}"/>
          </ac:picMkLst>
        </pc:picChg>
        <pc:picChg chg="add del mod ord">
          <ac:chgData name="Guðmundur Valsson - LMI" userId="2ca2b872-158c-47f7-aff1-9404c9852146" providerId="ADAL" clId="{FDFBD1C0-ADF5-4AFE-89B3-DAB0EE851C2C}" dt="2023-08-24T14:40:30.657" v="52"/>
          <ac:picMkLst>
            <pc:docMk/>
            <pc:sldMk cId="534559275" sldId="393"/>
            <ac:picMk id="22" creationId="{752EE5FE-9BBF-DC17-7D7B-DB1B9D6E6BE4}"/>
          </ac:picMkLst>
        </pc:picChg>
        <pc:picChg chg="add mod">
          <ac:chgData name="Guðmundur Valsson - LMI" userId="2ca2b872-158c-47f7-aff1-9404c9852146" providerId="ADAL" clId="{FDFBD1C0-ADF5-4AFE-89B3-DAB0EE851C2C}" dt="2023-08-24T14:40:30.657" v="52"/>
          <ac:picMkLst>
            <pc:docMk/>
            <pc:sldMk cId="534559275" sldId="393"/>
            <ac:picMk id="23" creationId="{C2178647-EC2D-EB29-6A44-BF34A530640A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4:33:15.208" v="43"/>
        <pc:sldMkLst>
          <pc:docMk/>
          <pc:sldMk cId="3429802428" sldId="396"/>
        </pc:sldMkLst>
        <pc:picChg chg="add del mod ord">
          <ac:chgData name="Guðmundur Valsson - LMI" userId="2ca2b872-158c-47f7-aff1-9404c9852146" providerId="ADAL" clId="{FDFBD1C0-ADF5-4AFE-89B3-DAB0EE851C2C}" dt="2023-08-24T14:30:50.303" v="37"/>
          <ac:picMkLst>
            <pc:docMk/>
            <pc:sldMk cId="3429802428" sldId="396"/>
            <ac:picMk id="9" creationId="{CAAC191C-2FEA-650E-DB45-A428A214288D}"/>
          </ac:picMkLst>
        </pc:picChg>
        <pc:picChg chg="add del mod">
          <ac:chgData name="Guðmundur Valsson - LMI" userId="2ca2b872-158c-47f7-aff1-9404c9852146" providerId="ADAL" clId="{FDFBD1C0-ADF5-4AFE-89B3-DAB0EE851C2C}" dt="2023-08-24T14:31:03.529" v="39"/>
          <ac:picMkLst>
            <pc:docMk/>
            <pc:sldMk cId="3429802428" sldId="396"/>
            <ac:picMk id="10" creationId="{64D9E600-B691-729D-A0C1-B727FAE95CB3}"/>
          </ac:picMkLst>
        </pc:picChg>
        <pc:picChg chg="add del mod ord">
          <ac:chgData name="Guðmundur Valsson - LMI" userId="2ca2b872-158c-47f7-aff1-9404c9852146" providerId="ADAL" clId="{FDFBD1C0-ADF5-4AFE-89B3-DAB0EE851C2C}" dt="2023-08-24T14:31:25.974" v="40"/>
          <ac:picMkLst>
            <pc:docMk/>
            <pc:sldMk cId="3429802428" sldId="396"/>
            <ac:picMk id="15" creationId="{CBEA0D68-F279-C80A-3F08-C48B3F9F28C6}"/>
          </ac:picMkLst>
        </pc:picChg>
        <pc:picChg chg="add del mod">
          <ac:chgData name="Guðmundur Valsson - LMI" userId="2ca2b872-158c-47f7-aff1-9404c9852146" providerId="ADAL" clId="{FDFBD1C0-ADF5-4AFE-89B3-DAB0EE851C2C}" dt="2023-08-24T14:31:32.498" v="42"/>
          <ac:picMkLst>
            <pc:docMk/>
            <pc:sldMk cId="3429802428" sldId="396"/>
            <ac:picMk id="16" creationId="{E3278B98-9A9D-03D3-37B3-F7E702912919}"/>
          </ac:picMkLst>
        </pc:picChg>
        <pc:picChg chg="add del mod ord">
          <ac:chgData name="Guðmundur Valsson - LMI" userId="2ca2b872-158c-47f7-aff1-9404c9852146" providerId="ADAL" clId="{FDFBD1C0-ADF5-4AFE-89B3-DAB0EE851C2C}" dt="2023-08-24T14:33:15.208" v="43"/>
          <ac:picMkLst>
            <pc:docMk/>
            <pc:sldMk cId="3429802428" sldId="396"/>
            <ac:picMk id="19" creationId="{4873A906-156D-7E18-E1FB-5AF550495725}"/>
          </ac:picMkLst>
        </pc:picChg>
        <pc:picChg chg="add mod">
          <ac:chgData name="Guðmundur Valsson - LMI" userId="2ca2b872-158c-47f7-aff1-9404c9852146" providerId="ADAL" clId="{FDFBD1C0-ADF5-4AFE-89B3-DAB0EE851C2C}" dt="2023-08-24T14:33:15.208" v="43"/>
          <ac:picMkLst>
            <pc:docMk/>
            <pc:sldMk cId="3429802428" sldId="396"/>
            <ac:picMk id="20" creationId="{350E7784-AA1B-02E7-548F-F5F2401AE690}"/>
          </ac:picMkLst>
        </pc:picChg>
        <pc:picChg chg="add del mod">
          <ac:chgData name="Guðmundur Valsson - LMI" userId="2ca2b872-158c-47f7-aff1-9404c9852146" providerId="ADAL" clId="{FDFBD1C0-ADF5-4AFE-89B3-DAB0EE851C2C}" dt="2023-08-24T14:30:30.415" v="36"/>
          <ac:picMkLst>
            <pc:docMk/>
            <pc:sldMk cId="3429802428" sldId="396"/>
            <ac:picMk id="21" creationId="{9C258C8E-874F-8D2F-95E1-CB0FCE261BBA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4:08:20.129" v="21"/>
        <pc:sldMkLst>
          <pc:docMk/>
          <pc:sldMk cId="1677236218" sldId="398"/>
        </pc:sldMkLst>
        <pc:picChg chg="add del mod">
          <ac:chgData name="Guðmundur Valsson - LMI" userId="2ca2b872-158c-47f7-aff1-9404c9852146" providerId="ADAL" clId="{FDFBD1C0-ADF5-4AFE-89B3-DAB0EE851C2C}" dt="2023-08-24T13:56:58.500" v="9"/>
          <ac:picMkLst>
            <pc:docMk/>
            <pc:sldMk cId="1677236218" sldId="398"/>
            <ac:picMk id="11" creationId="{6032F1A5-D982-E0D4-AE32-704D67A56D16}"/>
          </ac:picMkLst>
        </pc:picChg>
        <pc:picChg chg="add del mod ord">
          <ac:chgData name="Guðmundur Valsson - LMI" userId="2ca2b872-158c-47f7-aff1-9404c9852146" providerId="ADAL" clId="{FDFBD1C0-ADF5-4AFE-89B3-DAB0EE851C2C}" dt="2023-08-24T13:58:29.282" v="10"/>
          <ac:picMkLst>
            <pc:docMk/>
            <pc:sldMk cId="1677236218" sldId="398"/>
            <ac:picMk id="17" creationId="{95E59B12-BD4B-C347-DD62-D652E8F256ED}"/>
          </ac:picMkLst>
        </pc:picChg>
        <pc:picChg chg="add del mod">
          <ac:chgData name="Guðmundur Valsson - LMI" userId="2ca2b872-158c-47f7-aff1-9404c9852146" providerId="ADAL" clId="{FDFBD1C0-ADF5-4AFE-89B3-DAB0EE851C2C}" dt="2023-08-24T14:01:10.397" v="15"/>
          <ac:picMkLst>
            <pc:docMk/>
            <pc:sldMk cId="1677236218" sldId="398"/>
            <ac:picMk id="18" creationId="{09DE485E-7C00-2F02-6602-73AA4BBA66F6}"/>
          </ac:picMkLst>
        </pc:picChg>
        <pc:picChg chg="add del mod ord">
          <ac:chgData name="Guðmundur Valsson - LMI" userId="2ca2b872-158c-47f7-aff1-9404c9852146" providerId="ADAL" clId="{FDFBD1C0-ADF5-4AFE-89B3-DAB0EE851C2C}" dt="2023-08-24T14:01:42.855" v="16"/>
          <ac:picMkLst>
            <pc:docMk/>
            <pc:sldMk cId="1677236218" sldId="398"/>
            <ac:picMk id="21" creationId="{2F077361-7BF9-4650-22CB-61CF796174F5}"/>
          </ac:picMkLst>
        </pc:picChg>
        <pc:picChg chg="add del mod">
          <ac:chgData name="Guðmundur Valsson - LMI" userId="2ca2b872-158c-47f7-aff1-9404c9852146" providerId="ADAL" clId="{FDFBD1C0-ADF5-4AFE-89B3-DAB0EE851C2C}" dt="2023-08-24T14:05:48.728" v="20"/>
          <ac:picMkLst>
            <pc:docMk/>
            <pc:sldMk cId="1677236218" sldId="398"/>
            <ac:picMk id="22" creationId="{001936D6-8EBF-02AC-5EBA-43EFF895050B}"/>
          </ac:picMkLst>
        </pc:picChg>
        <pc:picChg chg="add mod">
          <ac:chgData name="Guðmundur Valsson - LMI" userId="2ca2b872-158c-47f7-aff1-9404c9852146" providerId="ADAL" clId="{FDFBD1C0-ADF5-4AFE-89B3-DAB0EE851C2C}" dt="2023-08-24T14:08:20.129" v="21"/>
          <ac:picMkLst>
            <pc:docMk/>
            <pc:sldMk cId="1677236218" sldId="398"/>
            <ac:picMk id="32" creationId="{E0C1CFAE-59B9-5B52-885D-2A24CFAF75AE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3:58:29.282" v="10"/>
        <pc:sldMkLst>
          <pc:docMk/>
          <pc:sldMk cId="117452082" sldId="399"/>
        </pc:sldMkLst>
        <pc:picChg chg="add del mod">
          <ac:chgData name="Guðmundur Valsson - LMI" userId="2ca2b872-158c-47f7-aff1-9404c9852146" providerId="ADAL" clId="{FDFBD1C0-ADF5-4AFE-89B3-DAB0EE851C2C}" dt="2023-08-24T13:56:58.500" v="9"/>
          <ac:picMkLst>
            <pc:docMk/>
            <pc:sldMk cId="117452082" sldId="399"/>
            <ac:picMk id="13" creationId="{E9E07B8A-0B3D-701B-5680-A86B8EFD79D6}"/>
          </ac:picMkLst>
        </pc:picChg>
        <pc:picChg chg="add del mod ord">
          <ac:chgData name="Guðmundur Valsson - LMI" userId="2ca2b872-158c-47f7-aff1-9404c9852146" providerId="ADAL" clId="{FDFBD1C0-ADF5-4AFE-89B3-DAB0EE851C2C}" dt="2023-08-24T13:58:29.282" v="10"/>
          <ac:picMkLst>
            <pc:docMk/>
            <pc:sldMk cId="117452082" sldId="399"/>
            <ac:picMk id="18" creationId="{281A335F-8357-4347-5DD1-4D490AC2A2F9}"/>
          </ac:picMkLst>
        </pc:picChg>
        <pc:picChg chg="add mod">
          <ac:chgData name="Guðmundur Valsson - LMI" userId="2ca2b872-158c-47f7-aff1-9404c9852146" providerId="ADAL" clId="{FDFBD1C0-ADF5-4AFE-89B3-DAB0EE851C2C}" dt="2023-08-24T13:58:29.282" v="10"/>
          <ac:picMkLst>
            <pc:docMk/>
            <pc:sldMk cId="117452082" sldId="399"/>
            <ac:picMk id="19" creationId="{A940FB1B-4CEB-4980-1CA4-EEF785965069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4:51:02.084" v="56"/>
        <pc:sldMkLst>
          <pc:docMk/>
          <pc:sldMk cId="2622935303" sldId="400"/>
        </pc:sldMkLst>
        <pc:picChg chg="add del mod">
          <ac:chgData name="Guðmundur Valsson - LMI" userId="2ca2b872-158c-47f7-aff1-9404c9852146" providerId="ADAL" clId="{FDFBD1C0-ADF5-4AFE-89B3-DAB0EE851C2C}" dt="2023-08-24T14:50:37.319" v="55"/>
          <ac:picMkLst>
            <pc:docMk/>
            <pc:sldMk cId="2622935303" sldId="400"/>
            <ac:picMk id="16" creationId="{214425F0-4897-E219-1973-808215EE3C33}"/>
          </ac:picMkLst>
        </pc:picChg>
        <pc:picChg chg="add del mod ord">
          <ac:chgData name="Guðmundur Valsson - LMI" userId="2ca2b872-158c-47f7-aff1-9404c9852146" providerId="ADAL" clId="{FDFBD1C0-ADF5-4AFE-89B3-DAB0EE851C2C}" dt="2023-08-24T14:51:02.084" v="56"/>
          <ac:picMkLst>
            <pc:docMk/>
            <pc:sldMk cId="2622935303" sldId="400"/>
            <ac:picMk id="20" creationId="{DDC83106-1410-D681-29D9-599BC589F761}"/>
          </ac:picMkLst>
        </pc:picChg>
        <pc:picChg chg="add mod">
          <ac:chgData name="Guðmundur Valsson - LMI" userId="2ca2b872-158c-47f7-aff1-9404c9852146" providerId="ADAL" clId="{FDFBD1C0-ADF5-4AFE-89B3-DAB0EE851C2C}" dt="2023-08-24T14:51:02.084" v="56"/>
          <ac:picMkLst>
            <pc:docMk/>
            <pc:sldMk cId="2622935303" sldId="400"/>
            <ac:picMk id="21" creationId="{6435B24D-015E-D735-A2C5-CF8033FA98A6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4:52:49.660" v="62"/>
        <pc:sldMkLst>
          <pc:docMk/>
          <pc:sldMk cId="2358182172" sldId="401"/>
        </pc:sldMkLst>
        <pc:picChg chg="add del mod">
          <ac:chgData name="Guðmundur Valsson - LMI" userId="2ca2b872-158c-47f7-aff1-9404c9852146" providerId="ADAL" clId="{FDFBD1C0-ADF5-4AFE-89B3-DAB0EE851C2C}" dt="2023-08-24T14:52:18.932" v="61"/>
          <ac:picMkLst>
            <pc:docMk/>
            <pc:sldMk cId="2358182172" sldId="401"/>
            <ac:picMk id="8" creationId="{2D4FE781-AA59-3568-6798-51292A116B30}"/>
          </ac:picMkLst>
        </pc:picChg>
        <pc:picChg chg="add del mod ord">
          <ac:chgData name="Guðmundur Valsson - LMI" userId="2ca2b872-158c-47f7-aff1-9404c9852146" providerId="ADAL" clId="{FDFBD1C0-ADF5-4AFE-89B3-DAB0EE851C2C}" dt="2023-08-24T14:52:49.660" v="62"/>
          <ac:picMkLst>
            <pc:docMk/>
            <pc:sldMk cId="2358182172" sldId="401"/>
            <ac:picMk id="14" creationId="{97D695CC-7333-29D5-2B34-711C1D75BABC}"/>
          </ac:picMkLst>
        </pc:picChg>
        <pc:picChg chg="add mod">
          <ac:chgData name="Guðmundur Valsson - LMI" userId="2ca2b872-158c-47f7-aff1-9404c9852146" providerId="ADAL" clId="{FDFBD1C0-ADF5-4AFE-89B3-DAB0EE851C2C}" dt="2023-08-24T14:52:49.660" v="62"/>
          <ac:picMkLst>
            <pc:docMk/>
            <pc:sldMk cId="2358182172" sldId="401"/>
            <ac:picMk id="15" creationId="{BA1081BE-B544-0FF2-1DA3-2F755C4AA90C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4:52:00.880" v="59"/>
        <pc:sldMkLst>
          <pc:docMk/>
          <pc:sldMk cId="2690993734" sldId="402"/>
        </pc:sldMkLst>
        <pc:picChg chg="add del mod">
          <ac:chgData name="Guðmundur Valsson - LMI" userId="2ca2b872-158c-47f7-aff1-9404c9852146" providerId="ADAL" clId="{FDFBD1C0-ADF5-4AFE-89B3-DAB0EE851C2C}" dt="2023-08-24T14:51:26.293" v="58"/>
          <ac:picMkLst>
            <pc:docMk/>
            <pc:sldMk cId="2690993734" sldId="402"/>
            <ac:picMk id="8" creationId="{08DC1202-6D64-DFDA-FD00-D13C4469CD94}"/>
          </ac:picMkLst>
        </pc:picChg>
        <pc:picChg chg="add del mod ord">
          <ac:chgData name="Guðmundur Valsson - LMI" userId="2ca2b872-158c-47f7-aff1-9404c9852146" providerId="ADAL" clId="{FDFBD1C0-ADF5-4AFE-89B3-DAB0EE851C2C}" dt="2023-08-24T14:52:00.880" v="59"/>
          <ac:picMkLst>
            <pc:docMk/>
            <pc:sldMk cId="2690993734" sldId="402"/>
            <ac:picMk id="13" creationId="{1634BEB4-2B44-8C6E-A03B-FD88ED72D6C3}"/>
          </ac:picMkLst>
        </pc:picChg>
        <pc:picChg chg="add mod">
          <ac:chgData name="Guðmundur Valsson - LMI" userId="2ca2b872-158c-47f7-aff1-9404c9852146" providerId="ADAL" clId="{FDFBD1C0-ADF5-4AFE-89B3-DAB0EE851C2C}" dt="2023-08-24T14:52:00.880" v="59"/>
          <ac:picMkLst>
            <pc:docMk/>
            <pc:sldMk cId="2690993734" sldId="402"/>
            <ac:picMk id="14" creationId="{12A9A3CA-57A6-7F70-582F-38881C6E6480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3439865315" sldId="403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3439865315" sldId="403"/>
            <ac:picMk id="12" creationId="{2D89BC93-745A-1AFD-3B7F-926BBF979EAA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2091871784" sldId="404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2091871784" sldId="404"/>
            <ac:picMk id="9" creationId="{298C853D-4A05-435F-F553-07D1E3BF22B0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783139658" sldId="405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783139658" sldId="405"/>
            <ac:picMk id="8" creationId="{62C93C7E-943A-BD88-5467-562CE373A674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3187335472" sldId="406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3187335472" sldId="406"/>
            <ac:picMk id="8" creationId="{A00BD0CF-EA3A-D47C-CD38-6D00F18C6874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1209252247" sldId="407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1209252247" sldId="407"/>
            <ac:picMk id="3" creationId="{D47AC581-8EAE-5C75-A0EF-6CD49D97384C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715873974" sldId="408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715873974" sldId="408"/>
            <ac:picMk id="9" creationId="{43DEC04E-EF9C-7C87-8C01-8D1D1535BAA6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3434525869" sldId="409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3434525869" sldId="409"/>
            <ac:picMk id="9" creationId="{EA770F6C-8601-8A1E-F195-15851FD39963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1241562935" sldId="410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1241562935" sldId="410"/>
            <ac:picMk id="9" creationId="{B3B2D534-DB2D-C3D1-9A96-15135903547C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199089138" sldId="411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199089138" sldId="411"/>
            <ac:picMk id="9" creationId="{0A1C1E51-5DD9-A0EA-E34D-F4227ADB7354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1423585992" sldId="412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1423585992" sldId="412"/>
            <ac:picMk id="9" creationId="{02716057-9A7E-357D-38CD-7A6C5E3143A7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2202695261" sldId="414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2202695261" sldId="414"/>
            <ac:picMk id="8" creationId="{0E2017AD-0A8A-E295-CB84-0D3A5347F46C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3501811877" sldId="415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3501811877" sldId="415"/>
            <ac:picMk id="8" creationId="{97BE9DAA-441F-414D-0CA6-7376B3241667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5:26:54.854" v="72"/>
        <pc:sldMkLst>
          <pc:docMk/>
          <pc:sldMk cId="2246732693" sldId="416"/>
        </pc:sldMkLst>
        <pc:spChg chg="mod">
          <ac:chgData name="Guðmundur Valsson - LMI" userId="2ca2b872-158c-47f7-aff1-9404c9852146" providerId="ADAL" clId="{FDFBD1C0-ADF5-4AFE-89B3-DAB0EE851C2C}" dt="2023-08-24T15:24:50.818" v="69" actId="20577"/>
          <ac:spMkLst>
            <pc:docMk/>
            <pc:sldMk cId="2246732693" sldId="416"/>
            <ac:spMk id="3" creationId="{3442CCD5-874E-4255-B2D3-CFD74605DD32}"/>
          </ac:spMkLst>
        </pc:spChg>
        <pc:picChg chg="add del mod">
          <ac:chgData name="Guðmundur Valsson - LMI" userId="2ca2b872-158c-47f7-aff1-9404c9852146" providerId="ADAL" clId="{FDFBD1C0-ADF5-4AFE-89B3-DAB0EE851C2C}" dt="2023-08-24T15:26:29.035" v="71"/>
          <ac:picMkLst>
            <pc:docMk/>
            <pc:sldMk cId="2246732693" sldId="416"/>
            <ac:picMk id="8" creationId="{7232F005-C736-4199-0E73-842A0E2D83F3}"/>
          </ac:picMkLst>
        </pc:picChg>
        <pc:picChg chg="add del mod ord">
          <ac:chgData name="Guðmundur Valsson - LMI" userId="2ca2b872-158c-47f7-aff1-9404c9852146" providerId="ADAL" clId="{FDFBD1C0-ADF5-4AFE-89B3-DAB0EE851C2C}" dt="2023-08-24T15:26:54.854" v="72"/>
          <ac:picMkLst>
            <pc:docMk/>
            <pc:sldMk cId="2246732693" sldId="416"/>
            <ac:picMk id="15" creationId="{862CF857-0F3D-3799-5934-7E16E9954699}"/>
          </ac:picMkLst>
        </pc:picChg>
        <pc:picChg chg="add mod">
          <ac:chgData name="Guðmundur Valsson - LMI" userId="2ca2b872-158c-47f7-aff1-9404c9852146" providerId="ADAL" clId="{FDFBD1C0-ADF5-4AFE-89B3-DAB0EE851C2C}" dt="2023-08-24T15:26:54.854" v="72"/>
          <ac:picMkLst>
            <pc:docMk/>
            <pc:sldMk cId="2246732693" sldId="416"/>
            <ac:picMk id="16" creationId="{0ACC52DC-22B7-3027-C5AF-5459B1EDD7F6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5:29:22.685" v="78"/>
        <pc:sldMkLst>
          <pc:docMk/>
          <pc:sldMk cId="4175971407" sldId="417"/>
        </pc:sldMkLst>
        <pc:spChg chg="mod">
          <ac:chgData name="Guðmundur Valsson - LMI" userId="2ca2b872-158c-47f7-aff1-9404c9852146" providerId="ADAL" clId="{FDFBD1C0-ADF5-4AFE-89B3-DAB0EE851C2C}" dt="2023-08-24T15:24:27.924" v="68" actId="20577"/>
          <ac:spMkLst>
            <pc:docMk/>
            <pc:sldMk cId="4175971407" sldId="417"/>
            <ac:spMk id="3" creationId="{1B5F53C0-404C-410B-A1E3-49AE18008088}"/>
          </ac:spMkLst>
        </pc:spChg>
        <pc:picChg chg="add del mod">
          <ac:chgData name="Guðmundur Valsson - LMI" userId="2ca2b872-158c-47f7-aff1-9404c9852146" providerId="ADAL" clId="{FDFBD1C0-ADF5-4AFE-89B3-DAB0EE851C2C}" dt="2023-08-24T15:27:08.667" v="74"/>
          <ac:picMkLst>
            <pc:docMk/>
            <pc:sldMk cId="4175971407" sldId="417"/>
            <ac:picMk id="8" creationId="{95B2F1D4-7010-08A1-A8AD-D0687DB2FF34}"/>
          </ac:picMkLst>
        </pc:picChg>
        <pc:picChg chg="add del mod ord">
          <ac:chgData name="Guðmundur Valsson - LMI" userId="2ca2b872-158c-47f7-aff1-9404c9852146" providerId="ADAL" clId="{FDFBD1C0-ADF5-4AFE-89B3-DAB0EE851C2C}" dt="2023-08-24T15:27:58.481" v="75"/>
          <ac:picMkLst>
            <pc:docMk/>
            <pc:sldMk cId="4175971407" sldId="417"/>
            <ac:picMk id="16" creationId="{EA150FA7-8C38-C98F-2819-BE8AEF5124EA}"/>
          </ac:picMkLst>
        </pc:picChg>
        <pc:picChg chg="add del mod">
          <ac:chgData name="Guðmundur Valsson - LMI" userId="2ca2b872-158c-47f7-aff1-9404c9852146" providerId="ADAL" clId="{FDFBD1C0-ADF5-4AFE-89B3-DAB0EE851C2C}" dt="2023-08-24T15:28:04.346" v="77"/>
          <ac:picMkLst>
            <pc:docMk/>
            <pc:sldMk cId="4175971407" sldId="417"/>
            <ac:picMk id="17" creationId="{59251656-E4DD-70E3-8633-79CDF5F8D1C5}"/>
          </ac:picMkLst>
        </pc:picChg>
        <pc:picChg chg="add del mod ord">
          <ac:chgData name="Guðmundur Valsson - LMI" userId="2ca2b872-158c-47f7-aff1-9404c9852146" providerId="ADAL" clId="{FDFBD1C0-ADF5-4AFE-89B3-DAB0EE851C2C}" dt="2023-08-24T15:29:22.685" v="78"/>
          <ac:picMkLst>
            <pc:docMk/>
            <pc:sldMk cId="4175971407" sldId="417"/>
            <ac:picMk id="20" creationId="{530E70BE-29D7-B04E-3A77-3B129DE346E3}"/>
          </ac:picMkLst>
        </pc:picChg>
        <pc:picChg chg="add mod">
          <ac:chgData name="Guðmundur Valsson - LMI" userId="2ca2b872-158c-47f7-aff1-9404c9852146" providerId="ADAL" clId="{FDFBD1C0-ADF5-4AFE-89B3-DAB0EE851C2C}" dt="2023-08-24T15:29:22.685" v="78"/>
          <ac:picMkLst>
            <pc:docMk/>
            <pc:sldMk cId="4175971407" sldId="417"/>
            <ac:picMk id="21" creationId="{F0768D8A-47A8-E05C-EC92-22E8F6671DDA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31:31.199" v="79"/>
        <pc:sldMkLst>
          <pc:docMk/>
          <pc:sldMk cId="0" sldId="418"/>
        </pc:sldMkLst>
        <pc:picChg chg="add mod">
          <ac:chgData name="Guðmundur Valsson - LMI" userId="2ca2b872-158c-47f7-aff1-9404c9852146" providerId="ADAL" clId="{FDFBD1C0-ADF5-4AFE-89B3-DAB0EE851C2C}" dt="2023-08-24T15:31:31.199" v="79"/>
          <ac:picMkLst>
            <pc:docMk/>
            <pc:sldMk cId="0" sldId="418"/>
            <ac:picMk id="43" creationId="{40C57E59-BF5B-565A-814D-A7FDD34F11A8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0" sldId="419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0" sldId="419"/>
            <ac:picMk id="21" creationId="{DFD79A04-A994-B7DA-40F4-EEB017DB3BFA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5:32:47.603" v="82"/>
        <pc:sldMkLst>
          <pc:docMk/>
          <pc:sldMk cId="107122050" sldId="420"/>
        </pc:sldMkLst>
        <pc:picChg chg="add del mod">
          <ac:chgData name="Guðmundur Valsson - LMI" userId="2ca2b872-158c-47f7-aff1-9404c9852146" providerId="ADAL" clId="{FDFBD1C0-ADF5-4AFE-89B3-DAB0EE851C2C}" dt="2023-08-24T15:32:04.213" v="81"/>
          <ac:picMkLst>
            <pc:docMk/>
            <pc:sldMk cId="107122050" sldId="420"/>
            <ac:picMk id="8" creationId="{0FCB08FF-C0F2-5C29-C3C4-CDEA379B36F1}"/>
          </ac:picMkLst>
        </pc:picChg>
        <pc:picChg chg="add del mod ord">
          <ac:chgData name="Guðmundur Valsson - LMI" userId="2ca2b872-158c-47f7-aff1-9404c9852146" providerId="ADAL" clId="{FDFBD1C0-ADF5-4AFE-89B3-DAB0EE851C2C}" dt="2023-08-24T15:32:47.603" v="82"/>
          <ac:picMkLst>
            <pc:docMk/>
            <pc:sldMk cId="107122050" sldId="420"/>
            <ac:picMk id="11" creationId="{4340FE93-BBF1-DB7D-1EF3-04B1BEF40A3F}"/>
          </ac:picMkLst>
        </pc:picChg>
        <pc:picChg chg="add mod">
          <ac:chgData name="Guðmundur Valsson - LMI" userId="2ca2b872-158c-47f7-aff1-9404c9852146" providerId="ADAL" clId="{FDFBD1C0-ADF5-4AFE-89B3-DAB0EE851C2C}" dt="2023-08-24T15:32:47.603" v="82"/>
          <ac:picMkLst>
            <pc:docMk/>
            <pc:sldMk cId="107122050" sldId="420"/>
            <ac:picMk id="12" creationId="{089D2B0A-8571-566B-045C-BD750C438320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40:23.707" v="83"/>
        <pc:sldMkLst>
          <pc:docMk/>
          <pc:sldMk cId="566091543" sldId="421"/>
        </pc:sldMkLst>
        <pc:picChg chg="add mod">
          <ac:chgData name="Guðmundur Valsson - LMI" userId="2ca2b872-158c-47f7-aff1-9404c9852146" providerId="ADAL" clId="{FDFBD1C0-ADF5-4AFE-89B3-DAB0EE851C2C}" dt="2023-08-24T15:40:23.707" v="83"/>
          <ac:picMkLst>
            <pc:docMk/>
            <pc:sldMk cId="566091543" sldId="421"/>
            <ac:picMk id="9" creationId="{3C44C204-51F5-714A-3B2F-9E2F09261BAF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40:23.707" v="83"/>
        <pc:sldMkLst>
          <pc:docMk/>
          <pc:sldMk cId="1369190029" sldId="422"/>
        </pc:sldMkLst>
        <pc:picChg chg="add mod">
          <ac:chgData name="Guðmundur Valsson - LMI" userId="2ca2b872-158c-47f7-aff1-9404c9852146" providerId="ADAL" clId="{FDFBD1C0-ADF5-4AFE-89B3-DAB0EE851C2C}" dt="2023-08-24T15:40:23.707" v="83"/>
          <ac:picMkLst>
            <pc:docMk/>
            <pc:sldMk cId="1369190029" sldId="422"/>
            <ac:picMk id="9" creationId="{138B4B7D-84E1-E828-ED39-C5A1CB36EB68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40:23.707" v="83"/>
        <pc:sldMkLst>
          <pc:docMk/>
          <pc:sldMk cId="1525872625" sldId="424"/>
        </pc:sldMkLst>
        <pc:picChg chg="add mod">
          <ac:chgData name="Guðmundur Valsson - LMI" userId="2ca2b872-158c-47f7-aff1-9404c9852146" providerId="ADAL" clId="{FDFBD1C0-ADF5-4AFE-89B3-DAB0EE851C2C}" dt="2023-08-24T15:40:23.707" v="83"/>
          <ac:picMkLst>
            <pc:docMk/>
            <pc:sldMk cId="1525872625" sldId="424"/>
            <ac:picMk id="8" creationId="{1B231084-3036-20B1-F3CD-AD609B8B6326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40:23.707" v="83"/>
        <pc:sldMkLst>
          <pc:docMk/>
          <pc:sldMk cId="1386874711" sldId="425"/>
        </pc:sldMkLst>
        <pc:picChg chg="add mod">
          <ac:chgData name="Guðmundur Valsson - LMI" userId="2ca2b872-158c-47f7-aff1-9404c9852146" providerId="ADAL" clId="{FDFBD1C0-ADF5-4AFE-89B3-DAB0EE851C2C}" dt="2023-08-24T15:40:23.707" v="83"/>
          <ac:picMkLst>
            <pc:docMk/>
            <pc:sldMk cId="1386874711" sldId="425"/>
            <ac:picMk id="8" creationId="{5D9EB1E7-CB25-7211-639A-0EF5C109EFCA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40:23.707" v="83"/>
        <pc:sldMkLst>
          <pc:docMk/>
          <pc:sldMk cId="1959164713" sldId="426"/>
        </pc:sldMkLst>
        <pc:picChg chg="add mod">
          <ac:chgData name="Guðmundur Valsson - LMI" userId="2ca2b872-158c-47f7-aff1-9404c9852146" providerId="ADAL" clId="{FDFBD1C0-ADF5-4AFE-89B3-DAB0EE851C2C}" dt="2023-08-24T15:40:23.707" v="83"/>
          <ac:picMkLst>
            <pc:docMk/>
            <pc:sldMk cId="1959164713" sldId="426"/>
            <ac:picMk id="8" creationId="{49A72AFB-6596-7980-19F8-3E4950917922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40:23.707" v="83"/>
        <pc:sldMkLst>
          <pc:docMk/>
          <pc:sldMk cId="4122181393" sldId="427"/>
        </pc:sldMkLst>
        <pc:picChg chg="add mod">
          <ac:chgData name="Guðmundur Valsson - LMI" userId="2ca2b872-158c-47f7-aff1-9404c9852146" providerId="ADAL" clId="{FDFBD1C0-ADF5-4AFE-89B3-DAB0EE851C2C}" dt="2023-08-24T15:40:23.707" v="83"/>
          <ac:picMkLst>
            <pc:docMk/>
            <pc:sldMk cId="4122181393" sldId="427"/>
            <ac:picMk id="8" creationId="{34E0C950-4181-648F-AC19-B26781560F79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B8CD8D-D6E0-4C76-A4E8-365DB7426765}" type="datetimeFigureOut">
              <a:rPr lang="is-IS" smtClean="0"/>
              <a:t>24.8.2023</a:t>
            </a:fld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5A7DF6-BD34-4CF7-9F8C-E0AAA1F6875F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582405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E48D9C41-D718-4783-A1CE-1F8591D15F3E}" type="datetimeFigureOut">
              <a:rPr lang="is-IS" smtClean="0"/>
              <a:pPr/>
              <a:t>24.8.2023</a:t>
            </a:fld>
            <a:endParaRPr lang="is-I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is-I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is-I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1FB55FB-7AF8-4479-B302-B61F4F66D97F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4718579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</a:t>
            </a:fld>
            <a:endParaRPr lang="is-I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2</a:t>
            </a:fld>
            <a:endParaRPr lang="is-I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3</a:t>
            </a:fld>
            <a:endParaRPr lang="is-I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4</a:t>
            </a:fld>
            <a:endParaRPr lang="is-I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5</a:t>
            </a:fld>
            <a:endParaRPr lang="is-I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43239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C28CF3BF-5347-703F-C945-2DD19D33E9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7CF336F9-3AFD-4D94-B262-3C4083FB77F6}" type="slidenum">
              <a:rPr lang="en-US" altLang="en-US" sz="1200"/>
              <a:pPr eaLnBrk="1" hangingPunct="1"/>
              <a:t>42</a:t>
            </a:fld>
            <a:endParaRPr lang="en-US" altLang="en-US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44C83447-0089-D828-CEF9-E071F9E6B8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8CFA8D19-B859-1570-A0B0-3015872066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6148939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5</a:t>
            </a:fld>
            <a:endParaRPr lang="is-I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6</a:t>
            </a:fld>
            <a:endParaRPr lang="is-I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7</a:t>
            </a:fld>
            <a:endParaRPr lang="is-I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8</a:t>
            </a:fld>
            <a:endParaRPr lang="is-I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9</a:t>
            </a:fld>
            <a:endParaRPr lang="is-I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0</a:t>
            </a:fld>
            <a:endParaRPr lang="is-I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1</a:t>
            </a:fld>
            <a:endParaRPr lang="is-I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s-I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1501696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6185954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3253425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8035248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0169933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7981970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5997787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09980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5905678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2266049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6575729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s://myschool.ru.is/myschool/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://www.hr.is/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hyperlink" Target="https://myschool.ru.is/myschool/" TargetMode="Externa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hyperlink" Target="http://www.hr.is/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  <p:sp>
        <p:nvSpPr>
          <p:cNvPr id="15362" name="AutoShape 2" descr="https://myschool.ru.is/myschool/System/skins/HR4/sitelogo.jpg">
            <a:hlinkClick r:id="rId13"/>
          </p:cNvPr>
          <p:cNvSpPr>
            <a:spLocks noChangeAspect="1" noChangeArrowheads="1"/>
          </p:cNvSpPr>
          <p:nvPr userDrawn="1"/>
        </p:nvSpPr>
        <p:spPr bwMode="auto">
          <a:xfrm>
            <a:off x="2473325" y="-5143500"/>
            <a:ext cx="952500" cy="9525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s-IS"/>
          </a:p>
        </p:txBody>
      </p:sp>
      <p:pic>
        <p:nvPicPr>
          <p:cNvPr id="8" name="Picture 2" descr="Háskólinn í Reykjavík">
            <a:hlinkClick r:id="rId14" tooltip="Háskólinn í Reykjavík - forsíða"/>
          </p:cNvPr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s-I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  <p:sp>
        <p:nvSpPr>
          <p:cNvPr id="15362" name="AutoShape 2" descr="https://myschool.ru.is/myschool/System/skins/HR4/sitelogo.jpg">
            <a:hlinkClick r:id="rId13"/>
          </p:cNvPr>
          <p:cNvSpPr>
            <a:spLocks noChangeAspect="1" noChangeArrowheads="1"/>
          </p:cNvSpPr>
          <p:nvPr userDrawn="1"/>
        </p:nvSpPr>
        <p:spPr bwMode="auto">
          <a:xfrm>
            <a:off x="2473325" y="-5143500"/>
            <a:ext cx="952500" cy="9525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s-IS"/>
          </a:p>
        </p:txBody>
      </p:sp>
      <p:pic>
        <p:nvPicPr>
          <p:cNvPr id="8" name="Picture 2" descr="Háskólinn í Reykjavík">
            <a:hlinkClick r:id="rId14" tooltip="Háskólinn í Reykjavík - forsíða"/>
          </p:cNvPr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5104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s-I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.png"/><Relationship Id="rId5" Type="http://schemas.openxmlformats.org/officeDocument/2006/relationships/hyperlink" Target="http://www.hr.is/" TargetMode="Externa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5" Type="http://schemas.openxmlformats.org/officeDocument/2006/relationships/image" Target="../media/image3.png"/><Relationship Id="rId4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5" Type="http://schemas.openxmlformats.org/officeDocument/2006/relationships/image" Target="../media/image3.png"/><Relationship Id="rId4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3.png"/><Relationship Id="rId4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5" Type="http://schemas.openxmlformats.org/officeDocument/2006/relationships/image" Target="../media/image3.png"/><Relationship Id="rId4" Type="http://schemas.openxmlformats.org/officeDocument/2006/relationships/image" Target="../media/image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5" Type="http://schemas.openxmlformats.org/officeDocument/2006/relationships/image" Target="../media/image3.png"/><Relationship Id="rId4" Type="http://schemas.openxmlformats.org/officeDocument/2006/relationships/image" Target="../media/image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5" Type="http://schemas.openxmlformats.org/officeDocument/2006/relationships/image" Target="../media/image3.png"/><Relationship Id="rId4" Type="http://schemas.openxmlformats.org/officeDocument/2006/relationships/image" Target="../media/image1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5" Type="http://schemas.openxmlformats.org/officeDocument/2006/relationships/image" Target="../media/image3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5" Type="http://schemas.openxmlformats.org/officeDocument/2006/relationships/image" Target="../media/image3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6" Type="http://schemas.openxmlformats.org/officeDocument/2006/relationships/image" Target="../media/image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6" Type="http://schemas.openxmlformats.org/officeDocument/2006/relationships/image" Target="../media/image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6" Type="http://schemas.openxmlformats.org/officeDocument/2006/relationships/image" Target="../media/image3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3.m4a"/><Relationship Id="rId1" Type="http://schemas.microsoft.com/office/2007/relationships/media" Target="../media/media23.m4a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media24.m4a"/><Relationship Id="rId2" Type="http://schemas.microsoft.com/office/2007/relationships/media" Target="../media/media24.m4a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5.m4a"/><Relationship Id="rId1" Type="http://schemas.microsoft.com/office/2007/relationships/media" Target="../media/media25.m4a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27.m4a"/><Relationship Id="rId1" Type="http://schemas.microsoft.com/office/2007/relationships/media" Target="../media/media27.m4a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28.m4a"/><Relationship Id="rId1" Type="http://schemas.microsoft.com/office/2007/relationships/media" Target="../media/media28.m4a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29.m4a"/><Relationship Id="rId1" Type="http://schemas.microsoft.com/office/2007/relationships/media" Target="../media/media29.m4a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30.m4a"/><Relationship Id="rId1" Type="http://schemas.microsoft.com/office/2007/relationships/media" Target="../media/media30.m4a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31.m4a"/><Relationship Id="rId1" Type="http://schemas.microsoft.com/office/2007/relationships/media" Target="../media/media31.m4a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2.m4a"/><Relationship Id="rId1" Type="http://schemas.microsoft.com/office/2007/relationships/media" Target="../media/media32.m4a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0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1.bin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6" Type="http://schemas.openxmlformats.org/officeDocument/2006/relationships/image" Target="../media/image20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2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4.bin"/><Relationship Id="rId2" Type="http://schemas.openxmlformats.org/officeDocument/2006/relationships/audio" Target="../media/media34.m4a"/><Relationship Id="rId1" Type="http://schemas.microsoft.com/office/2007/relationships/media" Target="../media/media34.m4a"/><Relationship Id="rId6" Type="http://schemas.openxmlformats.org/officeDocument/2006/relationships/image" Target="../media/image23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5.w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1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5.m4a"/><Relationship Id="rId1" Type="http://schemas.microsoft.com/office/2007/relationships/media" Target="../media/media35.m4a"/><Relationship Id="rId6" Type="http://schemas.openxmlformats.org/officeDocument/2006/relationships/image" Target="../media/image3.png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6.m4a"/><Relationship Id="rId1" Type="http://schemas.microsoft.com/office/2007/relationships/media" Target="../media/media36.m4a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7.m4a"/><Relationship Id="rId1" Type="http://schemas.microsoft.com/office/2007/relationships/media" Target="../media/media37.m4a"/><Relationship Id="rId5" Type="http://schemas.openxmlformats.org/officeDocument/2006/relationships/image" Target="../media/image3.png"/><Relationship Id="rId4" Type="http://schemas.openxmlformats.org/officeDocument/2006/relationships/image" Target="../media/image2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8.m4a"/><Relationship Id="rId1" Type="http://schemas.microsoft.com/office/2007/relationships/media" Target="../media/media38.m4a"/><Relationship Id="rId5" Type="http://schemas.openxmlformats.org/officeDocument/2006/relationships/image" Target="../media/image3.png"/><Relationship Id="rId4" Type="http://schemas.openxmlformats.org/officeDocument/2006/relationships/image" Target="../media/image2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media39.m4a"/><Relationship Id="rId2" Type="http://schemas.microsoft.com/office/2007/relationships/media" Target="../media/media39.m4a"/><Relationship Id="rId1" Type="http://schemas.openxmlformats.org/officeDocument/2006/relationships/tags" Target="../tags/tag2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40.m4a"/><Relationship Id="rId1" Type="http://schemas.microsoft.com/office/2007/relationships/media" Target="../media/media40.m4a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41.m4a"/><Relationship Id="rId1" Type="http://schemas.microsoft.com/office/2007/relationships/media" Target="../media/media41.m4a"/><Relationship Id="rId4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42.m4a"/><Relationship Id="rId1" Type="http://schemas.microsoft.com/office/2007/relationships/media" Target="../media/media42.m4a"/><Relationship Id="rId6" Type="http://schemas.openxmlformats.org/officeDocument/2006/relationships/image" Target="../media/image3.png"/><Relationship Id="rId5" Type="http://schemas.openxmlformats.org/officeDocument/2006/relationships/image" Target="../media/image30.jpeg"/><Relationship Id="rId4" Type="http://schemas.openxmlformats.org/officeDocument/2006/relationships/notesSlide" Target="../notesSlides/notesSlide1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43.m4a"/><Relationship Id="rId1" Type="http://schemas.microsoft.com/office/2007/relationships/media" Target="../media/media43.m4a"/><Relationship Id="rId6" Type="http://schemas.openxmlformats.org/officeDocument/2006/relationships/image" Target="../media/image3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44.m4a"/><Relationship Id="rId1" Type="http://schemas.microsoft.com/office/2007/relationships/media" Target="../media/media44.m4a"/><Relationship Id="rId5" Type="http://schemas.openxmlformats.org/officeDocument/2006/relationships/image" Target="../media/image3.png"/><Relationship Id="rId4" Type="http://schemas.openxmlformats.org/officeDocument/2006/relationships/image" Target="../media/image32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45.m4a"/><Relationship Id="rId1" Type="http://schemas.microsoft.com/office/2007/relationships/media" Target="../media/media45.m4a"/><Relationship Id="rId4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46.m4a"/><Relationship Id="rId1" Type="http://schemas.microsoft.com/office/2007/relationships/media" Target="../media/media46.m4a"/><Relationship Id="rId4" Type="http://schemas.openxmlformats.org/officeDocument/2006/relationships/image" Target="../media/image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47.m4a"/><Relationship Id="rId1" Type="http://schemas.microsoft.com/office/2007/relationships/media" Target="../media/media47.m4a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3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5" Type="http://schemas.openxmlformats.org/officeDocument/2006/relationships/image" Target="../media/image3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s-IS" dirty="0"/>
              <a:t>Skekkjur í mælingum og lengdarmælinga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s-IS" dirty="0">
                <a:solidFill>
                  <a:schemeClr val="tx1"/>
                </a:solidFill>
              </a:rPr>
              <a:t>BT LAM1012</a:t>
            </a:r>
          </a:p>
          <a:p>
            <a:r>
              <a:rPr lang="is-IS" dirty="0">
                <a:solidFill>
                  <a:schemeClr val="tx1"/>
                </a:solidFill>
              </a:rPr>
              <a:t>Haust 2023</a:t>
            </a:r>
          </a:p>
        </p:txBody>
      </p:sp>
      <p:pic>
        <p:nvPicPr>
          <p:cNvPr id="6" name="Picture 2" descr="Háskólinn í Reykjavík">
            <a:hlinkClick r:id="rId5" tooltip="Háskólinn í Reykjavík - forsíða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pic>
        <p:nvPicPr>
          <p:cNvPr id="9" name="Video 8">
            <a:hlinkClick r:id="" action="ppaction://media"/>
            <a:extLst>
              <a:ext uri="{FF2B5EF4-FFF2-40B4-BE49-F238E27FC236}">
                <a16:creationId xmlns:a16="http://schemas.microsoft.com/office/drawing/2014/main" id="{CD88B960-8BF6-F066-59C3-02B5098C619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  <p:ext uri="{42D2F446-02D8-4167-A562-619A0277C38B}">
                <p15:isNarration xmlns:p15="http://schemas.microsoft.com/office/powerpoint/2012/main" val="1"/>
              </p:ext>
            </p:extLst>
          </p:nvPr>
        </p:nvPicPr>
        <p:blipFill>
          <a:blip r:embed="rId7"/>
          <a:srcRect l="21875" r="21875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705"/>
    </mc:Choice>
    <mc:Fallback>
      <p:transition spd="slow" advTm="317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D8E2C-5B6F-41B8-8744-900C0C6D7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Dæmi 100 mælingar á sama horni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B6B892-74CF-4193-B737-669FA00553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93D609-E773-48C0-AD71-2A8C7BD10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36768B-A048-490F-854E-CED62C3AF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0</a:t>
            </a:fld>
            <a:endParaRPr lang="is-IS"/>
          </a:p>
        </p:txBody>
      </p:sp>
      <p:pic>
        <p:nvPicPr>
          <p:cNvPr id="7" name="Picture 2" descr="tab03_01a.jpg">
            <a:extLst>
              <a:ext uri="{FF2B5EF4-FFF2-40B4-BE49-F238E27FC236}">
                <a16:creationId xmlns:a16="http://schemas.microsoft.com/office/drawing/2014/main" id="{5929F3A1-5D90-46BD-999A-6C58F8CEE8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983" y="1600200"/>
            <a:ext cx="587803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Audio 13">
            <a:hlinkClick r:id="" action="ppaction://media"/>
            <a:extLst>
              <a:ext uri="{FF2B5EF4-FFF2-40B4-BE49-F238E27FC236}">
                <a16:creationId xmlns:a16="http://schemas.microsoft.com/office/drawing/2014/main" id="{12A9A3CA-57A6-7F70-582F-38881C6E648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909937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285"/>
    </mc:Choice>
    <mc:Fallback>
      <p:transition spd="slow" advTm="312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886" x="1928813" y="6213475"/>
          <p14:tracePt t="12903" x="1887538" y="5883275"/>
          <p14:tracePt t="12919" x="1887538" y="5719763"/>
          <p14:tracePt t="12937" x="1908175" y="5437188"/>
          <p14:tracePt t="12953" x="1924050" y="5348288"/>
          <p14:tracePt t="12953" x="1935163" y="5237163"/>
          <p14:tracePt t="12972" x="1960563" y="5006975"/>
          <p14:tracePt t="12987" x="1976438" y="4829175"/>
          <p14:tracePt t="13003" x="1976438" y="4703763"/>
          <p14:tracePt t="13004" x="1976438" y="4665663"/>
          <p14:tracePt t="13019" x="1971675" y="4629150"/>
          <p14:tracePt t="13035" x="1971675" y="4613275"/>
          <p14:tracePt t="13052" x="1960563" y="4598988"/>
          <p14:tracePt t="13069" x="1955800" y="4576763"/>
          <p14:tracePt t="13086" x="1955800" y="4560888"/>
          <p14:tracePt t="13102" x="1951038" y="4545013"/>
          <p14:tracePt t="13103" x="1951038" y="4540250"/>
          <p14:tracePt t="13125" x="1951038" y="4530725"/>
          <p14:tracePt t="13155" x="1951038" y="4524375"/>
          <p14:tracePt t="13162" x="1951038" y="4519613"/>
          <p14:tracePt t="13170" x="1951038" y="4508500"/>
          <p14:tracePt t="13186" x="1951038" y="4478338"/>
          <p14:tracePt t="13203" x="1960563" y="4430713"/>
          <p14:tracePt t="13220" x="1960563" y="4362450"/>
          <p14:tracePt t="13237" x="1971675" y="4289425"/>
          <p14:tracePt t="13253" x="1981200" y="4241800"/>
          <p14:tracePt t="13269" x="1981200" y="4157663"/>
          <p14:tracePt t="13286" x="1981200" y="4116388"/>
          <p14:tracePt t="13303" x="1966913" y="4027488"/>
          <p14:tracePt t="13304" x="1966913" y="4011613"/>
          <p14:tracePt t="13320" x="1966913" y="4005263"/>
          <p14:tracePt t="13321" x="1955800" y="3995738"/>
          <p14:tracePt t="13335" x="1955800" y="3973513"/>
          <p14:tracePt t="13352" x="1955800" y="3963988"/>
          <p14:tracePt t="13370" x="1955800" y="3959225"/>
          <p14:tracePt t="13386" x="1955800" y="3952875"/>
          <p14:tracePt t="13403" x="1955800" y="3943350"/>
          <p14:tracePt t="13419" x="1955800" y="3937000"/>
          <p14:tracePt t="13568" x="1951038" y="3911600"/>
          <p14:tracePt t="13575" x="1939925" y="3900488"/>
          <p14:tracePt t="13620" x="1876425" y="3754438"/>
          <p14:tracePt t="13636" x="1830388" y="3622675"/>
          <p14:tracePt t="13652" x="1766888" y="3502025"/>
          <p14:tracePt t="13670" x="1735138" y="3417888"/>
          <p14:tracePt t="13686" x="1719263" y="3381375"/>
          <p14:tracePt t="13687" x="1719263" y="3376613"/>
          <p14:tracePt t="13705" x="1719263" y="3371850"/>
          <p14:tracePt t="13936" x="1719263" y="3349625"/>
          <p14:tracePt t="13942" x="1719263" y="3344863"/>
          <p14:tracePt t="13969" x="1730375" y="3271838"/>
          <p14:tracePt t="13986" x="1714500" y="3135313"/>
          <p14:tracePt t="14002" x="1703388" y="3087688"/>
          <p14:tracePt t="14019" x="1698625" y="3046413"/>
          <p14:tracePt t="14036" x="1687513" y="3019425"/>
          <p14:tracePt t="14053" x="1687513" y="3014663"/>
          <p14:tracePt t="14190" x="1687513" y="3025775"/>
          <p14:tracePt t="14197" x="1687513" y="3041650"/>
          <p14:tracePt t="14204" x="1687513" y="3046413"/>
          <p14:tracePt t="14220" x="1687513" y="3051175"/>
          <p14:tracePt t="14236" x="1687513" y="3062288"/>
          <p14:tracePt t="14543" x="1687513" y="3067050"/>
          <p14:tracePt t="14549" x="1687513" y="3078163"/>
          <p14:tracePt t="14557" x="1687513" y="3082925"/>
          <p14:tracePt t="14569" x="1687513" y="3094038"/>
          <p14:tracePt t="14700" x="1677988" y="3094038"/>
          <p14:tracePt t="18293" x="1682750" y="3094038"/>
          <p14:tracePt t="18301" x="1687513" y="3094038"/>
          <p14:tracePt t="18336" x="1698625" y="3094038"/>
          <p14:tracePt t="18353" x="1703388" y="3087688"/>
          <p14:tracePt t="18369" x="1719263" y="3087688"/>
          <p14:tracePt t="18386" x="1735138" y="3087688"/>
          <p14:tracePt t="18403" x="1751013" y="3087688"/>
          <p14:tracePt t="18405" x="1755775" y="3087688"/>
          <p14:tracePt t="18420" x="1755775" y="3082925"/>
          <p14:tracePt t="18436" x="1778000" y="3082925"/>
          <p14:tracePt t="18452" x="1787525" y="3082925"/>
          <p14:tracePt t="18470" x="1803400" y="3082925"/>
          <p14:tracePt t="18487" x="1814513" y="3082925"/>
          <p14:tracePt t="18502" x="1830388" y="3082925"/>
          <p14:tracePt t="18519" x="1846263" y="3082925"/>
          <p14:tracePt t="18536" x="1855788" y="3082925"/>
          <p14:tracePt t="18554" x="1866900" y="3082925"/>
          <p14:tracePt t="18555" x="1876425" y="3082925"/>
          <p14:tracePt t="18571" x="1882775" y="3082925"/>
          <p14:tracePt t="18586" x="1892300" y="3082925"/>
          <p14:tracePt t="18603" x="1903413" y="3082925"/>
          <p14:tracePt t="18622" x="1914525" y="3094038"/>
          <p14:tracePt t="18637" x="1919288" y="3094038"/>
          <p14:tracePt t="18660" x="1928813" y="3094038"/>
          <p14:tracePt t="18674" x="1935163" y="3094038"/>
          <p14:tracePt t="18689" x="1944688" y="3094038"/>
          <p14:tracePt t="18705" x="1951038" y="3094038"/>
          <p14:tracePt t="18720" x="1955800" y="3094038"/>
          <p14:tracePt t="18737" x="1966913" y="3098800"/>
          <p14:tracePt t="18757" x="1971675" y="3098800"/>
          <p14:tracePt t="18769" x="1971675" y="3103563"/>
          <p14:tracePt t="18787" x="1987550" y="3103563"/>
          <p14:tracePt t="18810" x="1987550" y="3114675"/>
          <p14:tracePt t="19823" x="1997075" y="3114675"/>
          <p14:tracePt t="19829" x="2003425" y="3114675"/>
          <p14:tracePt t="19838" x="2019300" y="3114675"/>
          <p14:tracePt t="19853" x="2055813" y="3114675"/>
          <p14:tracePt t="19870" x="2097088" y="3119438"/>
          <p14:tracePt t="19887" x="2144713" y="3119438"/>
          <p14:tracePt t="19903" x="2238375" y="3114675"/>
          <p14:tracePt t="19920" x="2349500" y="3103563"/>
          <p14:tracePt t="19936" x="2438400" y="3094038"/>
          <p14:tracePt t="19953" x="2495550" y="3082925"/>
          <p14:tracePt t="19969" x="2532063" y="3082925"/>
          <p14:tracePt t="19988" x="2543175" y="3078163"/>
          <p14:tracePt t="20325" x="2538413" y="3078163"/>
          <p14:tracePt t="20340" x="2527300" y="3078163"/>
          <p14:tracePt t="20372" x="2506663" y="3078163"/>
          <p14:tracePt t="20386" x="2495550" y="3078163"/>
          <p14:tracePt t="20408" x="2490788" y="3078163"/>
          <p14:tracePt t="20420" x="2486025" y="3078163"/>
          <p14:tracePt t="20437" x="2474913" y="3078163"/>
          <p14:tracePt t="20491" x="2470150" y="3078163"/>
          <p14:tracePt t="20552" x="2459038" y="3078163"/>
          <p14:tracePt t="20565" x="2454275" y="3078163"/>
          <p14:tracePt t="21091" x="2443163" y="3078163"/>
          <p14:tracePt t="21097" x="2438400" y="3078163"/>
          <p14:tracePt t="21481" x="2447925" y="3078163"/>
          <p14:tracePt t="21487" x="2454275" y="3078163"/>
          <p14:tracePt t="21503" x="2490788" y="3078163"/>
          <p14:tracePt t="21520" x="2532063" y="3078163"/>
          <p14:tracePt t="21536" x="2590800" y="3078163"/>
          <p14:tracePt t="21554" x="2711450" y="3094038"/>
          <p14:tracePt t="21571" x="2768600" y="3109913"/>
          <p14:tracePt t="21586" x="2805113" y="3119438"/>
          <p14:tracePt t="21603" x="2825750" y="3146425"/>
          <p14:tracePt t="21619" x="2841625" y="3162300"/>
          <p14:tracePt t="21637" x="2852738" y="3182938"/>
          <p14:tracePt t="21653" x="2857500" y="3203575"/>
          <p14:tracePt t="21670" x="2862263" y="3219450"/>
          <p14:tracePt t="21687" x="2873375" y="3267075"/>
          <p14:tracePt t="21703" x="2873375" y="3297238"/>
          <p14:tracePt t="21720" x="2894013" y="3371850"/>
          <p14:tracePt t="21737" x="2894013" y="3408363"/>
          <p14:tracePt t="21753" x="2894013" y="3433763"/>
          <p14:tracePt t="21772" x="2894013" y="3455988"/>
          <p14:tracePt t="21787" x="2894013" y="3460750"/>
          <p14:tracePt t="21787" x="2894013" y="3470275"/>
          <p14:tracePt t="21804" x="2894013" y="3486150"/>
          <p14:tracePt t="21820" x="2894013" y="3529013"/>
          <p14:tracePt t="21837" x="2894013" y="3581400"/>
          <p14:tracePt t="21853" x="2889250" y="3613150"/>
          <p14:tracePt t="21870" x="2889250" y="3638550"/>
          <p14:tracePt t="21886" x="2884488" y="3643313"/>
          <p14:tracePt t="21903" x="2884488" y="3654425"/>
          <p14:tracePt t="21931" x="2884488" y="3659188"/>
          <p14:tracePt t="21937" x="2884488" y="3665538"/>
          <p14:tracePt t="21953" x="2884488" y="3675063"/>
          <p14:tracePt t="21954" x="2884488" y="3681413"/>
          <p14:tracePt t="21969" x="2884488" y="3695700"/>
          <p14:tracePt t="21986" x="2884488" y="3711575"/>
          <p14:tracePt t="22003" x="2884488" y="3733800"/>
          <p14:tracePt t="22005" x="2884488" y="3748088"/>
          <p14:tracePt t="22021" x="2884488" y="3759200"/>
          <p14:tracePt t="22022" x="2884488" y="3763963"/>
          <p14:tracePt t="22036" x="2889250" y="3790950"/>
          <p14:tracePt t="22053" x="2889250" y="3795713"/>
          <p14:tracePt t="22069" x="2889250" y="3806825"/>
          <p14:tracePt t="22328" x="2889250" y="3800475"/>
          <p14:tracePt t="22335" x="2889250" y="3795713"/>
          <p14:tracePt t="22371" x="2889250" y="3775075"/>
          <p14:tracePt t="22387" x="2889250" y="3763963"/>
          <p14:tracePt t="22418" x="2889250" y="3759200"/>
          <p14:tracePt t="22486" x="2889250" y="3748088"/>
          <p14:tracePt t="22492" x="2889250" y="3743325"/>
          <p14:tracePt t="22503" x="2889250" y="3733800"/>
          <p14:tracePt t="22520" x="2889250" y="3727450"/>
          <p14:tracePt t="22537" x="2894013" y="3711575"/>
          <p14:tracePt t="22554" x="2898775" y="3706813"/>
          <p14:tracePt t="22570" x="2898775" y="3690938"/>
          <p14:tracePt t="22586" x="2909888" y="3681413"/>
          <p14:tracePt t="22604" x="2909888" y="3675063"/>
          <p14:tracePt t="22621" x="2914650" y="3670300"/>
          <p14:tracePt t="22636" x="2914650" y="3659188"/>
          <p14:tracePt t="22653" x="2914650" y="3654425"/>
          <p14:tracePt t="22670" x="2914650" y="3638550"/>
          <p14:tracePt t="22687" x="2925763" y="3633788"/>
          <p14:tracePt t="22703" x="2925763" y="3617913"/>
          <p14:tracePt t="22720" x="2930525" y="3602038"/>
          <p14:tracePt t="22737" x="2930525" y="3590925"/>
          <p14:tracePt t="22753" x="2930525" y="3581400"/>
          <p14:tracePt t="22771" x="2936875" y="3565525"/>
          <p14:tracePt t="23094" x="2936875" y="3554413"/>
          <p14:tracePt t="23100" x="2936875" y="3549650"/>
          <p14:tracePt t="23137" x="2946400" y="3455988"/>
          <p14:tracePt t="23153" x="2946400" y="3440113"/>
          <p14:tracePt t="23154" x="2946400" y="3424238"/>
          <p14:tracePt t="23170" x="2946400" y="3408363"/>
          <p14:tracePt t="23186" x="2946400" y="3381375"/>
          <p14:tracePt t="23204" x="2946400" y="3360738"/>
          <p14:tracePt t="23205" x="2946400" y="3349625"/>
          <p14:tracePt t="23228" x="2946400" y="3344863"/>
          <p14:tracePt t="23258" x="2946400" y="3340100"/>
          <p14:tracePt t="23265" x="2946400" y="3328988"/>
          <p14:tracePt t="23280" x="2946400" y="3324225"/>
          <p14:tracePt t="23287" x="2946400" y="3313113"/>
          <p14:tracePt t="23303" x="2946400" y="3308350"/>
          <p14:tracePt t="23320" x="2946400" y="3292475"/>
          <p14:tracePt t="23336" x="2946400" y="3276600"/>
          <p14:tracePt t="23354" x="2946400" y="3260725"/>
          <p14:tracePt t="23370" x="2946400" y="3251200"/>
          <p14:tracePt t="23386" x="2946400" y="3235325"/>
          <p14:tracePt t="23403" x="2946400" y="3224213"/>
          <p14:tracePt t="23422" x="2946400" y="3219450"/>
          <p14:tracePt t="23445" x="2946400" y="3208338"/>
          <p14:tracePt t="23453" x="2946400" y="3203575"/>
          <p14:tracePt t="23470" x="2946400" y="3187700"/>
          <p14:tracePt t="23487" x="2946400" y="3182938"/>
          <p14:tracePt t="23503" x="2946400" y="3171825"/>
          <p14:tracePt t="23520" x="2946400" y="3167063"/>
          <p14:tracePt t="23565" x="2936875" y="3167063"/>
          <p14:tracePt t="23572" x="2936875" y="3155950"/>
          <p14:tracePt t="23580" x="2936875" y="3151188"/>
          <p14:tracePt t="23588" x="2930525" y="3151188"/>
          <p14:tracePt t="23610" x="2921000" y="3146425"/>
          <p14:tracePt t="23619" x="2914650" y="3135313"/>
          <p14:tracePt t="23637" x="2898775" y="3135313"/>
          <p14:tracePt t="23653" x="2884488" y="3119438"/>
          <p14:tracePt t="23654" x="2868613" y="3119438"/>
          <p14:tracePt t="23671" x="2836863" y="3103563"/>
          <p14:tracePt t="23686" x="2800350" y="3098800"/>
          <p14:tracePt t="23703" x="2778125" y="3082925"/>
          <p14:tracePt t="23720" x="2752725" y="3071813"/>
          <p14:tracePt t="23736" x="2732088" y="3057525"/>
          <p14:tracePt t="23754" x="2695575" y="3051175"/>
          <p14:tracePt t="23770" x="2689225" y="3041650"/>
          <p14:tracePt t="23858" x="2679700" y="3035300"/>
          <p14:tracePt t="23865" x="2673350" y="3025775"/>
          <p14:tracePt t="23888" x="2668588" y="3019425"/>
          <p14:tracePt t="23895" x="2657475" y="3009900"/>
          <p14:tracePt t="23918" x="2652713" y="3009900"/>
          <p14:tracePt t="23924" x="2652713" y="3003550"/>
          <p14:tracePt t="24038" x="2643188" y="3003550"/>
          <p14:tracePt t="24045" x="2643188" y="3014663"/>
          <p14:tracePt t="24054" x="2643188" y="3019425"/>
          <p14:tracePt t="24069" x="2643188" y="3046413"/>
          <p14:tracePt t="24087" x="2636838" y="3062288"/>
          <p14:tracePt t="24103" x="2627313" y="3082925"/>
          <p14:tracePt t="24105" x="2627313" y="3094038"/>
          <p14:tracePt t="24120" x="2620963" y="3114675"/>
          <p14:tracePt t="24136" x="2620963" y="3130550"/>
          <p14:tracePt t="24153" x="2611438" y="3146425"/>
          <p14:tracePt t="24170" x="2611438" y="3162300"/>
          <p14:tracePt t="24188" x="2605088" y="3182938"/>
          <p14:tracePt t="24203" x="2605088" y="3198813"/>
          <p14:tracePt t="24220" x="2595563" y="3219450"/>
          <p14:tracePt t="24237" x="2595563" y="3244850"/>
          <p14:tracePt t="24253" x="2590800" y="3267075"/>
          <p14:tracePt t="24255" x="2590800" y="3276600"/>
          <p14:tracePt t="24272" x="2590800" y="3308350"/>
          <p14:tracePt t="24286" x="2579688" y="3328988"/>
          <p14:tracePt t="24303" x="2579688" y="3344863"/>
          <p14:tracePt t="24320" x="2579688" y="3360738"/>
          <p14:tracePt t="24337" x="2579688" y="3376613"/>
          <p14:tracePt t="24355" x="2579688" y="3381375"/>
          <p14:tracePt t="24370" x="2579688" y="3397250"/>
          <p14:tracePt t="24386" x="2579688" y="3408363"/>
          <p14:tracePt t="24404" x="2579688" y="3413125"/>
          <p14:tracePt t="24404" x="2574925" y="3417888"/>
          <p14:tracePt t="24420" x="2574925" y="3433763"/>
          <p14:tracePt t="24439" x="2574925" y="3444875"/>
          <p14:tracePt t="24453" x="2574925" y="3460750"/>
          <p14:tracePt t="24469" x="2574925" y="3465513"/>
          <p14:tracePt t="24488" x="2574925" y="3481388"/>
          <p14:tracePt t="24503" x="2574925" y="3497263"/>
          <p14:tracePt t="24520" x="2574925" y="3502025"/>
          <p14:tracePt t="24537" x="2574925" y="3513138"/>
          <p14:tracePt t="24554" x="2574925" y="3517900"/>
          <p14:tracePt t="24570" x="2574925" y="3522663"/>
          <p14:tracePt t="24587" x="2574925" y="3533775"/>
          <p14:tracePt t="24603" x="2574925" y="3538538"/>
          <p14:tracePt t="24620" x="2574925" y="3549650"/>
          <p14:tracePt t="24637" x="2574925" y="3554413"/>
          <p14:tracePt t="24637" x="2574925" y="3560763"/>
          <p14:tracePt t="24653" x="2574925" y="3570288"/>
          <p14:tracePt t="24670" x="2574925" y="3575050"/>
          <p14:tracePt t="24690" x="2574925" y="3586163"/>
          <p14:tracePt t="24721" x="2574925" y="3590925"/>
          <p14:tracePt t="24727" x="2574925" y="3602038"/>
          <p14:tracePt t="24758" x="2574925" y="3606800"/>
          <p14:tracePt t="24772" x="2584450" y="3606800"/>
          <p14:tracePt t="24780" x="2584450" y="3613150"/>
          <p14:tracePt t="24818" x="2584450" y="3622675"/>
          <p14:tracePt t="24832" x="2584450" y="3629025"/>
          <p14:tracePt t="24855" x="2584450" y="3638550"/>
          <p14:tracePt t="24976" x="2584450" y="3643313"/>
          <p14:tracePt t="24990" x="2584450" y="3654425"/>
          <p14:tracePt t="25036" x="2584450" y="3659188"/>
          <p14:tracePt t="25065" x="2584450" y="3665538"/>
          <p14:tracePt t="25080" x="2584450" y="3675063"/>
          <p14:tracePt t="25087" x="2584450" y="3681413"/>
          <p14:tracePt t="25110" x="2584450" y="3690938"/>
          <p14:tracePt t="25120" x="2584450" y="3695700"/>
          <p14:tracePt t="25139" x="2584450" y="3711575"/>
          <p14:tracePt t="25139" x="2584450" y="3717925"/>
          <p14:tracePt t="25162" x="2584450" y="3727450"/>
          <p14:tracePt t="25171" x="2584450" y="3733800"/>
          <p14:tracePt t="25186" x="2584450" y="3748088"/>
          <p14:tracePt t="25203" x="2584450" y="3754438"/>
          <p14:tracePt t="25220" x="2584450" y="3763963"/>
          <p14:tracePt t="25261" x="2584450" y="3770313"/>
          <p14:tracePt t="25267" x="2584450" y="3779838"/>
          <p14:tracePt t="25291" x="2584450" y="3786188"/>
          <p14:tracePt t="25298" x="2590800" y="3795713"/>
          <p14:tracePt t="25305" x="2590800" y="3811588"/>
          <p14:tracePt t="25320" x="2590800" y="3816350"/>
          <p14:tracePt t="25336" x="2590800" y="3832225"/>
          <p14:tracePt t="25353" x="2590800" y="3848100"/>
          <p14:tracePt t="25370" x="2590800" y="3854450"/>
          <p14:tracePt t="25387" x="2600325" y="3863975"/>
          <p14:tracePt t="25404" x="2600325" y="3875088"/>
          <p14:tracePt t="25421" x="2600325" y="3884613"/>
          <p14:tracePt t="25437" x="2600325" y="3890963"/>
          <p14:tracePt t="25453" x="2600325" y="3906838"/>
          <p14:tracePt t="25471" x="2600325" y="3921125"/>
          <p14:tracePt t="25486" x="2600325" y="3943350"/>
          <p14:tracePt t="25503" x="2600325" y="3952875"/>
          <p14:tracePt t="25520" x="2600325" y="3973513"/>
          <p14:tracePt t="25537" x="2600325" y="3984625"/>
          <p14:tracePt t="25553" x="2600325" y="4000500"/>
          <p14:tracePt t="25569" x="2600325" y="4005263"/>
          <p14:tracePt t="25587" x="2600325" y="4021138"/>
          <p14:tracePt t="25603" x="2600325" y="4027488"/>
          <p14:tracePt t="25604" x="2600325" y="4037013"/>
          <p14:tracePt t="25621" x="2600325" y="4041775"/>
          <p14:tracePt t="25636" x="2600325" y="4048125"/>
          <p14:tracePt t="25653" x="2595563" y="4057650"/>
          <p14:tracePt t="25670" x="2595563" y="4064000"/>
          <p14:tracePt t="25689" x="2595563" y="4073525"/>
          <p14:tracePt t="25703" x="2595563" y="4079875"/>
          <p14:tracePt t="25720" x="2595563" y="4094163"/>
          <p14:tracePt t="25737" x="2595563" y="4105275"/>
          <p14:tracePt t="25754" x="2590800" y="4125913"/>
          <p14:tracePt t="25771" x="2590800" y="4157663"/>
          <p14:tracePt t="25787" x="2590800" y="4173538"/>
          <p14:tracePt t="25804" x="2590800" y="4205288"/>
          <p14:tracePt t="25820" x="2590800" y="4225925"/>
          <p14:tracePt t="25837" x="2579688" y="4246563"/>
          <p14:tracePt t="25837" x="2579688" y="4252913"/>
          <p14:tracePt t="25853" x="2579688" y="4267200"/>
          <p14:tracePt t="25870" x="2579688" y="4305300"/>
          <p14:tracePt t="25887" x="2579688" y="4335463"/>
          <p14:tracePt t="25903" x="2579688" y="4362450"/>
          <p14:tracePt t="25920" x="2579688" y="4398963"/>
          <p14:tracePt t="25936" x="2579688" y="4425950"/>
          <p14:tracePt t="25953" x="2568575" y="4456113"/>
          <p14:tracePt t="25970" x="2568575" y="4483100"/>
          <p14:tracePt t="25987" x="2568575" y="4530725"/>
          <p14:tracePt t="26004" x="2568575" y="4567238"/>
          <p14:tracePt t="26020" x="2568575" y="4587875"/>
          <p14:tracePt t="26037" x="2563813" y="4613275"/>
          <p14:tracePt t="26054" x="2563813" y="4629150"/>
          <p14:tracePt t="26071" x="2563813" y="4651375"/>
          <p14:tracePt t="26086" x="2563813" y="4672013"/>
          <p14:tracePt t="26103" x="2563813" y="4687888"/>
          <p14:tracePt t="26120" x="2563813" y="4692650"/>
          <p14:tracePt t="26136" x="2563813" y="4718050"/>
          <p14:tracePt t="26153" x="2563813" y="4749800"/>
          <p14:tracePt t="26170" x="2552700" y="4781550"/>
          <p14:tracePt t="26187" x="2552700" y="4797425"/>
          <p14:tracePt t="26204" x="2552700" y="4824413"/>
          <p14:tracePt t="26205" x="2552700" y="4829175"/>
          <p14:tracePt t="26220" x="2552700" y="4854575"/>
          <p14:tracePt t="26236" x="2552700" y="4860925"/>
          <p14:tracePt t="26252" x="2543175" y="4897438"/>
          <p14:tracePt t="26270" x="2543175" y="4913313"/>
          <p14:tracePt t="26287" x="2543175" y="4975225"/>
          <p14:tracePt t="26303" x="2543175" y="4991100"/>
          <p14:tracePt t="26320" x="2543175" y="5033963"/>
          <p14:tracePt t="26336" x="2543175" y="5080000"/>
          <p14:tracePt t="26353" x="2543175" y="5095875"/>
          <p14:tracePt t="26371" x="2543175" y="5170488"/>
          <p14:tracePt t="26387" x="2543175" y="5175250"/>
          <p14:tracePt t="26404" x="2543175" y="5200650"/>
          <p14:tracePt t="26420" x="2543175" y="5207000"/>
          <p14:tracePt t="26436" x="2543175" y="5216525"/>
          <p14:tracePt t="26453" x="2543175" y="5227638"/>
          <p14:tracePt t="26470" x="2543175" y="5237163"/>
          <p14:tracePt t="26490" x="2543175" y="5243513"/>
          <p14:tracePt t="26513" x="2543175" y="5253038"/>
          <p14:tracePt t="26527" x="2543175" y="5259388"/>
          <p14:tracePt t="26536" x="2538413" y="5259388"/>
          <p14:tracePt t="26554" x="2538413" y="5268913"/>
          <p14:tracePt t="26573" x="2538413" y="5275263"/>
          <p14:tracePt t="26587" x="2538413" y="5280025"/>
          <p14:tracePt t="26603" x="2538413" y="5289550"/>
          <p14:tracePt t="26620" x="2538413" y="5295900"/>
          <p14:tracePt t="26636" x="2538413" y="5311775"/>
          <p14:tracePt t="26653" x="2538413" y="5327650"/>
          <p14:tracePt t="26670" x="2543175" y="5380038"/>
          <p14:tracePt t="26687" x="2547938" y="5400675"/>
          <p14:tracePt t="26703" x="2559050" y="5426075"/>
          <p14:tracePt t="26720" x="2559050" y="5441950"/>
          <p14:tracePt t="26738" x="2563813" y="5441950"/>
          <p14:tracePt t="26791" x="2579688" y="5441950"/>
          <p14:tracePt t="26797" x="2590800" y="5441950"/>
          <p14:tracePt t="26805" x="2605088" y="5437188"/>
          <p14:tracePt t="26823" x="2673350" y="5400675"/>
          <p14:tracePt t="26836" x="2768600" y="5327650"/>
          <p14:tracePt t="26853" x="2825750" y="5300663"/>
          <p14:tracePt t="26870" x="2962275" y="5227638"/>
          <p14:tracePt t="26888" x="3192463" y="5122863"/>
          <p14:tracePt t="26903" x="3267075" y="5095875"/>
          <p14:tracePt t="26905" x="3297238" y="5080000"/>
          <p14:tracePt t="26920" x="3365500" y="5038725"/>
          <p14:tracePt t="26937" x="3444875" y="4975225"/>
          <p14:tracePt t="26954" x="3517900" y="4906963"/>
          <p14:tracePt t="26955" x="3549650" y="4891088"/>
          <p14:tracePt t="26971" x="3613150" y="4818063"/>
          <p14:tracePt t="26986" x="3638550" y="4772025"/>
          <p14:tracePt t="27004" x="3706813" y="4681538"/>
          <p14:tracePt t="27021" x="3733800" y="4635500"/>
          <p14:tracePt t="27037" x="3800475" y="4503738"/>
          <p14:tracePt t="27053" x="3838575" y="4446588"/>
          <p14:tracePt t="27069" x="3868738" y="4398963"/>
          <p14:tracePt t="27087" x="3932238" y="4310063"/>
          <p14:tracePt t="27103" x="4021138" y="4184650"/>
          <p14:tracePt t="27120" x="4157663" y="3959225"/>
          <p14:tracePt t="27136" x="4205288" y="3875088"/>
          <p14:tracePt t="27153" x="4237038" y="3800475"/>
          <p14:tracePt t="27170" x="4252913" y="3743325"/>
          <p14:tracePt t="27187" x="4262438" y="3702050"/>
          <p14:tracePt t="27204" x="4273550" y="3681413"/>
          <p14:tracePt t="27220" x="4289425" y="3643313"/>
          <p14:tracePt t="27237" x="4305300" y="3613150"/>
          <p14:tracePt t="27253" x="4310063" y="3597275"/>
          <p14:tracePt t="27271" x="4346575" y="3544888"/>
          <p14:tracePt t="27286" x="4351338" y="3538538"/>
          <p14:tracePt t="27304" x="4362450" y="3529013"/>
          <p14:tracePt t="27320" x="4378325" y="3517900"/>
          <p14:tracePt t="27338" x="4419600" y="3470275"/>
          <p14:tracePt t="27353" x="4456113" y="3444875"/>
          <p14:tracePt t="27370" x="4492625" y="3408363"/>
          <p14:tracePt t="27387" x="4556125" y="3355975"/>
          <p14:tracePt t="27405" x="4619625" y="3308350"/>
          <p14:tracePt t="27421" x="4665663" y="3282950"/>
          <p14:tracePt t="27436" x="4713288" y="3240088"/>
          <p14:tracePt t="27453" x="4729163" y="3235325"/>
          <p14:tracePt t="27470" x="4756150" y="3219450"/>
          <p14:tracePt t="27487" x="4797425" y="3187700"/>
          <p14:tracePt t="27503" x="4824413" y="3162300"/>
          <p14:tracePt t="27520" x="4849813" y="3135313"/>
          <p14:tracePt t="27537" x="4876800" y="3119438"/>
          <p14:tracePt t="27555" x="4929188" y="3082925"/>
          <p14:tracePt t="27571" x="4943475" y="3062288"/>
          <p14:tracePt t="27571" x="4954588" y="3057525"/>
          <p14:tracePt t="27586" x="4981575" y="3030538"/>
          <p14:tracePt t="27603" x="4991100" y="3014663"/>
          <p14:tracePt t="27620" x="5006975" y="2998788"/>
          <p14:tracePt t="27638" x="5054600" y="2967038"/>
          <p14:tracePt t="27653" x="5070475" y="2941638"/>
          <p14:tracePt t="27670" x="5091113" y="2925763"/>
          <p14:tracePt t="27687" x="5102225" y="2909888"/>
          <p14:tracePt t="27826" x="5106988" y="2909888"/>
          <p14:tracePt t="27832" x="5111750" y="2909888"/>
          <p14:tracePt t="27840" x="5132388" y="2898775"/>
          <p14:tracePt t="27853" x="5148263" y="2898775"/>
          <p14:tracePt t="27855" x="5175250" y="2894013"/>
          <p14:tracePt t="27871" x="5200650" y="2884488"/>
          <p14:tracePt t="27887" x="5222875" y="2884488"/>
          <p14:tracePt t="27903" x="5248275" y="2878138"/>
          <p14:tracePt t="27922" x="5268913" y="2868613"/>
          <p14:tracePt t="27938" x="5284788" y="2862263"/>
          <p14:tracePt t="27953" x="5289550" y="2862263"/>
          <p14:tracePt t="28095" x="5289550" y="2873375"/>
          <p14:tracePt t="28104" x="5300663" y="2878138"/>
          <p14:tracePt t="28110" x="5300663" y="2884488"/>
          <p14:tracePt t="28119" x="5300663" y="2898775"/>
          <p14:tracePt t="28137" x="5300663" y="2925763"/>
          <p14:tracePt t="28154" x="5300663" y="2941638"/>
          <p14:tracePt t="28155" x="5300663" y="2957513"/>
          <p14:tracePt t="28171" x="5300663" y="2994025"/>
          <p14:tracePt t="28187" x="5300663" y="3025775"/>
          <p14:tracePt t="28203" x="5300663" y="3057525"/>
          <p14:tracePt t="28220" x="5300663" y="3078163"/>
          <p14:tracePt t="28238" x="5300663" y="3119438"/>
          <p14:tracePt t="28252" x="5300663" y="3151188"/>
          <p14:tracePt t="28270" x="5300663" y="3176588"/>
          <p14:tracePt t="28287" x="5300663" y="3192463"/>
          <p14:tracePt t="28304" x="5300663" y="3240088"/>
          <p14:tracePt t="28305" x="5300663" y="3260725"/>
          <p14:tracePt t="28321" x="5300663" y="3276600"/>
          <p14:tracePt t="28321" x="5300663" y="3292475"/>
          <p14:tracePt t="28336" x="5311775" y="3328988"/>
          <p14:tracePt t="28353" x="5311775" y="3360738"/>
          <p14:tracePt t="28372" x="5311775" y="3387725"/>
          <p14:tracePt t="28373" x="5311775" y="3392488"/>
          <p14:tracePt t="28387" x="5311775" y="3397250"/>
          <p14:tracePt t="28388" x="5311775" y="3413125"/>
          <p14:tracePt t="28403" x="5311775" y="3497263"/>
          <p14:tracePt t="28421" x="5311775" y="3554413"/>
          <p14:tracePt t="28436" x="5311775" y="3602038"/>
          <p14:tracePt t="28453" x="5311775" y="3643313"/>
          <p14:tracePt t="28472" x="5311775" y="3695700"/>
          <p14:tracePt t="28486" x="5311775" y="3711575"/>
          <p14:tracePt t="28503" x="5311775" y="3743325"/>
          <p14:tracePt t="28520" x="5311775" y="3786188"/>
          <p14:tracePt t="28537" x="5311775" y="3859213"/>
          <p14:tracePt t="28553" x="5311775" y="3916363"/>
          <p14:tracePt t="28570" x="5311775" y="3959225"/>
          <p14:tracePt t="28586" x="5311775" y="4016375"/>
          <p14:tracePt t="28604" x="5311775" y="4073525"/>
          <p14:tracePt t="28605" x="5311775" y="4110038"/>
          <p14:tracePt t="28621" x="5311775" y="4168775"/>
          <p14:tracePt t="28636" x="5321300" y="4262438"/>
          <p14:tracePt t="28653" x="5332413" y="4319588"/>
          <p14:tracePt t="28670" x="5353050" y="4430713"/>
          <p14:tracePt t="28687" x="5364163" y="4483100"/>
          <p14:tracePt t="28687" x="5364163" y="4503738"/>
          <p14:tracePt t="28703" x="5373688" y="4545013"/>
          <p14:tracePt t="28720" x="5384800" y="4619625"/>
          <p14:tracePt t="28737" x="5395913" y="4651375"/>
          <p14:tracePt t="28754" x="5400675" y="4697413"/>
          <p14:tracePt t="28771" x="5400675" y="4729163"/>
          <p14:tracePt t="28786" x="5400675" y="4745038"/>
          <p14:tracePt t="28803" x="5405438" y="4765675"/>
          <p14:tracePt t="28820" x="5405438" y="4829175"/>
          <p14:tracePt t="28837" x="5416550" y="4949825"/>
          <p14:tracePt t="28853" x="5416550" y="4965700"/>
          <p14:tracePt t="28854" x="5416550" y="5006975"/>
          <p14:tracePt t="28869" x="5426075" y="5027613"/>
          <p14:tracePt t="28886" x="5426075" y="5043488"/>
          <p14:tracePt t="29033" x="5426075" y="5049838"/>
          <p14:tracePt t="29040" x="5426075" y="5059363"/>
          <p14:tracePt t="29053" x="5426075" y="5075238"/>
          <p14:tracePt t="29055" x="5410200" y="5116513"/>
          <p14:tracePt t="29070" x="5389563" y="5164138"/>
          <p14:tracePt t="29086" x="5348288" y="5253038"/>
          <p14:tracePt t="29103" x="5280025" y="5327650"/>
          <p14:tracePt t="29120" x="5180013" y="5468938"/>
          <p14:tracePt t="29137" x="5064125" y="5583238"/>
          <p14:tracePt t="29153" x="4954588" y="5667375"/>
          <p14:tracePt t="29170" x="4797425" y="5772150"/>
          <p14:tracePt t="29187" x="4749800" y="5808663"/>
          <p14:tracePt t="29204" x="4665663" y="5851525"/>
          <p14:tracePt t="29205" x="4619625" y="5888038"/>
          <p14:tracePt t="29221" x="4583113" y="5915025"/>
          <p14:tracePt t="29236" x="4535488" y="5940425"/>
          <p14:tracePt t="29253" x="4487863" y="5961063"/>
          <p14:tracePt t="29270" x="4471988" y="5967413"/>
          <p14:tracePt t="29290" x="4467225" y="5967413"/>
          <p14:tracePt t="29708" x="4467225" y="5976938"/>
          <p14:tracePt t="29715" x="4462463" y="5981700"/>
          <p14:tracePt t="29753" x="4378325" y="6086475"/>
          <p14:tracePt t="29770" x="4335463" y="6134100"/>
          <p14:tracePt t="29787" x="4298950" y="6170613"/>
          <p14:tracePt t="29805" x="4246563" y="6207125"/>
          <p14:tracePt t="29821" x="4214813" y="6223000"/>
          <p14:tracePt t="29821" x="4200525" y="6234113"/>
          <p14:tracePt t="29836" x="4152900" y="6254750"/>
          <p14:tracePt t="29853" x="4105275" y="6270625"/>
          <p14:tracePt t="29870" x="4052888" y="6270625"/>
          <p14:tracePt t="29888" x="3952875" y="6270625"/>
          <p14:tracePt t="29904" x="3895725" y="6259513"/>
          <p14:tracePt t="29920" x="3816350" y="6229350"/>
          <p14:tracePt t="29936" x="3727450" y="6170613"/>
          <p14:tracePt t="29955" x="3586163" y="6056313"/>
          <p14:tracePt t="29970" x="3538538" y="5997575"/>
          <p14:tracePt t="29971" x="3502025" y="5919788"/>
          <p14:tracePt t="29987" x="3444875" y="5819775"/>
          <p14:tracePt t="30003" x="3365500" y="5630863"/>
          <p14:tracePt t="30020" x="3344863" y="5537200"/>
          <p14:tracePt t="30037" x="3251200" y="5227638"/>
          <p14:tracePt t="30053" x="3151188" y="4938713"/>
          <p14:tracePt t="30070" x="3098800" y="4772025"/>
          <p14:tracePt t="30087" x="2941638" y="4305300"/>
          <p14:tracePt t="30104" x="2841625" y="3963988"/>
          <p14:tracePt t="30105" x="2794000" y="3711575"/>
          <p14:tracePt t="30120" x="2768600" y="3602038"/>
          <p14:tracePt t="30121" x="2732088" y="3355975"/>
          <p14:tracePt t="30136" x="2684463" y="2973388"/>
          <p14:tracePt t="30153" x="2584450" y="2595563"/>
          <p14:tracePt t="30170" x="2474913" y="2286000"/>
          <p14:tracePt t="30189" x="2354263" y="2008188"/>
          <p14:tracePt t="30204" x="2327275" y="1898650"/>
          <p14:tracePt t="30204" x="2312988" y="1787525"/>
          <p14:tracePt t="30220" x="2301875" y="1609725"/>
          <p14:tracePt t="30236" x="2286000" y="1416050"/>
          <p14:tracePt t="30253" x="2286000" y="1138238"/>
          <p14:tracePt t="30270" x="2297113" y="854075"/>
          <p14:tracePt t="30287" x="2317750" y="776288"/>
          <p14:tracePt t="30304" x="2354263" y="608013"/>
          <p14:tracePt t="30320" x="2417763" y="403225"/>
          <p14:tracePt t="30338" x="2568575" y="104775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68A16A-D79E-4966-8902-74AB6BF01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Dæmi 100 mælingar á sama horni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95A683-78C1-4C8F-9D58-1B600CD9F7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73A412-F021-436A-A32C-0F983C102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4717A6-668E-42DF-931E-84E0574BE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1</a:t>
            </a:fld>
            <a:endParaRPr lang="is-IS"/>
          </a:p>
        </p:txBody>
      </p:sp>
      <p:pic>
        <p:nvPicPr>
          <p:cNvPr id="7" name="Picture 2" descr="tab03_01b.jpg">
            <a:extLst>
              <a:ext uri="{FF2B5EF4-FFF2-40B4-BE49-F238E27FC236}">
                <a16:creationId xmlns:a16="http://schemas.microsoft.com/office/drawing/2014/main" id="{69D06702-D71F-4506-800F-6F7918AEC2D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260" y="1600200"/>
            <a:ext cx="4609479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Audio 14">
            <a:hlinkClick r:id="" action="ppaction://media"/>
            <a:extLst>
              <a:ext uri="{FF2B5EF4-FFF2-40B4-BE49-F238E27FC236}">
                <a16:creationId xmlns:a16="http://schemas.microsoft.com/office/drawing/2014/main" id="{BA1081BE-B544-0FF2-1DA3-2F755C4AA90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3581821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387"/>
    </mc:Choice>
    <mc:Fallback>
      <p:transition spd="slow" advTm="273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164" x="5289550" y="3235325"/>
          <p14:tracePt t="2170" x="5280025" y="3235325"/>
          <p14:tracePt t="2177" x="5275263" y="3228975"/>
          <p14:tracePt t="2209" x="5011738" y="3087688"/>
          <p14:tracePt t="2226" x="4906963" y="3014663"/>
          <p14:tracePt t="2242" x="4845050" y="2973388"/>
          <p14:tracePt t="2262" x="4629150" y="2846388"/>
          <p14:tracePt t="2276" x="4508500" y="2800350"/>
          <p14:tracePt t="2292" x="4362450" y="2757488"/>
          <p14:tracePt t="2309" x="4246563" y="2736850"/>
          <p14:tracePt t="2326" x="4152900" y="2725738"/>
          <p14:tracePt t="2343" x="4079875" y="2705100"/>
          <p14:tracePt t="2358" x="4021138" y="2689225"/>
          <p14:tracePt t="2376" x="3937000" y="2657475"/>
          <p14:tracePt t="2392" x="3890963" y="2636838"/>
          <p14:tracePt t="2410" x="3806825" y="2620963"/>
          <p14:tracePt t="2426" x="3795713" y="2611438"/>
          <p14:tracePt t="2456" x="3790950" y="2605088"/>
          <p14:tracePt t="2462" x="3779838" y="2590800"/>
          <p14:tracePt t="2475" x="3770313" y="2568575"/>
          <p14:tracePt t="2494" x="3717925" y="2522538"/>
          <p14:tracePt t="2508" x="3690938" y="2506663"/>
          <p14:tracePt t="2525" x="3681413" y="2506663"/>
          <p14:tracePt t="2543" x="3670300" y="2511425"/>
          <p14:tracePt t="2544" x="3654425" y="2527300"/>
          <p14:tracePt t="2559" x="3629025" y="2552700"/>
          <p14:tracePt t="2575" x="3533775" y="2663825"/>
          <p14:tracePt t="2592" x="3465513" y="2752725"/>
          <p14:tracePt t="2609" x="3381375" y="2878138"/>
          <p14:tracePt t="2627" x="3282950" y="3094038"/>
          <p14:tracePt t="2643" x="3255963" y="3171825"/>
          <p14:tracePt t="2643" x="3228975" y="3244850"/>
          <p14:tracePt t="2658" x="3176588" y="3429000"/>
          <p14:tracePt t="2676" x="3162300" y="3513138"/>
          <p14:tracePt t="2693" x="3087688" y="3727450"/>
          <p14:tracePt t="2708" x="3051175" y="3895725"/>
          <p14:tracePt t="2726" x="2982913" y="4205288"/>
          <p14:tracePt t="2743" x="2962275" y="4383088"/>
          <p14:tracePt t="2759" x="2936875" y="4567238"/>
          <p14:tracePt t="2777" x="2925763" y="4729163"/>
          <p14:tracePt t="2778" x="2925763" y="4765675"/>
          <p14:tracePt t="2793" x="2925763" y="4876800"/>
          <p14:tracePt t="2793" x="2914650" y="4918075"/>
          <p14:tracePt t="2809" x="2905125" y="5059363"/>
          <p14:tracePt t="2826" x="2905125" y="5154613"/>
          <p14:tracePt t="2842" x="2905125" y="5316538"/>
          <p14:tracePt t="2860" x="2909888" y="5553075"/>
          <p14:tracePt t="2876" x="2936875" y="5715000"/>
          <p14:tracePt t="2892" x="2967038" y="5788025"/>
          <p14:tracePt t="2909" x="2967038" y="5808663"/>
          <p14:tracePt t="2951" x="2973388" y="5808663"/>
          <p14:tracePt t="2965" x="2978150" y="5808663"/>
          <p14:tracePt t="2972" x="2978150" y="5799138"/>
          <p14:tracePt t="2979" x="3019425" y="5751513"/>
          <p14:tracePt t="2993" x="3030538" y="5719763"/>
          <p14:tracePt t="3010" x="3171825" y="5421313"/>
          <p14:tracePt t="3026" x="3271838" y="5200650"/>
          <p14:tracePt t="3042" x="3344863" y="5059363"/>
          <p14:tracePt t="3060" x="3455988" y="4870450"/>
          <p14:tracePt t="3075" x="3659188" y="4603750"/>
          <p14:tracePt t="3093" x="3952875" y="4283075"/>
          <p14:tracePt t="3094" x="4110038" y="4089400"/>
          <p14:tracePt t="3108" x="4314825" y="3875088"/>
          <p14:tracePt t="3126" x="4487863" y="3654425"/>
          <p14:tracePt t="3143" x="4613275" y="3429000"/>
          <p14:tracePt t="3160" x="4635500" y="3335338"/>
          <p14:tracePt t="3176" x="4635500" y="3297238"/>
          <p14:tracePt t="3193" x="4635500" y="3287713"/>
          <p14:tracePt t="3273" x="4640263" y="3287713"/>
          <p14:tracePt t="3303" x="4645025" y="3287713"/>
          <p14:tracePt t="3318" x="4656138" y="3276600"/>
          <p14:tracePt t="3325" x="4660900" y="3276600"/>
          <p14:tracePt t="3332" x="4672013" y="3271838"/>
          <p14:tracePt t="3342" x="4676775" y="3271838"/>
          <p14:tracePt t="3359" x="4687888" y="3255963"/>
          <p14:tracePt t="3376" x="4703763" y="3240088"/>
          <p14:tracePt t="3393" x="4718050" y="3224213"/>
          <p14:tracePt t="3423" x="4724400" y="3228975"/>
          <p14:tracePt t="3429" x="4729163" y="3235325"/>
          <p14:tracePt t="3442" x="4729163" y="3260725"/>
          <p14:tracePt t="3460" x="4833938" y="3533775"/>
          <p14:tracePt t="3475" x="4891088" y="3711575"/>
          <p14:tracePt t="3476" x="4918075" y="3775075"/>
          <p14:tracePt t="3493" x="5018088" y="4094163"/>
          <p14:tracePt t="3510" x="5075238" y="4362450"/>
          <p14:tracePt t="3525" x="5116513" y="4560888"/>
          <p14:tracePt t="3542" x="5138738" y="4749800"/>
          <p14:tracePt t="3558" x="5148263" y="4829175"/>
          <p14:tracePt t="3576" x="5148263" y="4849813"/>
          <p14:tracePt t="3716" x="5159375" y="4849813"/>
          <p14:tracePt t="3723" x="5175250" y="4849813"/>
          <p14:tracePt t="3793" x="6249988" y="4645025"/>
          <p14:tracePt t="3809" x="6464300" y="4619625"/>
          <p14:tracePt t="3826" x="6732588" y="4608513"/>
          <p14:tracePt t="3827" x="6816725" y="4608513"/>
          <p14:tracePt t="3843" x="6958013" y="4608513"/>
          <p14:tracePt t="3859" x="7042150" y="4624388"/>
          <p14:tracePt t="3876" x="7067550" y="4629150"/>
          <p14:tracePt t="4098" x="7083425" y="4629150"/>
          <p14:tracePt t="4106" x="7099300" y="4629150"/>
          <p14:tracePt t="4143" x="7953375" y="4608513"/>
          <p14:tracePt t="4159" x="8415338" y="4635500"/>
          <p14:tracePt t="4176" x="8531225" y="4665663"/>
          <p14:tracePt t="4241" x="8531225" y="4676775"/>
          <p14:tracePt t="4247" x="8531225" y="4681538"/>
          <p14:tracePt t="4259" x="8531225" y="4692650"/>
          <p14:tracePt t="4277" x="8520113" y="4724400"/>
          <p14:tracePt t="4346" x="8520113" y="4729163"/>
          <p14:tracePt t="4360" x="8520113" y="4740275"/>
          <p14:tracePt t="4577" x="8520113" y="4745038"/>
          <p14:tracePt t="4585" x="8520113" y="4749800"/>
          <p14:tracePt t="4609" x="8509000" y="4776788"/>
          <p14:tracePt t="4626" x="8509000" y="4797425"/>
          <p14:tracePt t="4642" x="8499475" y="4813300"/>
          <p14:tracePt t="4661" x="8488363" y="4845050"/>
          <p14:tracePt t="4676" x="8483600" y="4860925"/>
          <p14:tracePt t="4693" x="8472488" y="4881563"/>
          <p14:tracePt t="4766" x="8467725" y="4891088"/>
          <p14:tracePt t="4780" x="8451850" y="4897438"/>
          <p14:tracePt t="4787" x="8440738" y="4897438"/>
          <p14:tracePt t="4794" x="8435975" y="4906963"/>
          <p14:tracePt t="4809" x="8420100" y="4906963"/>
          <p14:tracePt t="4811" x="8399463" y="4918075"/>
          <p14:tracePt t="4825" x="8378825" y="4922838"/>
          <p14:tracePt t="4843" x="8367713" y="4929188"/>
          <p14:tracePt t="4860" x="8358188" y="4943475"/>
          <p14:tracePt t="4877" x="8342313" y="4959350"/>
          <p14:tracePt t="4893" x="8326438" y="4986338"/>
          <p14:tracePt t="4908" x="8299450" y="5002213"/>
          <p14:tracePt t="4926" x="8262938" y="5059363"/>
          <p14:tracePt t="4942" x="8237538" y="5091113"/>
          <p14:tracePt t="4960" x="8194675" y="5132388"/>
          <p14:tracePt t="4976" x="8169275" y="5159375"/>
          <p14:tracePt t="4992" x="8153400" y="5184775"/>
          <p14:tracePt t="5009" x="8126413" y="5222875"/>
          <p14:tracePt t="5026" x="8110538" y="5232400"/>
          <p14:tracePt t="5027" x="8094663" y="5259388"/>
          <p14:tracePt t="5043" x="8085138" y="5268913"/>
          <p14:tracePt t="5044" x="8058150" y="5284788"/>
          <p14:tracePt t="5058" x="8042275" y="5311775"/>
          <p14:tracePt t="5076" x="8027988" y="5327650"/>
          <p14:tracePt t="5093" x="7996238" y="5348288"/>
          <p14:tracePt t="5109" x="7943850" y="5373688"/>
          <p14:tracePt t="5127" x="7921625" y="5384800"/>
          <p14:tracePt t="5143" x="7864475" y="5405438"/>
          <p14:tracePt t="5159" x="7827963" y="5410200"/>
          <p14:tracePt t="5176" x="7800975" y="5421313"/>
          <p14:tracePt t="5177" x="7786688" y="5426075"/>
          <p14:tracePt t="5193" x="7770813" y="5426075"/>
          <p14:tracePt t="5194" x="7759700" y="5437188"/>
          <p14:tracePt t="5209" x="7748588" y="5437188"/>
          <p14:tracePt t="5226" x="7739063" y="5441950"/>
          <p14:tracePt t="5725" x="7739063" y="5453063"/>
          <p14:tracePt t="5733" x="7734300" y="5468938"/>
          <p14:tracePt t="5759" x="7675563" y="5610225"/>
          <p14:tracePt t="5777" x="7623175" y="5726113"/>
          <p14:tracePt t="5793" x="7597775" y="5762625"/>
          <p14:tracePt t="5810" x="7570788" y="5778500"/>
          <p14:tracePt t="5825" x="7539038" y="5794375"/>
          <p14:tracePt t="5842" x="7523163" y="5808663"/>
          <p14:tracePt t="5860" x="7513638" y="5808663"/>
          <p14:tracePt t="5906" x="7508875" y="5808663"/>
          <p14:tracePt t="5913" x="7502525" y="5808663"/>
          <p14:tracePt t="5926" x="7493000" y="5808663"/>
          <p14:tracePt t="5928" x="7486650" y="5808663"/>
          <p14:tracePt t="5942" x="7413625" y="5808663"/>
          <p14:tracePt t="5959" x="7319963" y="5808663"/>
          <p14:tracePt t="5975" x="7297738" y="5808663"/>
          <p14:tracePt t="5993" x="7240588" y="5808663"/>
          <p14:tracePt t="6010" x="7199313" y="5819775"/>
          <p14:tracePt t="6026" x="7183438" y="5819775"/>
          <p14:tracePt t="6042" x="7177088" y="5819775"/>
          <p14:tracePt t="6094" x="7172325" y="5819775"/>
          <p14:tracePt t="6100" x="7162800" y="5819775"/>
          <p14:tracePt t="6109" x="7156450" y="5819775"/>
          <p14:tracePt t="6125" x="7115175" y="5819775"/>
          <p14:tracePt t="6143" x="7015163" y="5808663"/>
          <p14:tracePt t="6160" x="6931025" y="5808663"/>
          <p14:tracePt t="6176" x="6910388" y="5808663"/>
          <p14:tracePt t="7705" x="6905625" y="5815013"/>
          <p14:tracePt t="7712" x="6894513" y="5815013"/>
          <p14:tracePt t="7743" x="6805613" y="5856288"/>
          <p14:tracePt t="7759" x="6757988" y="5867400"/>
          <p14:tracePt t="7776" x="6689725" y="5899150"/>
          <p14:tracePt t="7793" x="6605588" y="5929313"/>
          <p14:tracePt t="7810" x="6511925" y="5972175"/>
          <p14:tracePt t="7826" x="6432550" y="6008688"/>
          <p14:tracePt t="7843" x="6370638" y="6049963"/>
          <p14:tracePt t="7859" x="6302375" y="6081713"/>
          <p14:tracePt t="7878" x="6223000" y="6118225"/>
          <p14:tracePt t="7893" x="6197600" y="6118225"/>
          <p14:tracePt t="7894" x="6140450" y="6129338"/>
          <p14:tracePt t="7909" x="6072188" y="6140450"/>
          <p14:tracePt t="7926" x="6019800" y="6140450"/>
          <p14:tracePt t="7943" x="5940425" y="6140450"/>
          <p14:tracePt t="7959" x="5872163" y="6140450"/>
          <p14:tracePt t="7960" x="5867400" y="6140450"/>
          <p14:tracePt t="7976" x="5830888" y="6145213"/>
          <p14:tracePt t="7994" x="5788025" y="6145213"/>
          <p14:tracePt t="8009" x="5756275" y="6145213"/>
          <p14:tracePt t="8026" x="5719763" y="6154738"/>
          <p14:tracePt t="8043" x="5703888" y="6154738"/>
          <p14:tracePt t="8059" x="5699125" y="6154738"/>
          <p14:tracePt t="8088" x="5699125" y="6161088"/>
          <p14:tracePt t="8095" x="5694363" y="6161088"/>
          <p14:tracePt t="8110" x="5683250" y="6161088"/>
          <p14:tracePt t="8127" x="5678488" y="6161088"/>
          <p14:tracePt t="8143" x="5662613" y="6161088"/>
          <p14:tracePt t="8159" x="5635625" y="6149975"/>
          <p14:tracePt t="8176" x="5583238" y="6145213"/>
          <p14:tracePt t="8177" x="5562600" y="6145213"/>
          <p14:tracePt t="8193" x="5521325" y="6145213"/>
          <p14:tracePt t="8208" x="5484813" y="6145213"/>
          <p14:tracePt t="8226" x="5416550" y="6134100"/>
          <p14:tracePt t="8243" x="5368925" y="6124575"/>
          <p14:tracePt t="8261" x="5316538" y="6097588"/>
          <p14:tracePt t="8275" x="5280025" y="6076950"/>
          <p14:tracePt t="8294" x="5264150" y="6061075"/>
          <p14:tracePt t="8309" x="5248275" y="6045200"/>
          <p14:tracePt t="8326" x="5232400" y="6029325"/>
          <p14:tracePt t="8342" x="5227638" y="6024563"/>
          <p14:tracePt t="8823" x="5227638" y="6013450"/>
          <p14:tracePt t="8830" x="5227638" y="5997575"/>
          <p14:tracePt t="8842" x="5227638" y="5945188"/>
          <p14:tracePt t="8860" x="5227638" y="5851525"/>
          <p14:tracePt t="8875" x="5227638" y="5815013"/>
          <p14:tracePt t="8893" x="5216525" y="5799138"/>
          <p14:tracePt t="8958" x="5216525" y="5794375"/>
          <p14:tracePt t="8965" x="5216525" y="5788025"/>
          <p14:tracePt t="8980" x="5216525" y="5778500"/>
          <p14:tracePt t="9003" x="5216525" y="5772150"/>
          <p14:tracePt t="9033" x="5216525" y="5762625"/>
          <p14:tracePt t="9048" x="5216525" y="5756275"/>
          <p14:tracePt t="9055" x="5216525" y="5746750"/>
          <p14:tracePt t="9062" x="5216525" y="5741988"/>
          <p14:tracePt t="9076" x="5216525" y="5726113"/>
          <p14:tracePt t="9077" x="5216525" y="5710238"/>
          <p14:tracePt t="9093" x="5211763" y="5673725"/>
          <p14:tracePt t="9109" x="5200650" y="5626100"/>
          <p14:tracePt t="9125" x="5184775" y="5605463"/>
          <p14:tracePt t="9143" x="5170488" y="5589588"/>
          <p14:tracePt t="9160" x="5143500" y="5562600"/>
          <p14:tracePt t="9176" x="5127625" y="5546725"/>
          <p14:tracePt t="9193" x="5095875" y="5530850"/>
          <p14:tracePt t="9210" x="5070475" y="5514975"/>
          <p14:tracePt t="9226" x="5038725" y="5500688"/>
          <p14:tracePt t="9243" x="5002213" y="5489575"/>
          <p14:tracePt t="9244" x="4997450" y="5489575"/>
          <p14:tracePt t="9259" x="4981575" y="5484813"/>
          <p14:tracePt t="9278" x="4970463" y="5484813"/>
          <p14:tracePt t="9371" x="4970463" y="5489575"/>
          <p14:tracePt t="9378" x="4970463" y="5500688"/>
          <p14:tracePt t="9385" x="4970463" y="5514975"/>
          <p14:tracePt t="9394" x="4970463" y="5521325"/>
          <p14:tracePt t="9408" x="4970463" y="5546725"/>
          <p14:tracePt t="9426" x="4970463" y="5568950"/>
          <p14:tracePt t="9443" x="4970463" y="5594350"/>
          <p14:tracePt t="9460" x="4975225" y="5626100"/>
          <p14:tracePt t="9476" x="4986338" y="5630863"/>
          <p14:tracePt t="9493" x="4986338" y="5641975"/>
          <p14:tracePt t="9509" x="4986338" y="5646738"/>
          <p14:tracePt t="9526" x="4986338" y="5657850"/>
          <p14:tracePt t="9543" x="4991100" y="5662613"/>
          <p14:tracePt t="9559" x="4991100" y="5667375"/>
          <p14:tracePt t="9576" x="4991100" y="5678488"/>
          <p14:tracePt t="9592" x="4991100" y="5683250"/>
          <p14:tracePt t="9619" x="4991100" y="5694363"/>
          <p14:tracePt t="9656" x="4991100" y="5699125"/>
          <p14:tracePt t="9708" x="4991100" y="5710238"/>
          <p14:tracePt t="9715" x="4981575" y="5710238"/>
          <p14:tracePt t="9726" x="4975225" y="5710238"/>
          <p14:tracePt t="9743" x="4959350" y="5710238"/>
          <p14:tracePt t="9759" x="4933950" y="5710238"/>
          <p14:tracePt t="9776" x="4922838" y="5710238"/>
          <p14:tracePt t="9793" x="4897438" y="5710238"/>
          <p14:tracePt t="9810" x="4891088" y="5710238"/>
          <p14:tracePt t="9826" x="4865688" y="5710238"/>
          <p14:tracePt t="9828" x="4860925" y="5710238"/>
          <p14:tracePt t="9843" x="4845050" y="5703888"/>
          <p14:tracePt t="9843" x="4824413" y="5703888"/>
          <p14:tracePt t="9859" x="4792663" y="5694363"/>
          <p14:tracePt t="9876" x="4756150" y="5678488"/>
          <p14:tracePt t="9893" x="4718050" y="5667375"/>
          <p14:tracePt t="9910" x="4672013" y="5651500"/>
          <p14:tracePt t="9911" x="4656138" y="5651500"/>
          <p14:tracePt t="9925" x="4629150" y="5641975"/>
          <p14:tracePt t="9943" x="4613275" y="5635625"/>
          <p14:tracePt t="10090" x="4613275" y="5641975"/>
          <p14:tracePt t="10113" x="4613275" y="5651500"/>
          <p14:tracePt t="10176" x="4613275" y="5694363"/>
          <p14:tracePt t="10193" x="4613275" y="5703888"/>
          <p14:tracePt t="10495" x="4613275" y="5699125"/>
          <p14:tracePt t="10502" x="4619625" y="5699125"/>
          <p14:tracePt t="10543" x="4656138" y="5688013"/>
          <p14:tracePt t="10559" x="4692650" y="5667375"/>
          <p14:tracePt t="10576" x="4740275" y="5657850"/>
          <p14:tracePt t="10593" x="4833938" y="5657850"/>
          <p14:tracePt t="10609" x="4891088" y="5651500"/>
          <p14:tracePt t="10626" x="4938713" y="5651500"/>
          <p14:tracePt t="10643" x="4970463" y="5641975"/>
          <p14:tracePt t="10660" x="5002213" y="5635625"/>
          <p14:tracePt t="10742" x="5006975" y="5635625"/>
          <p14:tracePt t="10825" x="5018088" y="5635625"/>
          <p14:tracePt t="10840" x="5022850" y="5635625"/>
          <p14:tracePt t="10847" x="5038725" y="5646738"/>
          <p14:tracePt t="10859" x="5049838" y="5646738"/>
          <p14:tracePt t="10876" x="5070475" y="5662613"/>
          <p14:tracePt t="10878" x="5086350" y="5662613"/>
          <p14:tracePt t="10998" x="5086350" y="5667375"/>
          <p14:tracePt t="11125" x="5086350" y="5673725"/>
          <p14:tracePt t="11147" x="5086350" y="5683250"/>
          <p14:tracePt t="11209" x="5086350" y="5703888"/>
          <p14:tracePt t="11226" x="5086350" y="5715000"/>
          <p14:tracePt t="11253" x="5086350" y="5719763"/>
          <p14:tracePt t="11260" x="5086350" y="5726113"/>
          <p14:tracePt t="11277" x="5086350" y="5735638"/>
          <p14:tracePt t="12198" x="5086350" y="5730875"/>
          <p14:tracePt t="12225" x="5059363" y="5710238"/>
          <p14:tracePt t="12243" x="5049838" y="5694363"/>
          <p14:tracePt t="12259" x="5049838" y="5688013"/>
          <p14:tracePt t="12276" x="5038725" y="5678488"/>
          <p14:tracePt t="12293" x="5033963" y="5673725"/>
          <p14:tracePt t="12310" x="5022850" y="5673725"/>
          <p14:tracePt t="12536" x="5022850" y="5667375"/>
          <p14:tracePt t="12558" x="5022850" y="5657850"/>
          <p14:tracePt t="12576" x="5022850" y="5641975"/>
          <p14:tracePt t="12596" x="5022850" y="5635625"/>
          <p14:tracePt t="12610" x="5022850" y="5630863"/>
          <p14:tracePt t="12626" x="5022850" y="5621338"/>
          <p14:tracePt t="12626" x="5022850" y="5614988"/>
          <p14:tracePt t="12643" x="5022850" y="5599113"/>
          <p14:tracePt t="12660" x="5022850" y="5573713"/>
          <p14:tracePt t="12678" x="5022850" y="5468938"/>
          <p14:tracePt t="12692" x="5033963" y="5395913"/>
          <p14:tracePt t="12693" x="5033963" y="5343525"/>
          <p14:tracePt t="12708" x="5043488" y="5243513"/>
          <p14:tracePt t="12726" x="5054600" y="5102225"/>
          <p14:tracePt t="12743" x="5064125" y="5006975"/>
          <p14:tracePt t="12760" x="5075238" y="4897438"/>
          <p14:tracePt t="12776" x="5086350" y="4818063"/>
          <p14:tracePt t="12793" x="5095875" y="4656138"/>
          <p14:tracePt t="12810" x="5095875" y="4576763"/>
          <p14:tracePt t="12826" x="5095875" y="4430713"/>
          <p14:tracePt t="12843" x="5095875" y="4294188"/>
          <p14:tracePt t="12843" x="5095875" y="4252913"/>
          <p14:tracePt t="12859" x="5095875" y="4146550"/>
          <p14:tracePt t="12876" x="5095875" y="4105275"/>
          <p14:tracePt t="12893" x="5095875" y="4011613"/>
          <p14:tracePt t="12895" x="5095875" y="3959225"/>
          <p14:tracePt t="12910" x="5095875" y="3906838"/>
          <p14:tracePt t="12911" x="5095875" y="3875088"/>
          <p14:tracePt t="12926" x="5095875" y="3690938"/>
          <p14:tracePt t="12943" x="5095875" y="3544888"/>
          <p14:tracePt t="12959" x="5086350" y="3349625"/>
          <p14:tracePt t="12976" x="5075238" y="3151188"/>
          <p14:tracePt t="12993" x="5075238" y="2768600"/>
          <p14:tracePt t="13009" x="5075238" y="2470150"/>
          <p14:tracePt t="13026" x="5075238" y="2290763"/>
          <p14:tracePt t="13042" x="5075238" y="2028825"/>
          <p14:tracePt t="13061" x="5080000" y="1762125"/>
          <p14:tracePt t="13076" x="5080000" y="1604963"/>
          <p14:tracePt t="13095" x="5080000" y="1509713"/>
          <p14:tracePt t="13109" x="5080000" y="1368425"/>
          <p14:tracePt t="13126" x="5080000" y="1274763"/>
          <p14:tracePt t="13127" x="5080000" y="1252538"/>
          <p14:tracePt t="13142" x="5080000" y="1236663"/>
          <p14:tracePt t="13143" x="5080000" y="1222375"/>
          <p14:tracePt t="13159" x="5091113" y="1195388"/>
          <p14:tracePt t="13347" x="5091113" y="1200150"/>
          <p14:tracePt t="13352" x="5091113" y="1216025"/>
          <p14:tracePt t="13393" x="5111750" y="1343025"/>
          <p14:tracePt t="13409" x="5111750" y="1379538"/>
          <p14:tracePt t="13426" x="5111750" y="1452563"/>
          <p14:tracePt t="13443" x="5106988" y="1573213"/>
          <p14:tracePt t="13459" x="5106988" y="1657350"/>
          <p14:tracePt t="13477" x="5106988" y="1808163"/>
          <p14:tracePt t="13493" x="5106988" y="1928813"/>
          <p14:tracePt t="13510" x="5111750" y="2176463"/>
          <p14:tracePt t="13526" x="5111750" y="2312988"/>
          <p14:tracePt t="13542" x="5111750" y="2454275"/>
          <p14:tracePt t="13559" x="5111750" y="2657475"/>
          <p14:tracePt t="13576" x="5122863" y="2768600"/>
          <p14:tracePt t="13577" x="5132388" y="2909888"/>
          <p14:tracePt t="13593" x="5175250" y="3124200"/>
          <p14:tracePt t="13609" x="5207000" y="3319463"/>
          <p14:tracePt t="13627" x="5227638" y="3417888"/>
          <p14:tracePt t="13643" x="5237163" y="3597275"/>
          <p14:tracePt t="13661" x="5264150" y="3848100"/>
          <p14:tracePt t="13676" x="5264150" y="4041775"/>
          <p14:tracePt t="13693" x="5264150" y="4146550"/>
          <p14:tracePt t="13710" x="5264150" y="4298950"/>
          <p14:tracePt t="13726" x="5259388" y="4367213"/>
          <p14:tracePt t="13727" x="5259388" y="4403725"/>
          <p14:tracePt t="13743" x="5248275" y="4446588"/>
          <p14:tracePt t="13744" x="5232400" y="4535488"/>
          <p14:tracePt t="13759" x="5222875" y="4603750"/>
          <p14:tracePt t="13777" x="5200650" y="4786313"/>
          <p14:tracePt t="13793" x="5200650" y="4891088"/>
          <p14:tracePt t="13811" x="5200650" y="5022850"/>
          <p14:tracePt t="13827" x="5191125" y="5091113"/>
          <p14:tracePt t="13827" x="5191125" y="5132388"/>
          <p14:tracePt t="13843" x="5191125" y="5164138"/>
          <p14:tracePt t="13860" x="5180013" y="5200650"/>
          <p14:tracePt t="13876" x="5180013" y="5211763"/>
          <p14:tracePt t="13877" x="5180013" y="5222875"/>
          <p14:tracePt t="13893" x="5175250" y="5227638"/>
          <p14:tracePt t="14171" x="5175250" y="5216525"/>
          <p14:tracePt t="14178" x="5164138" y="5200650"/>
          <p14:tracePt t="14210" x="5148263" y="5132388"/>
          <p14:tracePt t="14226" x="5148263" y="5111750"/>
          <p14:tracePt t="14243" x="5148263" y="5064125"/>
          <p14:tracePt t="14260" x="5138738" y="5033963"/>
          <p14:tracePt t="14283" x="5138738" y="5022850"/>
          <p14:tracePt t="14292" x="5132388" y="5018088"/>
          <p14:tracePt t="14309" x="5132388" y="4991100"/>
          <p14:tracePt t="14326" x="5122863" y="4949825"/>
          <p14:tracePt t="14343" x="5111750" y="4865688"/>
          <p14:tracePt t="14360" x="5106988" y="4818063"/>
          <p14:tracePt t="14376" x="5106988" y="4792663"/>
          <p14:tracePt t="14394" x="5106988" y="4786313"/>
          <p14:tracePt t="14485" x="5106988" y="4802188"/>
          <p14:tracePt t="14493" x="5095875" y="4813300"/>
          <p14:tracePt t="14500" x="5095875" y="4854575"/>
          <p14:tracePt t="14509" x="5095875" y="4913313"/>
          <p14:tracePt t="14526" x="5086350" y="5022850"/>
          <p14:tracePt t="14543" x="5086350" y="5148263"/>
          <p14:tracePt t="14560" x="5086350" y="5300663"/>
          <p14:tracePt t="14575" x="5086350" y="5432425"/>
          <p14:tracePt t="14593" x="5091113" y="5621338"/>
          <p14:tracePt t="14610" x="5091113" y="5688013"/>
          <p14:tracePt t="14627" x="5102225" y="5815013"/>
          <p14:tracePt t="14628" x="5102225" y="5840413"/>
          <p14:tracePt t="14643" x="5102225" y="5908675"/>
          <p14:tracePt t="14644" x="5102225" y="5935663"/>
          <p14:tracePt t="14659" x="5102225" y="5992813"/>
          <p14:tracePt t="14676" x="5102225" y="6086475"/>
          <p14:tracePt t="14693" x="5095875" y="6213475"/>
          <p14:tracePt t="14710" x="5095875" y="6343650"/>
          <p14:tracePt t="14726" x="5086350" y="6454775"/>
          <p14:tracePt t="14743" x="5075238" y="6500813"/>
          <p14:tracePt t="14760" x="5075238" y="6507163"/>
          <p14:tracePt t="14777" x="5070475" y="6507163"/>
          <p14:tracePt t="14891" x="5059363" y="6507163"/>
          <p14:tracePt t="14897" x="5054600" y="6491288"/>
          <p14:tracePt t="14909" x="5033963" y="6448425"/>
          <p14:tracePt t="14926" x="5002213" y="6411913"/>
          <p14:tracePt t="14943" x="4959350" y="6338888"/>
          <p14:tracePt t="14959" x="4943475" y="6313488"/>
          <p14:tracePt t="14976" x="4929188" y="6302375"/>
          <p14:tracePt t="14993" x="4918075" y="6291263"/>
          <p14:tracePt t="15010" x="4902200" y="6259513"/>
          <p14:tracePt t="15025" x="4897438" y="6259513"/>
          <p14:tracePt t="15043" x="4881563" y="6229350"/>
          <p14:tracePt t="15060" x="4865688" y="6192838"/>
          <p14:tracePt t="15077" x="4845050" y="6161088"/>
          <p14:tracePt t="15093" x="4829175" y="6129338"/>
          <p14:tracePt t="15109" x="4824413" y="6113463"/>
          <p14:tracePt t="15126" x="4813300" y="6102350"/>
          <p14:tracePt t="15169" x="4813300" y="6097588"/>
          <p14:tracePt t="15175" x="4813300" y="6086475"/>
          <p14:tracePt t="15182" x="4813300" y="6081713"/>
          <p14:tracePt t="15192" x="4813300" y="6076950"/>
          <p14:tracePt t="15210" x="4813300" y="6061075"/>
          <p14:tracePt t="15228" x="4813300" y="6029325"/>
          <p14:tracePt t="15243" x="4813300" y="5997575"/>
          <p14:tracePt t="15259" x="4813300" y="5972175"/>
          <p14:tracePt t="15276" x="4813300" y="5967413"/>
          <p14:tracePt t="15401" x="4824413" y="5967413"/>
          <p14:tracePt t="15408" x="4833938" y="5967413"/>
          <p14:tracePt t="15415" x="4849813" y="5967413"/>
          <p14:tracePt t="15426" x="4854575" y="5976938"/>
          <p14:tracePt t="15443" x="4870450" y="5981700"/>
          <p14:tracePt t="15461" x="4913313" y="6008688"/>
          <p14:tracePt t="15475" x="4949825" y="6024563"/>
          <p14:tracePt t="15493" x="4970463" y="6040438"/>
          <p14:tracePt t="15510" x="5006975" y="6056313"/>
          <p14:tracePt t="15526" x="5043488" y="6076950"/>
          <p14:tracePt t="15527" x="5049838" y="6076950"/>
          <p14:tracePt t="15543" x="5059363" y="6076950"/>
          <p14:tracePt t="15543" x="5064125" y="6076950"/>
          <p14:tracePt t="15805" x="5091113" y="6061075"/>
          <p14:tracePt t="15813" x="5091113" y="6056313"/>
          <p14:tracePt t="15820" x="5102225" y="6040438"/>
          <p14:tracePt t="15827" x="5106988" y="6029325"/>
          <p14:tracePt t="15843" x="5116513" y="6024563"/>
          <p14:tracePt t="15860" x="5122863" y="6013450"/>
          <p14:tracePt t="16046" x="5122863" y="6008688"/>
          <p14:tracePt t="16052" x="5132388" y="5981700"/>
          <p14:tracePt t="16093" x="5305425" y="5410200"/>
          <p14:tracePt t="16110" x="5380038" y="5102225"/>
          <p14:tracePt t="16126" x="5395913" y="4902200"/>
          <p14:tracePt t="16142" x="5410200" y="4519613"/>
          <p14:tracePt t="16143" x="5410200" y="4273550"/>
          <p14:tracePt t="16159" x="5421313" y="3738563"/>
          <p14:tracePt t="16176" x="5478463" y="3340100"/>
          <p14:tracePt t="16193" x="5635625" y="2705100"/>
          <p14:tracePt t="16194" x="5688013" y="2495550"/>
          <p14:tracePt t="16210" x="5751513" y="2274888"/>
          <p14:tracePt t="16211" x="5803900" y="2033588"/>
          <p14:tracePt t="16226" x="5867400" y="1751013"/>
          <p14:tracePt t="16242" x="5899150" y="1384300"/>
          <p14:tracePt t="16260" x="5899150" y="1243013"/>
          <p14:tracePt t="16277" x="5888038" y="1079500"/>
          <p14:tracePt t="16278" x="5888038" y="1038225"/>
          <p14:tracePt t="16293" x="5876925" y="974725"/>
          <p14:tracePt t="16294" x="5876925" y="901700"/>
          <p14:tracePt t="16309" x="5856288" y="785813"/>
          <p14:tracePt t="16326" x="5824538" y="696913"/>
          <p14:tracePt t="16343" x="5803900" y="655638"/>
          <p14:tracePt t="16360" x="5788025" y="612775"/>
          <p14:tracePt t="16376" x="5772150" y="576263"/>
          <p14:tracePt t="16393" x="5746750" y="550863"/>
          <p14:tracePt t="16409" x="5719763" y="523875"/>
          <p14:tracePt t="16426" x="5703888" y="498475"/>
          <p14:tracePt t="16428" x="5694363" y="492125"/>
          <p14:tracePt t="16443" x="5688013" y="487363"/>
          <p14:tracePt t="16459" x="5673725" y="487363"/>
          <p14:tracePt t="16476" x="5657850" y="487363"/>
          <p14:tracePt t="16493" x="5641975" y="487363"/>
          <p14:tracePt t="16510" x="5630863" y="487363"/>
          <p14:tracePt t="16511" x="5621338" y="487363"/>
          <p14:tracePt t="16526" x="5599113" y="514350"/>
          <p14:tracePt t="16542" x="5573713" y="544513"/>
          <p14:tracePt t="16559" x="5546725" y="571500"/>
          <p14:tracePt t="16576" x="5505450" y="635000"/>
          <p14:tracePt t="16592" x="5405438" y="901700"/>
          <p14:tracePt t="16610" x="5353050" y="1054100"/>
          <p14:tracePt t="16626" x="5284788" y="1336675"/>
          <p14:tracePt t="16643" x="5243513" y="1573213"/>
          <p14:tracePt t="16660" x="5159375" y="1966913"/>
          <p14:tracePt t="16675" x="5102225" y="2181225"/>
          <p14:tracePt t="16693" x="5075238" y="2411413"/>
          <p14:tracePt t="16709" x="5059363" y="2643188"/>
          <p14:tracePt t="16726" x="5049838" y="2852738"/>
          <p14:tracePt t="16727" x="5049838" y="2909888"/>
          <p14:tracePt t="16743" x="5033963" y="3071813"/>
          <p14:tracePt t="16759" x="5022850" y="3219450"/>
          <p14:tracePt t="16776" x="5022850" y="3297238"/>
          <p14:tracePt t="16793" x="5022850" y="3408363"/>
          <p14:tracePt t="16811" x="5027613" y="3517900"/>
          <p14:tracePt t="16826" x="5027613" y="3565525"/>
          <p14:tracePt t="16842" x="5038725" y="3622675"/>
          <p14:tracePt t="16860" x="5038725" y="3638550"/>
          <p14:tracePt t="17193" x="5038725" y="3649663"/>
          <p14:tracePt t="17199" x="5038725" y="3654425"/>
          <p14:tracePt t="17226" x="5033963" y="3706813"/>
          <p14:tracePt t="17246" x="5027613" y="3738563"/>
          <p14:tracePt t="17260" x="5027613" y="3754438"/>
          <p14:tracePt t="17276" x="5018088" y="3775075"/>
          <p14:tracePt t="17293" x="5006975" y="3832225"/>
          <p14:tracePt t="17310" x="5002213" y="3884613"/>
          <p14:tracePt t="17326" x="4991100" y="3921125"/>
          <p14:tracePt t="17327" x="4991100" y="3973513"/>
          <p14:tracePt t="17343" x="4991100" y="4068763"/>
          <p14:tracePt t="17360" x="4981575" y="4194175"/>
          <p14:tracePt t="17376" x="4970463" y="4267200"/>
          <p14:tracePt t="17394" x="4949825" y="4414838"/>
          <p14:tracePt t="17410" x="4949825" y="4560888"/>
          <p14:tracePt t="17426" x="4949825" y="4613275"/>
          <p14:tracePt t="17443" x="4949825" y="4708525"/>
          <p14:tracePt t="17460" x="4949825" y="4765675"/>
          <p14:tracePt t="17479" x="4949825" y="4870450"/>
          <p14:tracePt t="17495" x="4949825" y="4949825"/>
          <p14:tracePt t="17509" x="4949825" y="5086350"/>
          <p14:tracePt t="17526" x="4949825" y="5207000"/>
          <p14:tracePt t="17544" x="4954588" y="5332413"/>
          <p14:tracePt t="17561" x="4954588" y="5489575"/>
          <p14:tracePt t="17576" x="4965700" y="5583238"/>
          <p14:tracePt t="17593" x="4965700" y="5657850"/>
          <p14:tracePt t="17610" x="4965700" y="5688013"/>
          <p14:tracePt t="17628" x="4965700" y="5703888"/>
          <p14:tracePt t="17650" x="4965700" y="5710238"/>
          <p14:tracePt t="17665" x="4965700" y="5719763"/>
          <p14:tracePt t="17823" x="4965700" y="5726113"/>
          <p14:tracePt t="17830" x="4954588" y="5726113"/>
          <p14:tracePt t="17845" x="4949825" y="5726113"/>
          <p14:tracePt t="17898" x="4933950" y="5726113"/>
          <p14:tracePt t="17905" x="4922838" y="5726113"/>
          <p14:tracePt t="17912" x="4918075" y="5726113"/>
          <p14:tracePt t="17925" x="4902200" y="5703888"/>
          <p14:tracePt t="17943" x="4881563" y="5688013"/>
          <p14:tracePt t="17959" x="4870450" y="5688013"/>
          <p14:tracePt t="18033" x="4865688" y="5688013"/>
          <p14:tracePt t="18040" x="4865688" y="5683250"/>
          <p14:tracePt t="18048" x="4849813" y="5683250"/>
          <p14:tracePt t="18059" x="4849813" y="5678488"/>
          <p14:tracePt t="18077" x="4833938" y="5667375"/>
          <p14:tracePt t="18078" x="4824413" y="5662613"/>
          <p14:tracePt t="18093" x="4808538" y="5651500"/>
          <p14:tracePt t="18094" x="4802188" y="5635625"/>
          <p14:tracePt t="18109" x="4776788" y="5621338"/>
          <p14:tracePt t="18126" x="4760913" y="5599113"/>
          <p14:tracePt t="18143" x="4745038" y="5594350"/>
          <p14:tracePt t="18446" x="4760913" y="5594350"/>
          <p14:tracePt t="18454" x="4802188" y="5594350"/>
          <p14:tracePt t="18477" x="4943475" y="5594350"/>
          <p14:tracePt t="18493" x="5027613" y="5594350"/>
          <p14:tracePt t="18509" x="5095875" y="5594350"/>
          <p14:tracePt t="18526" x="5175250" y="5594350"/>
          <p14:tracePt t="18543" x="5222875" y="5594350"/>
          <p14:tracePt t="18828" x="5211763" y="5594350"/>
          <p14:tracePt t="18835" x="5195888" y="5594350"/>
          <p14:tracePt t="18844" x="5180013" y="5594350"/>
          <p14:tracePt t="18859" x="5132388" y="5594350"/>
          <p14:tracePt t="18876" x="5080000" y="5594350"/>
          <p14:tracePt t="18893" x="5049838" y="5594350"/>
          <p14:tracePt t="18910" x="4986338" y="5594350"/>
          <p14:tracePt t="18927" x="4949825" y="5594350"/>
          <p14:tracePt t="18942" x="4938713" y="5594350"/>
          <p14:tracePt t="18960" x="4922838" y="5594350"/>
          <p14:tracePt t="19383" x="4938713" y="5594350"/>
          <p14:tracePt t="19390" x="4965700" y="5594350"/>
          <p14:tracePt t="19426" x="5111750" y="5594350"/>
          <p14:tracePt t="19443" x="5211763" y="5583238"/>
          <p14:tracePt t="19459" x="5275263" y="5583238"/>
          <p14:tracePt t="19476" x="5343525" y="5583238"/>
          <p14:tracePt t="19493" x="5384800" y="5583238"/>
          <p14:tracePt t="19510" x="5478463" y="5583238"/>
          <p14:tracePt t="19526" x="5537200" y="5583238"/>
          <p14:tracePt t="19544" x="5578475" y="5589588"/>
          <p14:tracePt t="19560" x="5626100" y="5589588"/>
          <p14:tracePt t="19576" x="5678488" y="5589588"/>
          <p14:tracePt t="19593" x="5730875" y="5589588"/>
          <p14:tracePt t="19609" x="5799138" y="5599113"/>
          <p14:tracePt t="19626" x="5892800" y="5621338"/>
          <p14:tracePt t="19645" x="5967413" y="5630863"/>
          <p14:tracePt t="19661" x="6034088" y="5630863"/>
          <p14:tracePt t="19676" x="6056313" y="5630863"/>
          <p14:tracePt t="19693" x="6065838" y="5630863"/>
          <p14:tracePt t="20283" x="6061075" y="5630863"/>
          <p14:tracePt t="20290" x="6056313" y="5635625"/>
          <p14:tracePt t="20309" x="6003925" y="5646738"/>
          <p14:tracePt t="20326" x="5929313" y="5667375"/>
          <p14:tracePt t="20343" x="5730875" y="5688013"/>
          <p14:tracePt t="20359" x="5599113" y="5715000"/>
          <p14:tracePt t="20376" x="5421313" y="5726113"/>
          <p14:tracePt t="20393" x="5211763" y="5741988"/>
          <p14:tracePt t="20410" x="4997450" y="5751513"/>
          <p14:tracePt t="20426" x="4833938" y="5767388"/>
          <p14:tracePt t="20442" x="4708525" y="5767388"/>
          <p14:tracePt t="20460" x="4640263" y="5767388"/>
          <p14:tracePt t="20477" x="4556125" y="5767388"/>
          <p14:tracePt t="20493" x="4519613" y="5767388"/>
          <p14:tracePt t="20494" x="4478338" y="5767388"/>
          <p14:tracePt t="20510" x="4387850" y="5767388"/>
          <p14:tracePt t="20526" x="4319588" y="5767388"/>
          <p14:tracePt t="20543" x="4237038" y="5767388"/>
          <p14:tracePt t="20560" x="4041775" y="5767388"/>
          <p14:tracePt t="20576" x="3973513" y="5767388"/>
          <p14:tracePt t="20593" x="3854450" y="5767388"/>
          <p14:tracePt t="20610" x="3795713" y="5783263"/>
          <p14:tracePt t="20628" x="3763963" y="5794375"/>
          <p14:tracePt t="20808" x="3775075" y="5794375"/>
          <p14:tracePt t="20815" x="3790950" y="5794375"/>
          <p14:tracePt t="20826" x="3827463" y="5794375"/>
          <p14:tracePt t="20843" x="3895725" y="5794375"/>
          <p14:tracePt t="20861" x="3989388" y="5788025"/>
          <p14:tracePt t="20863" x="4094163" y="5788025"/>
          <p14:tracePt t="20877" x="4221163" y="5788025"/>
          <p14:tracePt t="20893" x="4305300" y="5778500"/>
          <p14:tracePt t="20910" x="4440238" y="5778500"/>
          <p14:tracePt t="20927" x="4567238" y="5778500"/>
          <p14:tracePt t="20943" x="4672013" y="5778500"/>
          <p14:tracePt t="20944" x="4692650" y="5778500"/>
          <p14:tracePt t="20959" x="4797425" y="5783263"/>
          <p14:tracePt t="20976" x="4865688" y="5783263"/>
          <p14:tracePt t="20993" x="4959350" y="5783263"/>
          <p14:tracePt t="21010" x="4991100" y="5783263"/>
          <p14:tracePt t="21011" x="5022850" y="5783263"/>
          <p14:tracePt t="21026" x="5064125" y="5783263"/>
          <p14:tracePt t="21043" x="5102225" y="5794375"/>
          <p14:tracePt t="21059" x="5132388" y="5794375"/>
          <p14:tracePt t="21076" x="5148263" y="5794375"/>
          <p14:tracePt t="21093" x="5170488" y="5794375"/>
          <p14:tracePt t="21110" x="5184775" y="5794375"/>
          <p14:tracePt t="21126" x="5200650" y="5794375"/>
          <p14:tracePt t="21143" x="5211763" y="5794375"/>
          <p14:tracePt t="21160" x="5232400" y="5794375"/>
          <p14:tracePt t="21791" x="5237163" y="5783263"/>
          <p14:tracePt t="21798" x="5248275" y="5767388"/>
          <p14:tracePt t="21809" x="5264150" y="5751513"/>
          <p14:tracePt t="21826" x="5300663" y="5715000"/>
          <p14:tracePt t="21843" x="5432425" y="5646738"/>
          <p14:tracePt t="21859" x="5514975" y="5614988"/>
          <p14:tracePt t="21877" x="5557838" y="5610225"/>
          <p14:tracePt t="21893" x="5583238" y="5599113"/>
          <p14:tracePt t="21910" x="5583238" y="5594350"/>
          <p14:tracePt t="21927" x="5589588" y="5594350"/>
          <p14:tracePt t="22975" x="5589588" y="5583238"/>
          <p14:tracePt t="22983" x="5589588" y="5578475"/>
          <p14:tracePt t="23026" x="5694363" y="5389563"/>
          <p14:tracePt t="23044" x="5703888" y="5373688"/>
          <p14:tracePt t="25983" x="5710238" y="5368925"/>
          <p14:tracePt t="25990" x="5735638" y="5353050"/>
          <p14:tracePt t="25997" x="5851525" y="5289550"/>
          <p14:tracePt t="26010" x="6049963" y="5138738"/>
          <p14:tracePt t="26026" x="7031038" y="4576763"/>
          <p14:tracePt t="26044" x="8342313" y="3973513"/>
          <p14:tracePt t="26044" x="8604250" y="3859213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543261-844C-4CEE-BB0B-7AF37BFAE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r>
              <a:rPr lang="is-IS" dirty="0"/>
              <a:t>Gott að gera tíðnirit</a:t>
            </a:r>
          </a:p>
        </p:txBody>
      </p:sp>
      <p:pic>
        <p:nvPicPr>
          <p:cNvPr id="9" name="Picture 2" descr="tab03_02a.jpg">
            <a:extLst>
              <a:ext uri="{FF2B5EF4-FFF2-40B4-BE49-F238E27FC236}">
                <a16:creationId xmlns:a16="http://schemas.microsoft.com/office/drawing/2014/main" id="{08430860-D7DD-44C2-8D15-FE24ABF470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94393" y="1600200"/>
            <a:ext cx="5955214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5EFFDF-41E7-4C84-8413-B78E1F62FA6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48BEB3-F62B-4E52-962D-7D69433A03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565641-1CC7-4907-AC16-24C5D5379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A32C6AE-17C7-409E-A9FE-C920BA265E2C}" type="slidenum">
              <a:rPr lang="is-IS" smtClean="0"/>
              <a:pPr>
                <a:spcAft>
                  <a:spcPts val="600"/>
                </a:spcAft>
              </a:pPr>
              <a:t>12</a:t>
            </a:fld>
            <a:endParaRPr lang="is-IS"/>
          </a:p>
        </p:txBody>
      </p:sp>
      <p:pic>
        <p:nvPicPr>
          <p:cNvPr id="12" name="Audio 11">
            <a:hlinkClick r:id="" action="ppaction://media"/>
            <a:extLst>
              <a:ext uri="{FF2B5EF4-FFF2-40B4-BE49-F238E27FC236}">
                <a16:creationId xmlns:a16="http://schemas.microsoft.com/office/drawing/2014/main" id="{2D89BC93-745A-1AFD-3B7F-926BBF979EA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4398653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853"/>
    </mc:Choice>
    <mc:Fallback>
      <p:transition spd="slow" advTm="268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75" x="5332413" y="1368425"/>
          <p14:tracePt t="1781" x="5332413" y="1400175"/>
          <p14:tracePt t="1790" x="5327650" y="1425575"/>
          <p14:tracePt t="1823" x="5364163" y="1798638"/>
          <p14:tracePt t="1840" x="5400675" y="1960563"/>
          <p14:tracePt t="1857" x="5441950" y="2349500"/>
          <p14:tracePt t="1875" x="5432425" y="2595563"/>
          <p14:tracePt t="1890" x="5395913" y="2830513"/>
          <p14:tracePt t="1907" x="5337175" y="3078163"/>
          <p14:tracePt t="1923" x="5264150" y="3381375"/>
          <p14:tracePt t="1940" x="5227638" y="3581400"/>
          <p14:tracePt t="1941" x="5227638" y="3597275"/>
          <p14:tracePt t="1956" x="5227638" y="3706813"/>
          <p14:tracePt t="1973" x="5227638" y="3759200"/>
          <p14:tracePt t="1990" x="5227638" y="3816350"/>
          <p14:tracePt t="2007" x="5227638" y="3952875"/>
          <p14:tracePt t="2022" x="5227638" y="4057650"/>
          <p14:tracePt t="2040" x="5200650" y="4178300"/>
          <p14:tracePt t="2056" x="5154613" y="4267200"/>
          <p14:tracePt t="2074" x="5086350" y="4367213"/>
          <p14:tracePt t="2075" x="5054600" y="4414838"/>
          <p14:tracePt t="2090" x="5006975" y="4462463"/>
          <p14:tracePt t="2091" x="4970463" y="4508500"/>
          <p14:tracePt t="2106" x="4918075" y="4572000"/>
          <p14:tracePt t="2124" x="4881563" y="4608513"/>
          <p14:tracePt t="2140" x="4829175" y="4697413"/>
          <p14:tracePt t="2157" x="4749800" y="4818063"/>
          <p14:tracePt t="2173" x="4587875" y="5059363"/>
          <p14:tracePt t="2190" x="4425950" y="5295900"/>
          <p14:tracePt t="2206" x="4237038" y="5530850"/>
          <p14:tracePt t="2223" x="3948113" y="5803900"/>
          <p14:tracePt t="2240" x="3613150" y="6149975"/>
          <p14:tracePt t="2256" x="3440113" y="6354763"/>
          <p14:tracePt t="2274" x="3355975" y="6459538"/>
          <p14:tracePt t="2290" x="3328988" y="6496050"/>
          <p14:tracePt t="2360" x="3319463" y="6496050"/>
          <p14:tracePt t="2367" x="3319463" y="6507163"/>
          <p14:tracePt t="2374" x="3303588" y="6532563"/>
          <p14:tracePt t="2390" x="3219450" y="6637338"/>
          <p14:tracePt t="2407" x="3114675" y="6794500"/>
          <p14:tracePt t="3299" x="0" y="0"/>
        </p14:tracePtLst>
        <p14:tracePtLst>
          <p14:tracePt t="16617" x="2605088" y="6732588"/>
          <p14:tracePt t="16625" x="2684463" y="6669088"/>
          <p14:tracePt t="16641" x="2989263" y="6423025"/>
          <p14:tracePt t="16657" x="3135313" y="6307138"/>
          <p14:tracePt t="16674" x="3424238" y="6108700"/>
          <p14:tracePt t="16691" x="3613150" y="5972175"/>
          <p14:tracePt t="16692" x="3695700" y="5903913"/>
          <p14:tracePt t="16708" x="3843338" y="5756275"/>
          <p14:tracePt t="16724" x="3959225" y="5614988"/>
          <p14:tracePt t="16740" x="4037013" y="5514975"/>
          <p14:tracePt t="16757" x="4094163" y="5437188"/>
          <p14:tracePt t="16774" x="4168775" y="5357813"/>
          <p14:tracePt t="16775" x="4200525" y="5332413"/>
          <p14:tracePt t="16790" x="4221163" y="5305425"/>
          <p14:tracePt t="16843" x="4230688" y="5305425"/>
          <p14:tracePt t="16850" x="4230688" y="5300663"/>
          <p14:tracePt t="16859" x="4246563" y="5289550"/>
          <p14:tracePt t="16873" x="4278313" y="5259388"/>
          <p14:tracePt t="16891" x="4341813" y="5195888"/>
          <p14:tracePt t="16907" x="4419600" y="5116513"/>
          <p14:tracePt t="16924" x="4487863" y="5011738"/>
          <p14:tracePt t="16940" x="4572000" y="4922838"/>
          <p14:tracePt t="16957" x="4608513" y="4860925"/>
          <p14:tracePt t="16974" x="4640263" y="4813300"/>
          <p14:tracePt t="16990" x="4676775" y="4765675"/>
          <p14:tracePt t="17008" x="4733925" y="4687888"/>
          <p14:tracePt t="17023" x="4781550" y="4640263"/>
          <p14:tracePt t="17040" x="4865688" y="4551363"/>
          <p14:tracePt t="17057" x="4906963" y="4478338"/>
          <p14:tracePt t="17074" x="4986338" y="4351338"/>
          <p14:tracePt t="17090" x="5027613" y="4294188"/>
          <p14:tracePt t="17107" x="5064125" y="4230688"/>
          <p14:tracePt t="17124" x="5106988" y="4184650"/>
          <p14:tracePt t="17140" x="5143500" y="4137025"/>
          <p14:tracePt t="17157" x="5159375" y="4121150"/>
          <p14:tracePt t="17158" x="5175250" y="4105275"/>
          <p14:tracePt t="17173" x="5200650" y="4079875"/>
          <p14:tracePt t="17190" x="5227638" y="4052888"/>
          <p14:tracePt t="17207" x="5289550" y="4021138"/>
          <p14:tracePt t="17225" x="5389563" y="3968750"/>
          <p14:tracePt t="17241" x="5437188" y="3943350"/>
          <p14:tracePt t="17257" x="5537200" y="3895725"/>
          <p14:tracePt t="17273" x="5605463" y="3868738"/>
          <p14:tracePt t="17292" x="5726113" y="3795713"/>
          <p14:tracePt t="17308" x="5730875" y="3786188"/>
          <p14:tracePt t="17308" x="5741988" y="3770313"/>
          <p14:tracePt t="17323" x="5756275" y="3748088"/>
          <p14:tracePt t="17342" x="5762625" y="3733800"/>
          <p14:tracePt t="17357" x="5762625" y="3717925"/>
          <p14:tracePt t="17374" x="5772150" y="3665538"/>
          <p14:tracePt t="17390" x="5778500" y="3617913"/>
          <p14:tracePt t="17407" x="5799138" y="3586163"/>
          <p14:tracePt t="17423" x="5803900" y="3560763"/>
          <p14:tracePt t="17441" x="5819775" y="3544888"/>
          <p14:tracePt t="17458" x="5835650" y="3538538"/>
          <p14:tracePt t="17474" x="5851525" y="3529013"/>
          <p14:tracePt t="17491" x="5883275" y="3529013"/>
          <p14:tracePt t="17507" x="5940425" y="3517900"/>
          <p14:tracePt t="17524" x="6040438" y="3486150"/>
          <p14:tracePt t="17540" x="6097588" y="3465513"/>
          <p14:tracePt t="17541" x="6113463" y="3460750"/>
          <p14:tracePt t="17557" x="6186488" y="3429000"/>
          <p14:tracePt t="17575" x="6259513" y="3408363"/>
          <p14:tracePt t="17590" x="6302375" y="3408363"/>
          <p14:tracePt t="17608" x="6365875" y="3408363"/>
          <p14:tracePt t="17623" x="6380163" y="3408363"/>
          <p14:tracePt t="17641" x="6396038" y="3397250"/>
          <p14:tracePt t="17691" x="6402388" y="3397250"/>
          <p14:tracePt t="17697" x="6402388" y="3392488"/>
          <p14:tracePt t="17707" x="6407150" y="3392488"/>
          <p14:tracePt t="17724" x="6418263" y="3376613"/>
          <p14:tracePt t="17740" x="6423025" y="3371850"/>
          <p14:tracePt t="17758" x="6448425" y="3340100"/>
          <p14:tracePt t="17773" x="6475413" y="3303588"/>
          <p14:tracePt t="17791" x="6491288" y="3287713"/>
          <p14:tracePt t="17807" x="6500813" y="3276600"/>
          <p14:tracePt t="17825" x="6511925" y="3271838"/>
          <p14:tracePt t="17930" x="6516688" y="3271838"/>
          <p14:tracePt t="17937" x="6527800" y="3282950"/>
          <p14:tracePt t="17945" x="6543675" y="3319463"/>
          <p14:tracePt t="17957" x="6553200" y="3324225"/>
          <p14:tracePt t="17974" x="6559550" y="3340100"/>
          <p14:tracePt t="18605" x="6548438" y="3340100"/>
          <p14:tracePt t="18612" x="6527800" y="3340100"/>
          <p14:tracePt t="18657" x="6238875" y="3360738"/>
          <p14:tracePt t="18674" x="6045200" y="3376613"/>
          <p14:tracePt t="18690" x="5867400" y="3376613"/>
          <p14:tracePt t="18707" x="5657850" y="3376613"/>
          <p14:tracePt t="18725" x="5410200" y="3376613"/>
          <p14:tracePt t="18740" x="5232400" y="3376613"/>
          <p14:tracePt t="18757" x="5075238" y="3376613"/>
          <p14:tracePt t="18774" x="4959350" y="3365500"/>
          <p14:tracePt t="18791" x="4833938" y="3365500"/>
          <p14:tracePt t="18792" x="4749800" y="3365500"/>
          <p14:tracePt t="18808" x="4572000" y="3376613"/>
          <p14:tracePt t="18823" x="4435475" y="3387725"/>
          <p14:tracePt t="18841" x="4205288" y="3413125"/>
          <p14:tracePt t="18857" x="3973513" y="3444875"/>
          <p14:tracePt t="18875" x="3806825" y="3444875"/>
          <p14:tracePt t="18890" x="3727450" y="3444875"/>
          <p14:tracePt t="18891" x="3654425" y="3444875"/>
          <p14:tracePt t="18907" x="3549650" y="3444875"/>
          <p14:tracePt t="18924" x="3460750" y="3440113"/>
          <p14:tracePt t="18940" x="3376613" y="3417888"/>
          <p14:tracePt t="18958" x="3276600" y="3392488"/>
          <p14:tracePt t="18973" x="3198813" y="3381375"/>
          <p14:tracePt t="18990" x="3162300" y="3376613"/>
          <p14:tracePt t="19008" x="3130550" y="3376613"/>
          <p14:tracePt t="19024" x="3098800" y="3376613"/>
          <p14:tracePt t="19025" x="3087688" y="3365500"/>
          <p14:tracePt t="19040" x="3071813" y="3365500"/>
          <p14:tracePt t="19057" x="3041650" y="3360738"/>
          <p14:tracePt t="19074" x="3019425" y="3360738"/>
          <p14:tracePt t="19091" x="3003550" y="3360738"/>
          <p14:tracePt t="19092" x="2998788" y="3360738"/>
          <p14:tracePt t="19115" x="2989263" y="3360738"/>
          <p14:tracePt t="19137" x="2982913" y="3360738"/>
          <p14:tracePt t="19152" x="2973388" y="3360738"/>
          <p14:tracePt t="19159" x="2967038" y="3360738"/>
          <p14:tracePt t="19175" x="2951163" y="3371850"/>
          <p14:tracePt t="19190" x="2936875" y="3376613"/>
          <p14:tracePt t="19207" x="2921000" y="3387725"/>
          <p14:tracePt t="19224" x="2898775" y="3392488"/>
          <p14:tracePt t="19243" x="2873375" y="3402013"/>
          <p14:tracePt t="19258" x="2852738" y="3408363"/>
          <p14:tracePt t="19273" x="2846388" y="3417888"/>
          <p14:tracePt t="19291" x="2830513" y="3417888"/>
          <p14:tracePt t="19386" x="2830513" y="3424238"/>
          <p14:tracePt t="19400" x="2820988" y="3429000"/>
          <p14:tracePt t="19415" x="2816225" y="3440113"/>
          <p14:tracePt t="19429" x="2816225" y="3444875"/>
          <p14:tracePt t="19437" x="2805113" y="3444875"/>
          <p14:tracePt t="19444" x="2805113" y="3455988"/>
          <p14:tracePt t="19460" x="2805113" y="3460750"/>
          <p14:tracePt t="19474" x="2800350" y="3460750"/>
          <p14:tracePt t="19498" x="2800350" y="3470275"/>
          <p14:tracePt t="19520" x="2800350" y="3476625"/>
          <p14:tracePt t="19527" x="2794000" y="3476625"/>
          <p14:tracePt t="19540" x="2794000" y="3481388"/>
          <p14:tracePt t="19541" x="2794000" y="3492500"/>
          <p14:tracePt t="19557" x="2794000" y="3508375"/>
          <p14:tracePt t="19573" x="2784475" y="3522663"/>
          <p14:tracePt t="19590" x="2784475" y="3529013"/>
          <p14:tracePt t="19611" x="2784475" y="3533775"/>
          <p14:tracePt t="19624" x="2784475" y="3544888"/>
          <p14:tracePt t="19641" x="2784475" y="3549650"/>
          <p14:tracePt t="19659" x="2784475" y="3560763"/>
          <p14:tracePt t="19677" x="2784475" y="3565525"/>
          <p14:tracePt t="19716" x="2784475" y="3570288"/>
          <p14:tracePt t="20195" x="2778125" y="3570288"/>
          <p14:tracePt t="20202" x="2778125" y="3565525"/>
          <p14:tracePt t="20811" x="2768600" y="3565525"/>
          <p14:tracePt t="20817" x="2768600" y="3554413"/>
          <p14:tracePt t="20857" x="2732088" y="3538538"/>
          <p14:tracePt t="21028" x="2725738" y="3533775"/>
          <p14:tracePt t="21366" x="2725738" y="3529013"/>
          <p14:tracePt t="21387" x="2725738" y="3517900"/>
          <p14:tracePt t="21408" x="2736850" y="3517900"/>
          <p14:tracePt t="21424" x="2747963" y="3513138"/>
          <p14:tracePt t="21425" x="2757488" y="3513138"/>
          <p14:tracePt t="21441" x="2773363" y="3502025"/>
          <p14:tracePt t="21457" x="2794000" y="3502025"/>
          <p14:tracePt t="21474" x="2820988" y="3497263"/>
          <p14:tracePt t="21491" x="2841625" y="3497263"/>
          <p14:tracePt t="21508" x="2857500" y="3486150"/>
          <p14:tracePt t="21524" x="2862263" y="3486150"/>
          <p14:tracePt t="21545" x="2873375" y="3486150"/>
          <p14:tracePt t="21629" x="2878138" y="3481388"/>
          <p14:tracePt t="21635" x="2889250" y="3481388"/>
          <p14:tracePt t="21643" x="2889250" y="3476625"/>
          <p14:tracePt t="21658" x="2894013" y="3476625"/>
          <p14:tracePt t="21659" x="2898775" y="3476625"/>
          <p14:tracePt t="21675" x="2909888" y="3465513"/>
          <p14:tracePt t="21691" x="2925763" y="3465513"/>
          <p14:tracePt t="21707" x="2941638" y="3460750"/>
          <p14:tracePt t="21724" x="2989263" y="3449638"/>
          <p14:tracePt t="21740" x="2998788" y="3449638"/>
          <p14:tracePt t="21741" x="3019425" y="3449638"/>
          <p14:tracePt t="21757" x="3046413" y="3449638"/>
          <p14:tracePt t="21775" x="3078163" y="3449638"/>
          <p14:tracePt t="21790" x="3103563" y="3449638"/>
          <p14:tracePt t="22004" x="3109913" y="3449638"/>
          <p14:tracePt t="22009" x="3119438" y="3449638"/>
          <p14:tracePt t="22041" x="3228975" y="3449638"/>
          <p14:tracePt t="22057" x="3319463" y="3449638"/>
          <p14:tracePt t="22074" x="3387725" y="3449638"/>
          <p14:tracePt t="22091" x="3465513" y="3449638"/>
          <p14:tracePt t="22092" x="3492500" y="3440113"/>
          <p14:tracePt t="22108" x="3533775" y="3440113"/>
          <p14:tracePt t="22108" x="3549650" y="3440113"/>
          <p14:tracePt t="22123" x="3575050" y="3440113"/>
          <p14:tracePt t="22140" x="3586163" y="3440113"/>
          <p14:tracePt t="22197" x="3586163" y="3433763"/>
          <p14:tracePt t="22303" x="3597275" y="3433763"/>
          <p14:tracePt t="22309" x="3602038" y="3433763"/>
          <p14:tracePt t="22374" x="3838575" y="3424238"/>
          <p14:tracePt t="22390" x="3921125" y="3402013"/>
          <p14:tracePt t="22408" x="3968750" y="3392488"/>
          <p14:tracePt t="22424" x="3989388" y="3381375"/>
          <p14:tracePt t="22441" x="3995738" y="3381375"/>
          <p14:tracePt t="22513" x="4005263" y="3381375"/>
          <p14:tracePt t="22519" x="4011613" y="3381375"/>
          <p14:tracePt t="22528" x="4016375" y="3381375"/>
          <p14:tracePt t="22540" x="4032250" y="3381375"/>
          <p14:tracePt t="22542" x="4064000" y="3381375"/>
          <p14:tracePt t="22558" x="4105275" y="3387725"/>
          <p14:tracePt t="22573" x="4200525" y="3387725"/>
          <p14:tracePt t="22591" x="4278313" y="3397250"/>
          <p14:tracePt t="22609" x="4378325" y="3397250"/>
          <p14:tracePt t="22610" x="4419600" y="3397250"/>
          <p14:tracePt t="22625" x="4556125" y="3397250"/>
          <p14:tracePt t="22640" x="4660900" y="3397250"/>
          <p14:tracePt t="22657" x="4756150" y="3408363"/>
          <p14:tracePt t="22674" x="4802188" y="3408363"/>
          <p14:tracePt t="22691" x="4870450" y="3417888"/>
          <p14:tracePt t="22708" x="4965700" y="3440113"/>
          <p14:tracePt t="22723" x="5002213" y="3449638"/>
          <p14:tracePt t="22740" x="5022850" y="3455988"/>
          <p14:tracePt t="22757" x="5059363" y="3465513"/>
          <p14:tracePt t="22775" x="5091113" y="3470275"/>
          <p14:tracePt t="22790" x="5106988" y="3481388"/>
          <p14:tracePt t="22807" x="5116513" y="3481388"/>
          <p14:tracePt t="22824" x="5127625" y="3481388"/>
          <p14:tracePt t="22841" x="5143500" y="3481388"/>
          <p14:tracePt t="22857" x="5159375" y="3481388"/>
          <p14:tracePt t="22873" x="5175250" y="3481388"/>
          <p14:tracePt t="22890" x="5207000" y="3481388"/>
          <p14:tracePt t="22907" x="5264150" y="3481388"/>
          <p14:tracePt t="22924" x="5357813" y="3492500"/>
          <p14:tracePt t="22940" x="5416550" y="3502025"/>
          <p14:tracePt t="22957" x="5421313" y="3508375"/>
          <p14:tracePt t="23008" x="5421313" y="3513138"/>
          <p14:tracePt t="23015" x="5421313" y="3522663"/>
          <p14:tracePt t="23023" x="5421313" y="3529013"/>
          <p14:tracePt t="23041" x="5405438" y="3554413"/>
          <p14:tracePt t="23059" x="5373688" y="3575050"/>
          <p14:tracePt t="23076" x="5357813" y="3590925"/>
          <p14:tracePt t="23090" x="5300663" y="3622675"/>
          <p14:tracePt t="23107" x="5264150" y="3638550"/>
          <p14:tracePt t="23124" x="5216525" y="3659188"/>
          <p14:tracePt t="23140" x="5122863" y="3690938"/>
          <p14:tracePt t="23158" x="5027613" y="3706813"/>
          <p14:tracePt t="23173" x="4954588" y="3727450"/>
          <p14:tracePt t="23190" x="4838700" y="3763963"/>
          <p14:tracePt t="23208" x="4760913" y="3786188"/>
          <p14:tracePt t="23224" x="4624388" y="3806825"/>
          <p14:tracePt t="23241" x="4514850" y="3827463"/>
          <p14:tracePt t="23257" x="4278313" y="3868738"/>
          <p14:tracePt t="23275" x="4116388" y="3895725"/>
          <p14:tracePt t="23292" x="3900488" y="3895725"/>
          <p14:tracePt t="23309" x="3795713" y="3895725"/>
          <p14:tracePt t="23323" x="3670300" y="3895725"/>
          <p14:tracePt t="23342" x="3590925" y="3895725"/>
          <p14:tracePt t="23357" x="3533775" y="3906838"/>
          <p14:tracePt t="23374" x="3497263" y="3906838"/>
          <p14:tracePt t="23375" x="3492500" y="3906838"/>
          <p14:tracePt t="23390" x="3470275" y="3906838"/>
          <p14:tracePt t="23407" x="3455988" y="3906838"/>
          <p14:tracePt t="23425" x="3440113" y="3906838"/>
          <p14:tracePt t="23426" x="3424238" y="3911600"/>
          <p14:tracePt t="23441" x="3413125" y="3911600"/>
          <p14:tracePt t="23442" x="3397250" y="3911600"/>
          <p14:tracePt t="23458" x="3365500" y="3911600"/>
          <p14:tracePt t="23473" x="3308350" y="3911600"/>
          <p14:tracePt t="23491" x="3276600" y="3911600"/>
          <p14:tracePt t="23507" x="3219450" y="3911600"/>
          <p14:tracePt t="23525" x="3119438" y="3906838"/>
          <p14:tracePt t="23540" x="3098800" y="3900488"/>
          <p14:tracePt t="23557" x="3062288" y="3890963"/>
          <p14:tracePt t="23574" x="3046413" y="3890963"/>
          <p14:tracePt t="23590" x="3041650" y="3890963"/>
          <p14:tracePt t="23608" x="3035300" y="3879850"/>
          <p14:tracePt t="23660" x="3025775" y="3879850"/>
          <p14:tracePt t="23667" x="3019425" y="3879850"/>
          <p14:tracePt t="23675" x="3003550" y="3879850"/>
          <p14:tracePt t="23691" x="2973388" y="3879850"/>
          <p14:tracePt t="23692" x="2967038" y="3879850"/>
          <p14:tracePt t="23708" x="2914650" y="3879850"/>
          <p14:tracePt t="23724" x="2868613" y="3884613"/>
          <p14:tracePt t="23740" x="2809875" y="3884613"/>
          <p14:tracePt t="23759" x="2773363" y="3895725"/>
          <p14:tracePt t="23774" x="2763838" y="3895725"/>
          <p14:tracePt t="24238" x="2768600" y="3895725"/>
          <p14:tracePt t="24245" x="2773363" y="3895725"/>
          <p14:tracePt t="24257" x="2784475" y="3895725"/>
          <p14:tracePt t="24275" x="2857500" y="3884613"/>
          <p14:tracePt t="24291" x="2909888" y="3884613"/>
          <p14:tracePt t="24307" x="3035300" y="3875088"/>
          <p14:tracePt t="24323" x="3198813" y="3859213"/>
          <p14:tracePt t="24341" x="3355975" y="3859213"/>
          <p14:tracePt t="24357" x="3586163" y="3859213"/>
          <p14:tracePt t="24373" x="3795713" y="3848100"/>
          <p14:tracePt t="24391" x="4011613" y="3832225"/>
          <p14:tracePt t="24407" x="4146550" y="3832225"/>
          <p14:tracePt t="24425" x="4310063" y="3822700"/>
          <p14:tracePt t="24440" x="4367213" y="3822700"/>
          <p14:tracePt t="24457" x="4414838" y="3811588"/>
          <p14:tracePt t="24474" x="4435475" y="3806825"/>
          <p14:tracePt t="24491" x="4462463" y="3806825"/>
          <p14:tracePt t="24492" x="4478338" y="3795713"/>
          <p14:tracePt t="24508" x="4492625" y="3795713"/>
          <p14:tracePt t="24508" x="4503738" y="3795713"/>
          <p14:tracePt t="24523" x="4535488" y="3795713"/>
          <p14:tracePt t="24540" x="4587875" y="3795713"/>
          <p14:tracePt t="24557" x="4629150" y="3795713"/>
          <p14:tracePt t="24575" x="4713288" y="3795713"/>
          <p14:tracePt t="24590" x="4760913" y="3795713"/>
          <p14:tracePt t="24607" x="4797425" y="3800475"/>
          <p14:tracePt t="24625" x="4818063" y="3800475"/>
          <p14:tracePt t="24641" x="4829175" y="3806825"/>
          <p14:tracePt t="24665" x="4833938" y="3806825"/>
          <p14:tracePt t="24680" x="4833938" y="3816350"/>
          <p14:tracePt t="24691" x="4833938" y="3822700"/>
          <p14:tracePt t="24707" x="4838700" y="3827463"/>
          <p14:tracePt t="24724" x="4854575" y="3859213"/>
          <p14:tracePt t="24741" x="4854575" y="3868738"/>
          <p14:tracePt t="24742" x="4865688" y="3875088"/>
          <p14:tracePt t="24757" x="4865688" y="3890963"/>
          <p14:tracePt t="24774" x="4865688" y="3895725"/>
          <p14:tracePt t="24791" x="4865688" y="3911600"/>
          <p14:tracePt t="24792" x="4865688" y="3921125"/>
          <p14:tracePt t="24809" x="4870450" y="3932238"/>
          <p14:tracePt t="24824" x="4870450" y="3943350"/>
          <p14:tracePt t="24898" x="4870450" y="3948113"/>
          <p14:tracePt t="24928" x="4870450" y="3959225"/>
          <p14:tracePt t="24935" x="4870450" y="3963988"/>
          <p14:tracePt t="24942" x="4870450" y="3979863"/>
          <p14:tracePt t="24958" x="4870450" y="3995738"/>
          <p14:tracePt t="24959" x="4870450" y="4016375"/>
          <p14:tracePt t="24974" x="4865688" y="4084638"/>
          <p14:tracePt t="24990" x="4854575" y="4210050"/>
          <p14:tracePt t="25007" x="4854575" y="4305300"/>
          <p14:tracePt t="25025" x="4854575" y="4656138"/>
          <p14:tracePt t="25040" x="4845050" y="4833938"/>
          <p14:tracePt t="25057" x="4818063" y="4938713"/>
          <p14:tracePt t="25074" x="4797425" y="5049838"/>
          <p14:tracePt t="25091" x="4756150" y="5232400"/>
          <p14:tracePt t="25109" x="4681538" y="5462588"/>
          <p14:tracePt t="25126" x="4635500" y="5562600"/>
          <p14:tracePt t="25140" x="4603750" y="5621338"/>
          <p14:tracePt t="25157" x="4587875" y="5657850"/>
          <p14:tracePt t="25529" x="4583113" y="5657850"/>
          <p14:tracePt t="25535" x="4572000" y="5667375"/>
          <p14:tracePt t="25558" x="4425950" y="5699125"/>
          <p14:tracePt t="25573" x="4225925" y="5735638"/>
          <p14:tracePt t="25590" x="3973513" y="5803900"/>
          <p14:tracePt t="25608" x="3575050" y="5951538"/>
          <p14:tracePt t="25625" x="2595563" y="6281738"/>
          <p14:tracePt t="25641" x="1955800" y="6464300"/>
          <p14:tracePt t="25657" x="1620838" y="6527800"/>
          <p14:tracePt t="25673" x="1222375" y="6621463"/>
          <p14:tracePt t="25692" x="723900" y="6748463"/>
          <p14:tracePt t="25708" x="571500" y="6784975"/>
          <p14:tracePt t="25723" x="393700" y="6805613"/>
          <p14:tracePt t="25740" x="334963" y="6816725"/>
          <p14:tracePt t="25757" x="309563" y="6816725"/>
          <p14:tracePt t="25799" x="309563" y="6826250"/>
          <p14:tracePt t="25812" x="309563" y="6831013"/>
          <p14:tracePt t="25819" x="309563" y="6837363"/>
          <p14:tracePt t="25827" x="309563" y="6846888"/>
          <p14:tracePt t="25840" x="309563" y="6853238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593B1F-E63B-4A7A-9065-7EEB755E3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Tíðniri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AAE7FF-EDFE-4626-A4CD-536C0318BD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74B7D7-3F50-4AD4-B93B-8C89907B9D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5EB2DA-3FD2-485B-8D90-67ACDBB4A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3</a:t>
            </a:fld>
            <a:endParaRPr lang="is-IS"/>
          </a:p>
        </p:txBody>
      </p:sp>
      <p:pic>
        <p:nvPicPr>
          <p:cNvPr id="7" name="Picture 2" descr="FG_03_002.jpg">
            <a:extLst>
              <a:ext uri="{FF2B5EF4-FFF2-40B4-BE49-F238E27FC236}">
                <a16:creationId xmlns:a16="http://schemas.microsoft.com/office/drawing/2014/main" id="{74041809-7553-4DFC-B68F-63C7CFEACE1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377" y="1600200"/>
            <a:ext cx="714124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298C853D-4A05-435F-F553-07D1E3BF22B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0918717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208"/>
    </mc:Choice>
    <mc:Fallback>
      <p:transition spd="slow" advTm="152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37" x="1006475" y="6748463"/>
          <p14:tracePt t="845" x="1289050" y="6680200"/>
          <p14:tracePt t="863" x="1725613" y="6538913"/>
          <p14:tracePt t="879" x="2101850" y="6418263"/>
          <p14:tracePt t="897" x="2395538" y="6318250"/>
          <p14:tracePt t="912" x="2486025" y="6281738"/>
          <p14:tracePt t="913" x="2547938" y="6254750"/>
          <p14:tracePt t="930" x="2636838" y="6213475"/>
          <p14:tracePt t="947" x="2657475" y="6202363"/>
          <p14:tracePt t="2307" x="2668588" y="6197600"/>
          <p14:tracePt t="2315" x="2673350" y="6192838"/>
          <p14:tracePt t="2346" x="2747963" y="6045200"/>
          <p14:tracePt t="2363" x="2768600" y="5976938"/>
          <p14:tracePt t="2379" x="2773363" y="5919788"/>
          <p14:tracePt t="2396" x="2773363" y="5851525"/>
          <p14:tracePt t="2397" x="2773363" y="5824538"/>
          <p14:tracePt t="2412" x="2773363" y="5767388"/>
          <p14:tracePt t="2430" x="2773363" y="5699125"/>
          <p14:tracePt t="2446" x="2778125" y="5594350"/>
          <p14:tracePt t="2464" x="2820988" y="5462588"/>
          <p14:tracePt t="2479" x="2846388" y="5405438"/>
          <p14:tracePt t="2480" x="2884488" y="5327650"/>
          <p14:tracePt t="2495" x="2957513" y="5222875"/>
          <p14:tracePt t="2512" x="2998788" y="5159375"/>
          <p14:tracePt t="2529" x="3082925" y="5054600"/>
          <p14:tracePt t="2546" x="3282950" y="4829175"/>
          <p14:tracePt t="2562" x="3392488" y="4718050"/>
          <p14:tracePt t="2579" x="3565525" y="4592638"/>
          <p14:tracePt t="2596" x="3665538" y="4540250"/>
          <p14:tracePt t="2615" x="3816350" y="4478338"/>
          <p14:tracePt t="2630" x="3832225" y="4471988"/>
          <p14:tracePt t="2630" x="3863975" y="4462463"/>
          <p14:tracePt t="2645" x="3884613" y="4462463"/>
          <p14:tracePt t="2663" x="3900488" y="4462463"/>
          <p14:tracePt t="2681" x="3906838" y="4462463"/>
          <p14:tracePt t="2773" x="3906838" y="4471988"/>
          <p14:tracePt t="2780" x="3906838" y="4478338"/>
          <p14:tracePt t="2786" x="3900488" y="4487863"/>
          <p14:tracePt t="2795" x="3890963" y="4503738"/>
          <p14:tracePt t="2813" x="3827463" y="4556125"/>
          <p14:tracePt t="2830" x="3779838" y="4603750"/>
          <p14:tracePt t="2847" x="3597275" y="4703763"/>
          <p14:tracePt t="2862" x="3497263" y="4745038"/>
          <p14:tracePt t="2879" x="3208338" y="4833938"/>
          <p14:tracePt t="2896" x="3071813" y="4881563"/>
          <p14:tracePt t="2915" x="2830513" y="4975225"/>
          <p14:tracePt t="2930" x="2705100" y="5018088"/>
          <p14:tracePt t="2945" x="2584450" y="5059363"/>
          <p14:tracePt t="2962" x="2552700" y="5059363"/>
          <p14:tracePt t="3417" x="2547938" y="5059363"/>
          <p14:tracePt t="3424" x="2532063" y="5059363"/>
          <p14:tracePt t="3431" x="2500313" y="5059363"/>
          <p14:tracePt t="3447" x="2406650" y="5080000"/>
          <p14:tracePt t="3462" x="2297113" y="5091113"/>
          <p14:tracePt t="3479" x="2212975" y="5111750"/>
          <p14:tracePt t="3496" x="2144713" y="5127625"/>
          <p14:tracePt t="3512" x="2060575" y="5164138"/>
          <p14:tracePt t="3529" x="1935163" y="5207000"/>
          <p14:tracePt t="3546" x="1892300" y="5211763"/>
          <p14:tracePt t="3563" x="1835150" y="5243513"/>
          <p14:tracePt t="3579" x="1787525" y="5264150"/>
          <p14:tracePt t="3597" x="1755775" y="5268913"/>
          <p14:tracePt t="4205" x="1755775" y="5280025"/>
          <p14:tracePt t="4212" x="1741488" y="5280025"/>
          <p14:tracePt t="4246" x="1609725" y="5327650"/>
          <p14:tracePt t="4263" x="1562100" y="5337175"/>
          <p14:tracePt t="4282" x="1477963" y="5368925"/>
          <p14:tracePt t="4296" x="1420813" y="5373688"/>
          <p14:tracePt t="4312" x="1404938" y="5373688"/>
          <p14:tracePt t="4330" x="1384300" y="5373688"/>
          <p14:tracePt t="4461" x="1384300" y="5364163"/>
          <p14:tracePt t="4474" x="1384300" y="5357813"/>
          <p14:tracePt t="4482" x="1400175" y="5343525"/>
          <p14:tracePt t="4496" x="1431925" y="5295900"/>
          <p14:tracePt t="4513" x="1514475" y="5175250"/>
          <p14:tracePt t="4529" x="1552575" y="5127625"/>
          <p14:tracePt t="4546" x="1677988" y="4975225"/>
          <p14:tracePt t="4563" x="1803400" y="4876800"/>
          <p14:tracePt t="4580" x="2019300" y="4776788"/>
          <p14:tracePt t="4595" x="2206625" y="4708525"/>
          <p14:tracePt t="4613" x="2327275" y="4645025"/>
          <p14:tracePt t="4630" x="2495550" y="4556125"/>
          <p14:tracePt t="4647" x="2700338" y="4425950"/>
          <p14:tracePt t="4663" x="2800350" y="4346575"/>
          <p14:tracePt t="4680" x="2846388" y="4314825"/>
          <p14:tracePt t="4696" x="2884488" y="4289425"/>
          <p14:tracePt t="4712" x="2941638" y="4246563"/>
          <p14:tracePt t="4729" x="3051175" y="4137025"/>
          <p14:tracePt t="4746" x="3103563" y="4064000"/>
          <p14:tracePt t="4763" x="3155950" y="3995738"/>
          <p14:tracePt t="4782" x="3255963" y="3854450"/>
          <p14:tracePt t="4797" x="3308350" y="3806825"/>
          <p14:tracePt t="4812" x="3355975" y="3759200"/>
          <p14:tracePt t="4829" x="3417888" y="3695700"/>
          <p14:tracePt t="4846" x="3444875" y="3659188"/>
          <p14:tracePt t="4864" x="3470275" y="3629025"/>
          <p14:tracePt t="4865" x="3481388" y="3622675"/>
          <p14:tracePt t="4879" x="3486150" y="3617913"/>
          <p14:tracePt t="4896" x="3513138" y="3590925"/>
          <p14:tracePt t="4912" x="3544888" y="3565525"/>
          <p14:tracePt t="4930" x="3602038" y="3529013"/>
          <p14:tracePt t="4948" x="3717925" y="3465513"/>
          <p14:tracePt t="4962" x="3806825" y="3408363"/>
          <p14:tracePt t="4980" x="3890963" y="3365500"/>
          <p14:tracePt t="4998" x="4000500" y="3297238"/>
          <p14:tracePt t="5012" x="4110038" y="3214688"/>
          <p14:tracePt t="5030" x="4230688" y="3109913"/>
          <p14:tracePt t="5045" x="4294188" y="3067050"/>
          <p14:tracePt t="5063" x="4314825" y="3051175"/>
          <p14:tracePt t="5080" x="4362450" y="3046413"/>
          <p14:tracePt t="5097" x="4430713" y="3051175"/>
          <p14:tracePt t="5113" x="4487863" y="3067050"/>
          <p14:tracePt t="5129" x="4535488" y="3087688"/>
          <p14:tracePt t="5146" x="4629150" y="3124200"/>
          <p14:tracePt t="5163" x="4749800" y="3198813"/>
          <p14:tracePt t="5164" x="4772025" y="3219450"/>
          <p14:tracePt t="5179" x="4813300" y="3240088"/>
          <p14:tracePt t="5180" x="4906963" y="3308350"/>
          <p14:tracePt t="5195" x="5064125" y="3387725"/>
          <p14:tracePt t="5213" x="5200650" y="3449638"/>
          <p14:tracePt t="5230" x="5321300" y="3502025"/>
          <p14:tracePt t="5232" x="5353050" y="3517900"/>
          <p14:tracePt t="5247" x="5448300" y="3560763"/>
          <p14:tracePt t="5262" x="5537200" y="3590925"/>
          <p14:tracePt t="5280" x="5599113" y="3633788"/>
          <p14:tracePt t="5296" x="5626100" y="3649663"/>
          <p14:tracePt t="5313" x="5662613" y="3695700"/>
          <p14:tracePt t="5331" x="5726113" y="3822700"/>
          <p14:tracePt t="5346" x="5756275" y="3906838"/>
          <p14:tracePt t="5363" x="5819775" y="4057650"/>
          <p14:tracePt t="5380" x="5856288" y="4189413"/>
          <p14:tracePt t="5397" x="5872163" y="4257675"/>
          <p14:tracePt t="5413" x="5883275" y="4283075"/>
          <p14:tracePt t="5413" x="5883275" y="4310063"/>
          <p14:tracePt t="5429" x="5883275" y="4357688"/>
          <p14:tracePt t="5448" x="5883275" y="4403725"/>
          <p14:tracePt t="5463" x="5876925" y="4456113"/>
          <p14:tracePt t="5480" x="5835650" y="4572000"/>
          <p14:tracePt t="5495" x="5824538" y="4608513"/>
          <p14:tracePt t="5513" x="5778500" y="4660900"/>
          <p14:tracePt t="5530" x="5699125" y="4724400"/>
          <p14:tracePt t="5547" x="5514975" y="4813300"/>
          <p14:tracePt t="5562" x="5332413" y="4886325"/>
          <p14:tracePt t="5579" x="5095875" y="4954588"/>
          <p14:tracePt t="5596" x="4845050" y="5022850"/>
          <p14:tracePt t="5614" x="4503738" y="5091113"/>
          <p14:tracePt t="5629" x="4467225" y="5102225"/>
          <p14:tracePt t="5647" x="4057650" y="5159375"/>
          <p14:tracePt t="5663" x="3968750" y="5159375"/>
          <p14:tracePt t="5680" x="3786188" y="5159375"/>
          <p14:tracePt t="5697" x="3517900" y="5154613"/>
          <p14:tracePt t="5713" x="3397250" y="5127625"/>
          <p14:tracePt t="5729" x="3324225" y="5116513"/>
          <p14:tracePt t="5746" x="3282950" y="5111750"/>
          <p14:tracePt t="5763" x="3235325" y="5102225"/>
          <p14:tracePt t="5780" x="3208338" y="5091113"/>
          <p14:tracePt t="5840" x="3203575" y="5091113"/>
          <p14:tracePt t="5862" x="3187700" y="5091113"/>
          <p14:tracePt t="5869" x="3155950" y="5091113"/>
          <p14:tracePt t="5879" x="3119438" y="5095875"/>
          <p14:tracePt t="5896" x="2936875" y="5138738"/>
          <p14:tracePt t="5913" x="2705100" y="5175250"/>
          <p14:tracePt t="5929" x="2522538" y="5200650"/>
          <p14:tracePt t="5930" x="2454275" y="5200650"/>
          <p14:tracePt t="5945" x="2222500" y="5227638"/>
          <p14:tracePt t="5963" x="2044700" y="5227638"/>
          <p14:tracePt t="5980" x="1935163" y="5227638"/>
          <p14:tracePt t="5998" x="1860550" y="5227638"/>
          <p14:tracePt t="6013" x="1855788" y="5227638"/>
          <p14:tracePt t="6261" x="1846263" y="5227638"/>
          <p14:tracePt t="6268" x="1839913" y="5237163"/>
          <p14:tracePt t="6297" x="1793875" y="5253038"/>
          <p14:tracePt t="6313" x="1766888" y="5259388"/>
          <p14:tracePt t="6329" x="1725613" y="5268913"/>
          <p14:tracePt t="6346" x="1698625" y="5268913"/>
          <p14:tracePt t="6363" x="1666875" y="5268913"/>
          <p14:tracePt t="6364" x="1651000" y="5268913"/>
          <p14:tracePt t="6381" x="1614488" y="5280025"/>
          <p14:tracePt t="6396" x="1589088" y="5280025"/>
          <p14:tracePt t="6485" x="1582738" y="5280025"/>
          <p14:tracePt t="6492" x="1577975" y="5280025"/>
          <p14:tracePt t="6499" x="1557338" y="5280025"/>
          <p14:tracePt t="6512" x="1541463" y="5268913"/>
          <p14:tracePt t="6530" x="1489075" y="5259388"/>
          <p14:tracePt t="6546" x="1477963" y="5259388"/>
          <p14:tracePt t="6563" x="1452563" y="5259388"/>
          <p14:tracePt t="6581" x="1431925" y="5253038"/>
          <p14:tracePt t="6595" x="1425575" y="5253038"/>
          <p14:tracePt t="6614" x="1416050" y="5253038"/>
          <p14:tracePt t="6635" x="1409700" y="5253038"/>
          <p14:tracePt t="6868" x="1400175" y="5253038"/>
          <p14:tracePt t="6874" x="1395413" y="5253038"/>
          <p14:tracePt t="6913" x="1363663" y="5243513"/>
          <p14:tracePt t="6929" x="1357313" y="5243513"/>
          <p14:tracePt t="7145" x="1357313" y="5237163"/>
          <p14:tracePt t="7152" x="1357313" y="5232400"/>
          <p14:tracePt t="7180" x="1389063" y="5216525"/>
          <p14:tracePt t="7198" x="1409700" y="5200650"/>
          <p14:tracePt t="7213" x="1425575" y="5191125"/>
          <p14:tracePt t="7229" x="1436688" y="5184775"/>
          <p14:tracePt t="7246" x="1457325" y="5175250"/>
          <p14:tracePt t="7263" x="1493838" y="5170488"/>
          <p14:tracePt t="7264" x="1500188" y="5170488"/>
          <p14:tracePt t="7282" x="1552575" y="5159375"/>
          <p14:tracePt t="7296" x="1609725" y="5148263"/>
          <p14:tracePt t="7313" x="1682750" y="5138738"/>
          <p14:tracePt t="7330" x="1771650" y="5127625"/>
          <p14:tracePt t="7347" x="1846263" y="5122863"/>
          <p14:tracePt t="7362" x="1903413" y="5111750"/>
          <p14:tracePt t="7379" x="1939925" y="5106988"/>
          <p14:tracePt t="7397" x="1971675" y="5095875"/>
          <p14:tracePt t="7413" x="1997075" y="5086350"/>
          <p14:tracePt t="7431" x="2028825" y="5064125"/>
          <p14:tracePt t="7446" x="2044700" y="5049838"/>
          <p14:tracePt t="7463" x="2060575" y="5033963"/>
          <p14:tracePt t="7480" x="2081213" y="5018088"/>
          <p14:tracePt t="7495" x="2117725" y="4991100"/>
          <p14:tracePt t="7496" x="2124075" y="4986338"/>
          <p14:tracePt t="7512" x="2139950" y="4981575"/>
          <p14:tracePt t="7529" x="2170113" y="4959350"/>
          <p14:tracePt t="7546" x="2185988" y="4954588"/>
          <p14:tracePt t="7564" x="2201863" y="4938713"/>
          <p14:tracePt t="7565" x="2206625" y="4933950"/>
          <p14:tracePt t="7579" x="2233613" y="4906963"/>
          <p14:tracePt t="7580" x="2244725" y="4897438"/>
          <p14:tracePt t="7596" x="2270125" y="4865688"/>
          <p14:tracePt t="7613" x="2306638" y="4824413"/>
          <p14:tracePt t="7632" x="2379663" y="4745038"/>
          <p14:tracePt t="7647" x="2417763" y="4708525"/>
          <p14:tracePt t="7663" x="2443163" y="4672013"/>
          <p14:tracePt t="7679" x="2470150" y="4635500"/>
          <p14:tracePt t="7696" x="2506663" y="4598988"/>
          <p14:tracePt t="7713" x="2538413" y="4551363"/>
          <p14:tracePt t="7714" x="2552700" y="4530725"/>
          <p14:tracePt t="7731" x="2595563" y="4471988"/>
          <p14:tracePt t="7746" x="2636838" y="4398963"/>
          <p14:tracePt t="7763" x="2700338" y="4310063"/>
          <p14:tracePt t="7780" x="2752725" y="4262438"/>
          <p14:tracePt t="7797" x="2830513" y="4184650"/>
          <p14:tracePt t="7813" x="2909888" y="4084638"/>
          <p14:tracePt t="7829" x="2951163" y="4011613"/>
          <p14:tracePt t="7846" x="2998788" y="3952875"/>
          <p14:tracePt t="7863" x="3071813" y="3843338"/>
          <p14:tracePt t="7864" x="3094038" y="3816350"/>
          <p14:tracePt t="7881" x="3167063" y="3722688"/>
          <p14:tracePt t="7896" x="3208338" y="3686175"/>
          <p14:tracePt t="7913" x="3271838" y="3622675"/>
          <p14:tracePt t="7930" x="3308350" y="3575050"/>
          <p14:tracePt t="7947" x="3376613" y="3497263"/>
          <p14:tracePt t="7963" x="3470275" y="3381375"/>
          <p14:tracePt t="7979" x="3533775" y="3308350"/>
          <p14:tracePt t="7996" x="3613150" y="3240088"/>
          <p14:tracePt t="8014" x="3686175" y="3176588"/>
          <p14:tracePt t="8015" x="3727450" y="3155950"/>
          <p14:tracePt t="8032" x="3786188" y="3114675"/>
          <p14:tracePt t="8045" x="3875088" y="3062288"/>
          <p14:tracePt t="8063" x="3911600" y="3030538"/>
          <p14:tracePt t="8080" x="3932238" y="3014663"/>
          <p14:tracePt t="8081" x="3932238" y="3009900"/>
          <p14:tracePt t="8097" x="3937000" y="3003550"/>
          <p14:tracePt t="8112" x="3963988" y="2989263"/>
          <p14:tracePt t="8129" x="3973513" y="2973388"/>
          <p14:tracePt t="8146" x="3989388" y="2962275"/>
          <p14:tracePt t="8163" x="4000500" y="2957513"/>
          <p14:tracePt t="8180" x="4005263" y="2957513"/>
          <p14:tracePt t="8197" x="4005263" y="2946400"/>
          <p14:tracePt t="8307" x="4011613" y="2946400"/>
          <p14:tracePt t="8315" x="4021138" y="2946400"/>
          <p14:tracePt t="8321" x="4027488" y="2946400"/>
          <p14:tracePt t="8331" x="4037013" y="2941638"/>
          <p14:tracePt t="8345" x="4057650" y="2941638"/>
          <p14:tracePt t="8364" x="4121150" y="2925763"/>
          <p14:tracePt t="8382" x="4210050" y="2905125"/>
          <p14:tracePt t="8397" x="4267200" y="2894013"/>
          <p14:tracePt t="8412" x="4335463" y="2884488"/>
          <p14:tracePt t="8429" x="4351338" y="2878138"/>
          <p14:tracePt t="8446" x="4394200" y="2878138"/>
          <p14:tracePt t="8463" x="4403725" y="2878138"/>
          <p14:tracePt t="8464" x="4414838" y="2878138"/>
          <p14:tracePt t="8480" x="4419600" y="2878138"/>
          <p14:tracePt t="8480" x="4430713" y="2878138"/>
          <p14:tracePt t="8496" x="4462463" y="2894013"/>
          <p14:tracePt t="8513" x="4503738" y="2905125"/>
          <p14:tracePt t="8530" x="4530725" y="2925763"/>
          <p14:tracePt t="8547" x="4572000" y="2946400"/>
          <p14:tracePt t="8563" x="4619625" y="2989263"/>
          <p14:tracePt t="8579" x="4681538" y="3051175"/>
          <p14:tracePt t="8596" x="4740275" y="3098800"/>
          <p14:tracePt t="8614" x="4870450" y="3187700"/>
          <p14:tracePt t="8631" x="4929188" y="3224213"/>
          <p14:tracePt t="8646" x="4975225" y="3255963"/>
          <p14:tracePt t="8663" x="5038725" y="3303588"/>
          <p14:tracePt t="8680" x="5075238" y="3335338"/>
          <p14:tracePt t="8696" x="5154613" y="3381375"/>
          <p14:tracePt t="8712" x="5170488" y="3417888"/>
          <p14:tracePt t="8729" x="5207000" y="3444875"/>
          <p14:tracePt t="8746" x="5259388" y="3517900"/>
          <p14:tracePt t="8764" x="5327650" y="3586163"/>
          <p14:tracePt t="8781" x="5364163" y="3633788"/>
          <p14:tracePt t="8796" x="5405438" y="3670300"/>
          <p14:tracePt t="8813" x="5441950" y="3706813"/>
          <p14:tracePt t="8830" x="5500688" y="3759200"/>
          <p14:tracePt t="8848" x="5673725" y="3900488"/>
          <p14:tracePt t="8863" x="5783263" y="4000500"/>
          <p14:tracePt t="8881" x="5908675" y="4089400"/>
          <p14:tracePt t="8896" x="6003925" y="4168775"/>
          <p14:tracePt t="8913" x="6061075" y="4221163"/>
          <p14:tracePt t="8914" x="6092825" y="4237038"/>
          <p14:tracePt t="8930" x="6140450" y="4289425"/>
          <p14:tracePt t="8946" x="6176963" y="4335463"/>
          <p14:tracePt t="8963" x="6229350" y="4383088"/>
          <p14:tracePt t="8980" x="6275388" y="4435475"/>
          <p14:tracePt t="8996" x="6323013" y="4483100"/>
          <p14:tracePt t="9013" x="6359525" y="4519613"/>
          <p14:tracePt t="9029" x="6411913" y="4556125"/>
          <p14:tracePt t="9046" x="6448425" y="4587875"/>
          <p14:tracePt t="9064" x="6500813" y="4624388"/>
          <p14:tracePt t="9079" x="6516688" y="4640263"/>
          <p14:tracePt t="9097" x="6538913" y="4651375"/>
          <p14:tracePt t="9097" x="6553200" y="4660900"/>
          <p14:tracePt t="9113" x="6580188" y="4687888"/>
          <p14:tracePt t="9130" x="6616700" y="4703763"/>
          <p14:tracePt t="9147" x="6653213" y="4718050"/>
          <p14:tracePt t="9162" x="6680200" y="4733925"/>
          <p14:tracePt t="9179" x="6696075" y="4749800"/>
          <p14:tracePt t="9196" x="6711950" y="4760913"/>
          <p14:tracePt t="9213" x="6732588" y="4776788"/>
          <p14:tracePt t="9231" x="6757988" y="4802188"/>
          <p14:tracePt t="9246" x="6794500" y="4818063"/>
          <p14:tracePt t="9263" x="6821488" y="4833938"/>
          <p14:tracePt t="9280" x="6837363" y="4845050"/>
          <p14:tracePt t="9296" x="6905625" y="4891088"/>
          <p14:tracePt t="9312" x="6962775" y="4922838"/>
          <p14:tracePt t="9329" x="7010400" y="4949825"/>
          <p14:tracePt t="9347" x="7058025" y="4970463"/>
          <p14:tracePt t="9363" x="7104063" y="4986338"/>
          <p14:tracePt t="9364" x="7119938" y="4997450"/>
          <p14:tracePt t="9382" x="7204075" y="5027613"/>
          <p14:tracePt t="9396" x="7240588" y="5043488"/>
          <p14:tracePt t="9413" x="7277100" y="5064125"/>
          <p14:tracePt t="9431" x="7329488" y="5102225"/>
          <p14:tracePt t="9447" x="7356475" y="5116513"/>
          <p14:tracePt t="9462" x="7381875" y="5143500"/>
          <p14:tracePt t="9480" x="7408863" y="5159375"/>
          <p14:tracePt t="9496" x="7429500" y="5175250"/>
          <p14:tracePt t="9513" x="7440613" y="5180013"/>
          <p14:tracePt t="9514" x="7445375" y="5180013"/>
          <p14:tracePt t="9612" x="7445375" y="5191125"/>
          <p14:tracePt t="9620" x="7456488" y="5191125"/>
          <p14:tracePt t="9629" x="7461250" y="5195888"/>
          <p14:tracePt t="9646" x="7477125" y="5207000"/>
          <p14:tracePt t="9664" x="7497763" y="5216525"/>
          <p14:tracePt t="9680" x="7508875" y="5227638"/>
          <p14:tracePt t="9680" x="7523163" y="5232400"/>
          <p14:tracePt t="9696" x="7545388" y="5248275"/>
          <p14:tracePt t="9713" x="7554913" y="5248275"/>
          <p14:tracePt t="9731" x="7561263" y="5259388"/>
          <p14:tracePt t="9905" x="7550150" y="5259388"/>
          <p14:tracePt t="9912" x="7545388" y="5259388"/>
          <p14:tracePt t="9946" x="7350125" y="5243513"/>
          <p14:tracePt t="9963" x="7183438" y="5232400"/>
          <p14:tracePt t="9980" x="6816725" y="5232400"/>
          <p14:tracePt t="9996" x="6584950" y="5237163"/>
          <p14:tracePt t="10013" x="6202363" y="5253038"/>
          <p14:tracePt t="10030" x="5876925" y="5284788"/>
          <p14:tracePt t="10048" x="5421313" y="5327650"/>
          <p14:tracePt t="10063" x="5191125" y="5353050"/>
          <p14:tracePt t="10079" x="4959350" y="5368925"/>
          <p14:tracePt t="10096" x="4665663" y="5384800"/>
          <p14:tracePt t="10113" x="4556125" y="5384800"/>
          <p14:tracePt t="10114" x="4503738" y="5384800"/>
          <p14:tracePt t="10131" x="4257675" y="5384800"/>
          <p14:tracePt t="10146" x="4110038" y="5373688"/>
          <p14:tracePt t="10163" x="4027488" y="5364163"/>
          <p14:tracePt t="10179" x="3906838" y="5353050"/>
          <p14:tracePt t="10197" x="3775075" y="5343525"/>
          <p14:tracePt t="10213" x="3727450" y="5343525"/>
          <p14:tracePt t="10230" x="3686175" y="5343525"/>
          <p14:tracePt t="10247" x="3665538" y="5343525"/>
          <p14:tracePt t="10263" x="3617913" y="5337175"/>
          <p14:tracePt t="10281" x="3586163" y="5337175"/>
          <p14:tracePt t="10296" x="3529013" y="5337175"/>
          <p14:tracePt t="10312" x="3476625" y="5337175"/>
          <p14:tracePt t="10329" x="3417888" y="5337175"/>
          <p14:tracePt t="10346" x="3340100" y="5337175"/>
          <p14:tracePt t="10347" x="3244850" y="5337175"/>
          <p14:tracePt t="10362" x="3167063" y="5337175"/>
          <p14:tracePt t="10380" x="3087688" y="5337175"/>
          <p14:tracePt t="10397" x="2994025" y="5327650"/>
          <p14:tracePt t="10413" x="2898775" y="5316538"/>
          <p14:tracePt t="10414" x="2741613" y="5300663"/>
          <p14:tracePt t="10430" x="2673350" y="5300663"/>
          <p14:tracePt t="10431" x="2616200" y="5300663"/>
          <p14:tracePt t="10446" x="2506663" y="5289550"/>
          <p14:tracePt t="10463" x="2411413" y="5289550"/>
          <p14:tracePt t="10480" x="2343150" y="5289550"/>
          <p14:tracePt t="10497" x="2259013" y="5289550"/>
          <p14:tracePt t="10513" x="2228850" y="5289550"/>
          <p14:tracePt t="10530" x="2201863" y="5289550"/>
          <p14:tracePt t="10546" x="2192338" y="5289550"/>
          <p14:tracePt t="10563" x="2176463" y="5289550"/>
          <p14:tracePt t="10583" x="2160588" y="5289550"/>
          <p14:tracePt t="10596" x="2133600" y="5280025"/>
          <p14:tracePt t="10614" x="2112963" y="5280025"/>
          <p14:tracePt t="10630" x="2081213" y="5280025"/>
          <p14:tracePt t="10647" x="2039938" y="5280025"/>
          <p14:tracePt t="10663" x="1987550" y="5280025"/>
          <p14:tracePt t="10679" x="1939925" y="5280025"/>
          <p14:tracePt t="10696" x="1892300" y="5280025"/>
          <p14:tracePt t="10713" x="1851025" y="5280025"/>
          <p14:tracePt t="10714" x="1846263" y="5280025"/>
          <p14:tracePt t="10731" x="1803400" y="5284788"/>
          <p14:tracePt t="10746" x="1746250" y="5284788"/>
          <p14:tracePt t="10763" x="1730375" y="5289550"/>
          <p14:tracePt t="10781" x="1725613" y="5289550"/>
          <p14:tracePt t="11202" x="1735138" y="5289550"/>
          <p14:tracePt t="11210" x="1741488" y="5289550"/>
          <p14:tracePt t="11247" x="1839913" y="5268913"/>
          <p14:tracePt t="11263" x="1876425" y="5268913"/>
          <p14:tracePt t="11264" x="1903413" y="5259388"/>
          <p14:tracePt t="11279" x="1971675" y="5243513"/>
          <p14:tracePt t="11296" x="2039938" y="5232400"/>
          <p14:tracePt t="11313" x="2076450" y="5232400"/>
          <p14:tracePt t="11332" x="2149475" y="5222875"/>
          <p14:tracePt t="11346" x="2201863" y="5222875"/>
          <p14:tracePt t="11365" x="2244725" y="5222875"/>
          <p14:tracePt t="11379" x="2290763" y="5222875"/>
          <p14:tracePt t="11397" x="2395538" y="5222875"/>
          <p14:tracePt t="11413" x="2443163" y="5222875"/>
          <p14:tracePt t="11430" x="2511425" y="5211763"/>
          <p14:tracePt t="11446" x="2559050" y="5200650"/>
          <p14:tracePt t="11464" x="2616200" y="5184775"/>
          <p14:tracePt t="11465" x="2632075" y="5175250"/>
          <p14:tracePt t="11480" x="2663825" y="5164138"/>
          <p14:tracePt t="11480" x="2689225" y="5164138"/>
          <p14:tracePt t="11496" x="2732088" y="5148263"/>
          <p14:tracePt t="11513" x="2778125" y="5127625"/>
          <p14:tracePt t="11529" x="2825750" y="5102225"/>
          <p14:tracePt t="11547" x="2898775" y="5064125"/>
          <p14:tracePt t="11563" x="2941638" y="5049838"/>
          <p14:tracePt t="11580" x="2957513" y="5033963"/>
          <p14:tracePt t="11596" x="2989263" y="5011738"/>
          <p14:tracePt t="11614" x="3030538" y="4991100"/>
          <p14:tracePt t="11630" x="3062288" y="4970463"/>
          <p14:tracePt t="11630" x="3067050" y="4959350"/>
          <p14:tracePt t="11647" x="3103563" y="4933950"/>
          <p14:tracePt t="11663" x="3140075" y="4886325"/>
          <p14:tracePt t="11680" x="3182938" y="4838700"/>
          <p14:tracePt t="11696" x="3224213" y="4792663"/>
          <p14:tracePt t="11713" x="3260725" y="4760913"/>
          <p14:tracePt t="11730" x="3297238" y="4745038"/>
          <p14:tracePt t="11746" x="3319463" y="4729163"/>
          <p14:tracePt t="11764" x="3408363" y="4681538"/>
          <p14:tracePt t="11780" x="3544888" y="4603750"/>
          <p14:tracePt t="11797" x="3643313" y="4560888"/>
          <p14:tracePt t="11813" x="3759200" y="4503738"/>
          <p14:tracePt t="11830" x="3911600" y="4451350"/>
          <p14:tracePt t="11831" x="3937000" y="4446588"/>
          <p14:tracePt t="11847" x="4048125" y="4425950"/>
          <p14:tracePt t="11863" x="4225925" y="4383088"/>
          <p14:tracePt t="11880" x="4425950" y="4346575"/>
          <p14:tracePt t="11896" x="4624388" y="4305300"/>
          <p14:tracePt t="11913" x="4760913" y="4267200"/>
          <p14:tracePt t="11914" x="4776788" y="4257675"/>
          <p14:tracePt t="11930" x="4792663" y="4252913"/>
          <p14:tracePt t="12088" x="4792663" y="4257675"/>
          <p14:tracePt t="12095" x="4792663" y="4267200"/>
          <p14:tracePt t="12163" x="4802188" y="4330700"/>
          <p14:tracePt t="12179" x="4808538" y="4351338"/>
          <p14:tracePt t="12196" x="4818063" y="4410075"/>
          <p14:tracePt t="12215" x="4845050" y="4462463"/>
          <p14:tracePt t="12230" x="4845050" y="4471988"/>
          <p14:tracePt t="12230" x="4854575" y="4498975"/>
          <p14:tracePt t="12246" x="4865688" y="4551363"/>
          <p14:tracePt t="12264" x="4865688" y="4645025"/>
          <p14:tracePt t="12281" x="4876800" y="4781550"/>
          <p14:tracePt t="12282" x="4876800" y="4876800"/>
          <p14:tracePt t="12296" x="4891088" y="5022850"/>
          <p14:tracePt t="12313" x="4891088" y="5111750"/>
          <p14:tracePt t="12314" x="4891088" y="5180013"/>
          <p14:tracePt t="12329" x="4891088" y="5264150"/>
          <p14:tracePt t="12346" x="4891088" y="5343525"/>
          <p14:tracePt t="12363" x="4886325" y="5368925"/>
          <p14:tracePt t="12364" x="4886325" y="5373688"/>
          <p14:tracePt t="12380" x="4886325" y="5384800"/>
          <p14:tracePt t="13603" x="4881563" y="5380038"/>
          <p14:tracePt t="13610" x="4870450" y="5373688"/>
          <p14:tracePt t="13648" x="4772025" y="5280025"/>
          <p14:tracePt t="13663" x="4733925" y="5264150"/>
          <p14:tracePt t="13679" x="4697413" y="5243513"/>
          <p14:tracePt t="13696" x="4665663" y="5237163"/>
          <p14:tracePt t="13713" x="4608513" y="5227638"/>
          <p14:tracePt t="13730" x="4487863" y="5195888"/>
          <p14:tracePt t="13747" x="4435475" y="5195888"/>
          <p14:tracePt t="13763" x="4367213" y="5184775"/>
          <p14:tracePt t="13780" x="4319588" y="5175250"/>
          <p14:tracePt t="13797" x="4237038" y="5175250"/>
          <p14:tracePt t="13813" x="4141788" y="5175250"/>
          <p14:tracePt t="13829" x="4064000" y="5175250"/>
          <p14:tracePt t="13847" x="4016375" y="5180013"/>
          <p14:tracePt t="13864" x="3973513" y="5191125"/>
          <p14:tracePt t="13881" x="3968750" y="5195888"/>
          <p14:tracePt t="13899" x="3959225" y="5195888"/>
          <p14:tracePt t="13913" x="3952875" y="5195888"/>
          <p14:tracePt t="14075" x="3937000" y="5195888"/>
          <p14:tracePt t="14081" x="3921125" y="5195888"/>
          <p14:tracePt t="14146" x="3387725" y="5195888"/>
          <p14:tracePt t="14163" x="3155950" y="5237163"/>
          <p14:tracePt t="14165" x="3030538" y="5280025"/>
          <p14:tracePt t="14181" x="2873375" y="5327650"/>
          <p14:tracePt t="14196" x="2568575" y="5426075"/>
          <p14:tracePt t="14214" x="2301875" y="5514975"/>
          <p14:tracePt t="14231" x="2044700" y="5610225"/>
          <p14:tracePt t="14232" x="2019300" y="5621338"/>
          <p14:tracePt t="14248" x="1903413" y="5667375"/>
          <p14:tracePt t="14262" x="1798638" y="5715000"/>
          <p14:tracePt t="14280" x="1782763" y="5719763"/>
          <p14:tracePt t="14296" x="1782763" y="5730875"/>
          <p14:tracePt t="14315" x="1778000" y="5735638"/>
          <p14:tracePt t="14330" x="1766888" y="5746750"/>
          <p14:tracePt t="14331" x="1730375" y="5783263"/>
          <p14:tracePt t="14346" x="1651000" y="5856288"/>
          <p14:tracePt t="14364" x="1457325" y="6040438"/>
          <p14:tracePt t="14380" x="1179513" y="6259513"/>
          <p14:tracePt t="14397" x="854075" y="6486525"/>
          <p14:tracePt t="14413" x="530225" y="6669088"/>
          <p14:tracePt t="14429" x="288925" y="6810375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:a16="http://schemas.microsoft.com/office/drawing/2014/main" id="{E9564C0C-723A-43FC-A56C-8F0013084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B2FF8FCE-F095-4AEE-930A-2E1B4C17B6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r>
              <a:rPr lang="en-US" dirty="0" err="1"/>
              <a:t>Flatarmálið</a:t>
            </a:r>
            <a:r>
              <a:rPr lang="en-US" dirty="0"/>
              <a:t> </a:t>
            </a:r>
            <a:r>
              <a:rPr lang="en-US" dirty="0" err="1"/>
              <a:t>undir</a:t>
            </a:r>
            <a:r>
              <a:rPr lang="en-US" dirty="0"/>
              <a:t> </a:t>
            </a:r>
            <a:r>
              <a:rPr lang="en-US" dirty="0" err="1"/>
              <a:t>kúfunni</a:t>
            </a:r>
            <a:r>
              <a:rPr lang="en-US" dirty="0"/>
              <a:t> </a:t>
            </a:r>
            <a:r>
              <a:rPr lang="en-US" dirty="0" err="1"/>
              <a:t>táknar</a:t>
            </a:r>
            <a:r>
              <a:rPr lang="en-US" dirty="0"/>
              <a:t> </a:t>
            </a:r>
            <a:r>
              <a:rPr lang="en-US" dirty="0" err="1"/>
              <a:t>heidar</a:t>
            </a:r>
            <a:r>
              <a:rPr lang="en-US" dirty="0"/>
              <a:t> </a:t>
            </a:r>
            <a:r>
              <a:rPr lang="en-US" dirty="0" err="1"/>
              <a:t>skekkju</a:t>
            </a:r>
            <a:r>
              <a:rPr lang="en-US" dirty="0"/>
              <a:t> í </a:t>
            </a:r>
            <a:r>
              <a:rPr lang="en-US" dirty="0" err="1"/>
              <a:t>öllum</a:t>
            </a:r>
            <a:r>
              <a:rPr lang="en-US" dirty="0"/>
              <a:t> </a:t>
            </a:r>
            <a:r>
              <a:rPr lang="en-US" dirty="0" err="1"/>
              <a:t>mælingum</a:t>
            </a:r>
            <a:endParaRPr lang="en-US" dirty="0"/>
          </a:p>
          <a:p>
            <a:r>
              <a:rPr lang="en-US" dirty="0" err="1"/>
              <a:t>Getum</a:t>
            </a:r>
            <a:r>
              <a:rPr lang="en-US" dirty="0"/>
              <a:t> </a:t>
            </a:r>
            <a:r>
              <a:rPr lang="en-US" dirty="0" err="1"/>
              <a:t>séð</a:t>
            </a:r>
            <a:r>
              <a:rPr lang="en-US" dirty="0"/>
              <a:t> </a:t>
            </a:r>
            <a:r>
              <a:rPr lang="en-US" dirty="0" err="1"/>
              <a:t>líkurnar</a:t>
            </a:r>
            <a:r>
              <a:rPr lang="en-US" dirty="0"/>
              <a:t> á </a:t>
            </a:r>
            <a:r>
              <a:rPr lang="en-US" dirty="0" err="1"/>
              <a:t>því</a:t>
            </a:r>
            <a:r>
              <a:rPr lang="en-US" dirty="0"/>
              <a:t> </a:t>
            </a:r>
            <a:r>
              <a:rPr lang="en-US" dirty="0" err="1"/>
              <a:t>að</a:t>
            </a:r>
            <a:r>
              <a:rPr lang="en-US" dirty="0"/>
              <a:t> </a:t>
            </a:r>
            <a:r>
              <a:rPr lang="en-US" dirty="0" err="1"/>
              <a:t>mælingin</a:t>
            </a:r>
            <a:r>
              <a:rPr lang="en-US" dirty="0"/>
              <a:t> </a:t>
            </a:r>
            <a:r>
              <a:rPr lang="en-US" dirty="0" err="1"/>
              <a:t>sé</a:t>
            </a:r>
            <a:r>
              <a:rPr lang="en-US" dirty="0"/>
              <a:t> á </a:t>
            </a:r>
            <a:r>
              <a:rPr lang="en-US" dirty="0" err="1"/>
              <a:t>ákveðnu</a:t>
            </a:r>
            <a:r>
              <a:rPr lang="en-US" dirty="0"/>
              <a:t> </a:t>
            </a:r>
            <a:r>
              <a:rPr lang="en-US" dirty="0" err="1"/>
              <a:t>bili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2" descr="FG_03_003.jpg">
            <a:extLst>
              <a:ext uri="{FF2B5EF4-FFF2-40B4-BE49-F238E27FC236}">
                <a16:creationId xmlns:a16="http://schemas.microsoft.com/office/drawing/2014/main" id="{C8D34E94-0209-4E41-8CC3-121B50470B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48200" y="2439575"/>
            <a:ext cx="4038600" cy="28472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28566B-CF57-445C-AD14-EE2217AE953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852BA5-CE1B-4F81-95E0-D8C328DC45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122B9C-496F-4104-94BE-634355EF6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A32C6AE-17C7-409E-A9FE-C920BA265E2C}" type="slidenum">
              <a:rPr lang="is-IS" smtClean="0"/>
              <a:pPr>
                <a:spcAft>
                  <a:spcPts val="600"/>
                </a:spcAft>
              </a:pPr>
              <a:t>14</a:t>
            </a:fld>
            <a:endParaRPr lang="is-IS"/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D47AC581-8EAE-5C75-A0EF-6CD49D97384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2092522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401"/>
    </mc:Choice>
    <mc:Fallback>
      <p:transition spd="slow" advTm="314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02" x="120650" y="5715000"/>
          <p14:tracePt t="1213" x="282575" y="5468938"/>
          <p14:tracePt t="1231" x="419100" y="5259388"/>
          <p14:tracePt t="1247" x="744538" y="4860925"/>
          <p14:tracePt t="1264" x="922338" y="4676775"/>
          <p14:tracePt t="1281" x="1054100" y="4567238"/>
          <p14:tracePt t="1298" x="1231900" y="4398963"/>
          <p14:tracePt t="1299" x="1331913" y="4330700"/>
          <p14:tracePt t="1314" x="1504950" y="4194175"/>
          <p14:tracePt t="1330" x="1568450" y="4157663"/>
          <p14:tracePt t="1347" x="1651000" y="4100513"/>
          <p14:tracePt t="1364" x="1677988" y="4084638"/>
          <p14:tracePt t="1380" x="1682750" y="4079875"/>
          <p14:tracePt t="1457" x="1698625" y="4079875"/>
          <p14:tracePt t="1465" x="1709738" y="4073525"/>
          <p14:tracePt t="1472" x="1741488" y="4064000"/>
          <p14:tracePt t="1480" x="1798638" y="4052888"/>
          <p14:tracePt t="1497" x="1928813" y="4016375"/>
          <p14:tracePt t="1513" x="2365375" y="3916363"/>
          <p14:tracePt t="1530" x="3030538" y="3754438"/>
          <p14:tracePt t="1547" x="3763963" y="3522663"/>
          <p14:tracePt t="1563" x="4110038" y="3349625"/>
          <p14:tracePt t="1582" x="4387850" y="3176588"/>
          <p14:tracePt t="1597" x="4492625" y="3103563"/>
          <p14:tracePt t="1614" x="4797425" y="2930525"/>
          <p14:tracePt t="1630" x="4870450" y="2898775"/>
          <p14:tracePt t="1647" x="4897438" y="2894013"/>
          <p14:tracePt t="1683" x="4902200" y="2894013"/>
          <p14:tracePt t="1689" x="4906963" y="2894013"/>
          <p14:tracePt t="1698" x="4929188" y="2894013"/>
          <p14:tracePt t="1713" x="4949825" y="2884488"/>
          <p14:tracePt t="1730" x="5080000" y="2873375"/>
          <p14:tracePt t="1747" x="5280025" y="2846388"/>
          <p14:tracePt t="1765" x="5573713" y="2789238"/>
          <p14:tracePt t="1780" x="5778500" y="2736850"/>
          <p14:tracePt t="1797" x="5892800" y="2705100"/>
          <p14:tracePt t="1814" x="5997575" y="2684463"/>
          <p14:tracePt t="1830" x="6056313" y="2684463"/>
          <p14:tracePt t="1847" x="6108700" y="2684463"/>
          <p14:tracePt t="1863" x="6165850" y="2684463"/>
          <p14:tracePt t="1881" x="6318250" y="2695575"/>
          <p14:tracePt t="1898" x="6464300" y="2705100"/>
          <p14:tracePt t="1914" x="6643688" y="2720975"/>
          <p14:tracePt t="1930" x="6700838" y="2720975"/>
          <p14:tracePt t="1947" x="6705600" y="2720975"/>
          <p14:tracePt t="2042" x="6716713" y="2716213"/>
          <p14:tracePt t="2049" x="6716713" y="2711450"/>
          <p14:tracePt t="2064" x="6721475" y="2711450"/>
          <p14:tracePt t="6557" x="6716713" y="2732088"/>
          <p14:tracePt t="6564" x="6700838" y="2747963"/>
          <p14:tracePt t="6597" x="6464300" y="3228975"/>
          <p14:tracePt t="6614" x="6380163" y="3533775"/>
          <p14:tracePt t="6632" x="6323013" y="3963988"/>
          <p14:tracePt t="6647" x="6307138" y="4178300"/>
          <p14:tracePt t="6648" x="6297613" y="4335463"/>
          <p14:tracePt t="6663" x="6281738" y="4613275"/>
          <p14:tracePt t="6680" x="6281738" y="4792663"/>
          <p14:tracePt t="6697" x="6281738" y="4876800"/>
          <p14:tracePt t="6714" x="6281738" y="4922838"/>
          <p14:tracePt t="7570" x="6281738" y="4918075"/>
          <p14:tracePt t="7577" x="6281738" y="4913313"/>
          <p14:tracePt t="7598" x="6265863" y="4865688"/>
          <p14:tracePt t="7614" x="6245225" y="4824413"/>
          <p14:tracePt t="7630" x="6229350" y="4797425"/>
          <p14:tracePt t="7647" x="6213475" y="4765675"/>
          <p14:tracePt t="7664" x="6186488" y="4740275"/>
          <p14:tracePt t="7681" x="6170613" y="4724400"/>
          <p14:tracePt t="7682" x="6165850" y="4713288"/>
          <p14:tracePt t="7697" x="6154738" y="4713288"/>
          <p14:tracePt t="7698" x="6154738" y="4708525"/>
          <p14:tracePt t="7742" x="6149975" y="4708525"/>
          <p14:tracePt t="7757" x="6140450" y="4708525"/>
          <p14:tracePt t="7764" x="6134100" y="4703763"/>
          <p14:tracePt t="7771" x="6124575" y="4692650"/>
          <p14:tracePt t="7779" x="6118225" y="4692650"/>
          <p14:tracePt t="7797" x="6081713" y="4665663"/>
          <p14:tracePt t="7814" x="6045200" y="4629150"/>
          <p14:tracePt t="7831" x="6019800" y="4603750"/>
          <p14:tracePt t="7832" x="5992813" y="4576763"/>
          <p14:tracePt t="7847" x="5961063" y="4545013"/>
          <p14:tracePt t="7848" x="5956300" y="4530725"/>
          <p14:tracePt t="7864" x="5919788" y="4492625"/>
          <p14:tracePt t="7881" x="5908675" y="4478338"/>
          <p14:tracePt t="7898" x="5903913" y="4451350"/>
          <p14:tracePt t="7914" x="5883275" y="4378325"/>
          <p14:tracePt t="7930" x="5872163" y="4310063"/>
          <p14:tracePt t="7948" x="5861050" y="4262438"/>
          <p14:tracePt t="7964" x="5846763" y="4184650"/>
          <p14:tracePt t="7981" x="5846763" y="4089400"/>
          <p14:tracePt t="7982" x="5846763" y="4068763"/>
          <p14:tracePt t="7999" x="5846763" y="4016375"/>
          <p14:tracePt t="8013" x="5846763" y="3989388"/>
          <p14:tracePt t="8031" x="5846763" y="3968750"/>
          <p14:tracePt t="8057" x="5846763" y="3959225"/>
          <p14:tracePt t="8064" x="5846763" y="3952875"/>
          <p14:tracePt t="8080" x="5846763" y="3937000"/>
          <p14:tracePt t="8097" x="5846763" y="3921125"/>
          <p14:tracePt t="8114" x="5835650" y="3879850"/>
          <p14:tracePt t="8131" x="5835650" y="3859213"/>
          <p14:tracePt t="8245" x="5835650" y="3868738"/>
          <p14:tracePt t="8252" x="5835650" y="3884613"/>
          <p14:tracePt t="8264" x="5835650" y="3963988"/>
          <p14:tracePt t="8281" x="5824538" y="4057650"/>
          <p14:tracePt t="8282" x="5815013" y="4152900"/>
          <p14:tracePt t="8298" x="5762625" y="4298950"/>
          <p14:tracePt t="8313" x="5730875" y="4362450"/>
          <p14:tracePt t="8330" x="5683250" y="4410075"/>
          <p14:tracePt t="8347" x="5657850" y="4425950"/>
          <p14:tracePt t="8440" x="5651500" y="4425950"/>
          <p14:tracePt t="8448" x="5641975" y="4435475"/>
          <p14:tracePt t="8454" x="5635625" y="4435475"/>
          <p14:tracePt t="8463" x="5635625" y="4440238"/>
          <p14:tracePt t="8481" x="5626100" y="4451350"/>
          <p14:tracePt t="8497" x="5621338" y="4456113"/>
          <p14:tracePt t="8499" x="5614988" y="4456113"/>
          <p14:tracePt t="8514" x="5605463" y="4462463"/>
          <p14:tracePt t="8530" x="5599113" y="4462463"/>
          <p14:tracePt t="8547" x="5589588" y="4462463"/>
          <p14:tracePt t="8564" x="5583238" y="4462463"/>
          <p14:tracePt t="8582" x="5578475" y="4471988"/>
          <p14:tracePt t="8582" x="5568950" y="4471988"/>
          <p14:tracePt t="8597" x="5562600" y="4471988"/>
          <p14:tracePt t="8598" x="5553075" y="4471988"/>
          <p14:tracePt t="8614" x="5530850" y="4471988"/>
          <p14:tracePt t="8631" x="5505450" y="4467225"/>
          <p14:tracePt t="8649" x="5457825" y="4451350"/>
          <p14:tracePt t="8664" x="5421313" y="4435475"/>
          <p14:tracePt t="8680" x="5373688" y="4414838"/>
          <p14:tracePt t="8698" x="5343525" y="4387850"/>
          <p14:tracePt t="8714" x="5311775" y="4362450"/>
          <p14:tracePt t="8731" x="5295900" y="4346575"/>
          <p14:tracePt t="8732" x="5295900" y="4341813"/>
          <p14:tracePt t="8747" x="5289550" y="4314825"/>
          <p14:tracePt t="8764" x="5280025" y="4241800"/>
          <p14:tracePt t="8780" x="5280025" y="4184650"/>
          <p14:tracePt t="8797" x="5268913" y="4100513"/>
          <p14:tracePt t="8815" x="5268913" y="4048125"/>
          <p14:tracePt t="8831" x="5289550" y="4005263"/>
          <p14:tracePt t="8847" x="5311775" y="3979863"/>
          <p14:tracePt t="8865" x="5389563" y="3900488"/>
          <p14:tracePt t="8866" x="5400675" y="3884613"/>
          <p14:tracePt t="8881" x="5473700" y="3822700"/>
          <p14:tracePt t="8882" x="5521325" y="3775075"/>
          <p14:tracePt t="8897" x="5583238" y="3727450"/>
          <p14:tracePt t="8898" x="5610225" y="3695700"/>
          <p14:tracePt t="8913" x="5635625" y="3670300"/>
          <p14:tracePt t="8930" x="5703888" y="3643313"/>
          <p14:tracePt t="8947" x="5772150" y="3622675"/>
          <p14:tracePt t="8964" x="6029325" y="3586163"/>
          <p14:tracePt t="8980" x="6202363" y="3586163"/>
          <p14:tracePt t="8997" x="6365875" y="3586163"/>
          <p14:tracePt t="9015" x="6464300" y="3590925"/>
          <p14:tracePt t="9031" x="6548438" y="3606800"/>
          <p14:tracePt t="9048" x="6569075" y="3617913"/>
          <p14:tracePt t="9048" x="6584950" y="3629025"/>
          <p14:tracePt t="9063" x="6648450" y="3675063"/>
          <p14:tracePt t="9080" x="6673850" y="3702050"/>
          <p14:tracePt t="9097" x="6737350" y="3779838"/>
          <p14:tracePt t="9115" x="6821488" y="3884613"/>
          <p14:tracePt t="9130" x="6846888" y="3921125"/>
          <p14:tracePt t="9147" x="6862763" y="3963988"/>
          <p14:tracePt t="9164" x="6905625" y="4037013"/>
          <p14:tracePt t="9181" x="6946900" y="4125913"/>
          <p14:tracePt t="9197" x="6958013" y="4146550"/>
          <p14:tracePt t="9198" x="6978650" y="4189413"/>
          <p14:tracePt t="9213" x="7004050" y="4257675"/>
          <p14:tracePt t="9231" x="7035800" y="4305300"/>
          <p14:tracePt t="9247" x="7042150" y="4330700"/>
          <p14:tracePt t="9264" x="7058025" y="4351338"/>
          <p14:tracePt t="10234" x="7058025" y="4341813"/>
          <p14:tracePt t="10239" x="7046913" y="4335463"/>
          <p14:tracePt t="10249" x="7019925" y="4283075"/>
          <p14:tracePt t="10263" x="6967538" y="4210050"/>
          <p14:tracePt t="10281" x="6915150" y="4162425"/>
          <p14:tracePt t="10297" x="6842125" y="4110038"/>
          <p14:tracePt t="10299" x="6821488" y="4089400"/>
          <p14:tracePt t="10314" x="6789738" y="4057650"/>
          <p14:tracePt t="10331" x="6764338" y="4032250"/>
          <p14:tracePt t="10348" x="6737350" y="4005263"/>
          <p14:tracePt t="10364" x="6700838" y="3989388"/>
          <p14:tracePt t="10381" x="6669088" y="3968750"/>
          <p14:tracePt t="10382" x="6643688" y="3968750"/>
          <p14:tracePt t="10397" x="6621463" y="3963988"/>
          <p14:tracePt t="10414" x="6523038" y="3952875"/>
          <p14:tracePt t="10431" x="6480175" y="3943350"/>
          <p14:tracePt t="10447" x="6448425" y="3943350"/>
          <p14:tracePt t="10465" x="6338888" y="3943350"/>
          <p14:tracePt t="10480" x="6270625" y="3943350"/>
          <p14:tracePt t="10497" x="6218238" y="3932238"/>
          <p14:tracePt t="10514" x="6154738" y="3911600"/>
          <p14:tracePt t="10531" x="6056313" y="3879850"/>
          <p14:tracePt t="10547" x="5956300" y="3848100"/>
          <p14:tracePt t="10564" x="5856288" y="3806825"/>
          <p14:tracePt t="10582" x="5719763" y="3754438"/>
          <p14:tracePt t="10597" x="5573713" y="3706813"/>
          <p14:tracePt t="10615" x="5426075" y="3638550"/>
          <p14:tracePt t="10630" x="5353050" y="3606800"/>
          <p14:tracePt t="10649" x="5348288" y="3597275"/>
          <p14:tracePt t="10666" x="5348288" y="3590925"/>
          <p14:tracePt t="10681" x="5348288" y="3575050"/>
          <p14:tracePt t="10698" x="5348288" y="3544888"/>
          <p14:tracePt t="10714" x="5357813" y="3502025"/>
          <p14:tracePt t="10731" x="5368925" y="3444875"/>
          <p14:tracePt t="10747" x="5380038" y="3397250"/>
          <p14:tracePt t="10764" x="5384800" y="3335338"/>
          <p14:tracePt t="10780" x="5395913" y="3297238"/>
          <p14:tracePt t="10797" x="5426075" y="3244850"/>
          <p14:tracePt t="10814" x="5453063" y="3171825"/>
          <p14:tracePt t="10832" x="5530850" y="3014663"/>
          <p14:tracePt t="10847" x="5583238" y="2951163"/>
          <p14:tracePt t="10848" x="5594350" y="2921000"/>
          <p14:tracePt t="10863" x="5657850" y="2846388"/>
          <p14:tracePt t="10881" x="5746750" y="2757488"/>
          <p14:tracePt t="10897" x="5861050" y="2673350"/>
          <p14:tracePt t="10899" x="5961063" y="2590800"/>
          <p14:tracePt t="10914" x="6003925" y="2568575"/>
          <p14:tracePt t="10915" x="6045200" y="2547938"/>
          <p14:tracePt t="10930" x="6165850" y="2490788"/>
          <p14:tracePt t="10947" x="6223000" y="2470150"/>
          <p14:tracePt t="10964" x="6234113" y="2463800"/>
          <p14:tracePt t="11208" x="6234113" y="2474913"/>
          <p14:tracePt t="11215" x="6234113" y="2479675"/>
          <p14:tracePt t="11222" x="6245225" y="2538413"/>
          <p14:tracePt t="11230" x="6254750" y="2611438"/>
          <p14:tracePt t="11247" x="6265863" y="2711450"/>
          <p14:tracePt t="11264" x="6275388" y="2830513"/>
          <p14:tracePt t="11280" x="6286500" y="2925763"/>
          <p14:tracePt t="11298" x="6286500" y="3009900"/>
          <p14:tracePt t="11313" x="6297613" y="3087688"/>
          <p14:tracePt t="11331" x="6307138" y="3176588"/>
          <p14:tracePt t="11347" x="6318250" y="3297238"/>
          <p14:tracePt t="11365" x="6334125" y="3449638"/>
          <p14:tracePt t="11380" x="6334125" y="3529013"/>
          <p14:tracePt t="11397" x="6334125" y="3570288"/>
          <p14:tracePt t="11414" x="6334125" y="3597275"/>
          <p14:tracePt t="11431" x="6323013" y="3638550"/>
          <p14:tracePt t="11447" x="6323013" y="3654425"/>
          <p14:tracePt t="11448" x="6323013" y="3659188"/>
          <p14:tracePt t="11463" x="6313488" y="3686175"/>
          <p14:tracePt t="11481" x="6313488" y="3706813"/>
          <p14:tracePt t="11498" x="6307138" y="3717925"/>
          <p14:tracePt t="11597" x="6307138" y="3711575"/>
          <p14:tracePt t="11605" x="6307138" y="3706813"/>
          <p14:tracePt t="11614" x="6307138" y="3695700"/>
          <p14:tracePt t="11631" x="6307138" y="3665538"/>
          <p14:tracePt t="11648" x="6297613" y="3643313"/>
          <p14:tracePt t="11649" x="6275388" y="3613150"/>
          <p14:tracePt t="11664" x="6259513" y="3565525"/>
          <p14:tracePt t="11680" x="6245225" y="3538538"/>
          <p14:tracePt t="11697" x="6234113" y="3508375"/>
          <p14:tracePt t="11714" x="6218238" y="3486150"/>
          <p14:tracePt t="11731" x="6218238" y="3460750"/>
          <p14:tracePt t="11732" x="6213475" y="3455988"/>
          <p14:tracePt t="11746" x="6213475" y="3444875"/>
          <p14:tracePt t="11748" x="6213475" y="3440113"/>
          <p14:tracePt t="11764" x="6202363" y="3408363"/>
          <p14:tracePt t="11781" x="6197600" y="3381375"/>
          <p14:tracePt t="11797" x="6197600" y="3365500"/>
          <p14:tracePt t="11814" x="6197600" y="3344863"/>
          <p14:tracePt t="11830" x="6197600" y="3340100"/>
          <p14:tracePt t="11847" x="6197600" y="3328988"/>
          <p14:tracePt t="11865" x="6186488" y="3313113"/>
          <p14:tracePt t="11881" x="6181725" y="3297238"/>
          <p14:tracePt t="11882" x="6181725" y="3282950"/>
          <p14:tracePt t="11897" x="6181725" y="3276600"/>
          <p14:tracePt t="11898" x="6181725" y="3260725"/>
          <p14:tracePt t="11913" x="6170613" y="3244850"/>
          <p14:tracePt t="11930" x="6170613" y="3228975"/>
          <p14:tracePt t="11947" x="6170613" y="3224213"/>
          <p14:tracePt t="12408" x="6170613" y="3235325"/>
          <p14:tracePt t="12415" x="6170613" y="3267075"/>
          <p14:tracePt t="12422" x="6170613" y="3282950"/>
          <p14:tracePt t="12430" x="6170613" y="3303588"/>
          <p14:tracePt t="12447" x="6170613" y="3335338"/>
          <p14:tracePt t="12465" x="6170613" y="3365500"/>
          <p14:tracePt t="12483" x="6170613" y="3417888"/>
          <p14:tracePt t="12500" x="6170613" y="3449638"/>
          <p14:tracePt t="12514" x="6165850" y="3486150"/>
          <p14:tracePt t="12531" x="6154738" y="3508375"/>
          <p14:tracePt t="12547" x="6154738" y="3533775"/>
          <p14:tracePt t="12565" x="6154738" y="3586163"/>
          <p14:tracePt t="12580" x="6154738" y="3629025"/>
          <p14:tracePt t="12597" x="6170613" y="3686175"/>
          <p14:tracePt t="12614" x="6170613" y="3711575"/>
          <p14:tracePt t="12632" x="6186488" y="3775075"/>
          <p14:tracePt t="12648" x="6186488" y="3838575"/>
          <p14:tracePt t="12664" x="6197600" y="3884613"/>
          <p14:tracePt t="12680" x="6207125" y="4011613"/>
          <p14:tracePt t="12697" x="6218238" y="4094163"/>
          <p14:tracePt t="12715" x="6229350" y="4214813"/>
          <p14:tracePt t="12730" x="6229350" y="4273550"/>
          <p14:tracePt t="12748" x="6229350" y="4341813"/>
          <p14:tracePt t="12764" x="6229350" y="4410075"/>
          <p14:tracePt t="12780" x="6229350" y="4451350"/>
          <p14:tracePt t="12782" x="6238875" y="4503738"/>
          <p14:tracePt t="12798" x="6270625" y="4567238"/>
          <p14:tracePt t="12814" x="6307138" y="4613275"/>
          <p14:tracePt t="12831" x="6323013" y="4629150"/>
          <p14:tracePt t="12847" x="6338888" y="4645025"/>
          <p14:tracePt t="12865" x="6350000" y="4651375"/>
          <p14:tracePt t="12882" x="6354763" y="4651375"/>
          <p14:tracePt t="12897" x="6365875" y="4651375"/>
          <p14:tracePt t="12914" x="6375400" y="4651375"/>
          <p14:tracePt t="12931" x="6427788" y="4629150"/>
          <p14:tracePt t="12947" x="6500813" y="4567238"/>
          <p14:tracePt t="12963" x="6564313" y="4519613"/>
          <p14:tracePt t="12981" x="6627813" y="4440238"/>
          <p14:tracePt t="12997" x="6737350" y="4357688"/>
          <p14:tracePt t="13014" x="6800850" y="4298950"/>
          <p14:tracePt t="13030" x="6821488" y="4289425"/>
          <p14:tracePt t="14298" x="6821488" y="4294188"/>
          <p14:tracePt t="14304" x="6821488" y="4310063"/>
          <p14:tracePt t="14347" x="6826250" y="4508500"/>
          <p14:tracePt t="14364" x="6837363" y="4567238"/>
          <p14:tracePt t="14365" x="6837363" y="4592638"/>
          <p14:tracePt t="14381" x="6837363" y="4629150"/>
          <p14:tracePt t="14397" x="6826250" y="4640263"/>
          <p14:tracePt t="14415" x="6826250" y="4645025"/>
          <p14:tracePt t="14590" x="6821488" y="4645025"/>
          <p14:tracePt t="14598" x="6810375" y="4645025"/>
          <p14:tracePt t="14648" x="6605588" y="4697413"/>
          <p14:tracePt t="14664" x="6532563" y="4724400"/>
          <p14:tracePt t="14665" x="6516688" y="4733925"/>
          <p14:tracePt t="14680" x="6432550" y="4756150"/>
          <p14:tracePt t="14698" x="6359525" y="4776788"/>
          <p14:tracePt t="14713" x="6265863" y="4797425"/>
          <p14:tracePt t="14730" x="6218238" y="4797425"/>
          <p14:tracePt t="14747" x="6092825" y="4808538"/>
          <p14:tracePt t="14764" x="6013450" y="4818063"/>
          <p14:tracePt t="14781" x="5976938" y="4818063"/>
          <p14:tracePt t="14800" x="5929313" y="4833938"/>
          <p14:tracePt t="14815" x="5915025" y="4833938"/>
          <p14:tracePt t="14830" x="5899150" y="4833938"/>
          <p14:tracePt t="14848" x="5883275" y="4833938"/>
          <p14:tracePt t="14866" x="5867400" y="4845050"/>
          <p14:tracePt t="14867" x="5861050" y="4845050"/>
          <p14:tracePt t="14881" x="5856288" y="4845050"/>
          <p14:tracePt t="14882" x="5846763" y="4845050"/>
          <p14:tracePt t="14897" x="5840413" y="4845050"/>
          <p14:tracePt t="14898" x="5824538" y="4845050"/>
          <p14:tracePt t="14914" x="5788025" y="4845050"/>
          <p14:tracePt t="14931" x="5730875" y="4829175"/>
          <p14:tracePt t="14947" x="5710238" y="4829175"/>
          <p14:tracePt t="14965" x="5667375" y="4818063"/>
          <p14:tracePt t="14980" x="5641975" y="4824413"/>
          <p14:tracePt t="14998" x="5626100" y="4824413"/>
          <p14:tracePt t="15014" x="5605463" y="4829175"/>
          <p14:tracePt t="15032" x="5541963" y="4829175"/>
          <p14:tracePt t="15048" x="5510213" y="4829175"/>
          <p14:tracePt t="15063" x="5437188" y="4797425"/>
          <p14:tracePt t="15081" x="5364163" y="4765675"/>
          <p14:tracePt t="15098" x="5264150" y="4718050"/>
          <p14:tracePt t="15116" x="5191125" y="4692650"/>
          <p14:tracePt t="15130" x="5116513" y="4660900"/>
          <p14:tracePt t="15149" x="5054600" y="4640263"/>
          <p14:tracePt t="15164" x="5022850" y="4624388"/>
          <p14:tracePt t="15182" x="4970463" y="4608513"/>
          <p14:tracePt t="15198" x="4965700" y="4608513"/>
          <p14:tracePt t="15198" x="4954588" y="4608513"/>
          <p14:tracePt t="15214" x="4933950" y="4598988"/>
          <p14:tracePt t="15231" x="4897438" y="4583113"/>
          <p14:tracePt t="15247" x="4876800" y="4576763"/>
          <p14:tracePt t="15265" x="4824413" y="4556125"/>
          <p14:tracePt t="15280" x="4797425" y="4545013"/>
          <p14:tracePt t="15298" x="4765675" y="4540250"/>
          <p14:tracePt t="15314" x="4756150" y="4540250"/>
          <p14:tracePt t="15331" x="4745038" y="4540250"/>
          <p14:tracePt t="15332" x="4733925" y="4540250"/>
          <p14:tracePt t="15348" x="4718050" y="4530725"/>
          <p14:tracePt t="15364" x="4697413" y="4530725"/>
          <p14:tracePt t="15381" x="4672013" y="4530725"/>
          <p14:tracePt t="15397" x="4651375" y="4535488"/>
          <p14:tracePt t="15414" x="4598988" y="4545013"/>
          <p14:tracePt t="15430" x="4551363" y="4551363"/>
          <p14:tracePt t="15448" x="4508500" y="4551363"/>
          <p14:tracePt t="15464" x="4462463" y="4551363"/>
          <p14:tracePt t="15482" x="4387850" y="4551363"/>
          <p14:tracePt t="15498" x="4335463" y="4551363"/>
          <p14:tracePt t="15514" x="4289425" y="4551363"/>
          <p14:tracePt t="15530" x="4241800" y="4551363"/>
          <p14:tracePt t="15547" x="4200525" y="4540250"/>
          <p14:tracePt t="15564" x="4152900" y="4540250"/>
          <p14:tracePt t="15565" x="4137025" y="4530725"/>
          <p14:tracePt t="15581" x="4116388" y="4530725"/>
          <p14:tracePt t="15597" x="4073525" y="4519613"/>
          <p14:tracePt t="15617" x="4037013" y="4519613"/>
          <p14:tracePt t="15617" x="4032250" y="4519613"/>
          <p14:tracePt t="15631" x="4016375" y="4519613"/>
          <p14:tracePt t="15632" x="4005263" y="4519613"/>
          <p14:tracePt t="15649" x="3989388" y="4519613"/>
          <p14:tracePt t="15664" x="3968750" y="4519613"/>
          <p14:tracePt t="15680" x="3943350" y="4519613"/>
          <p14:tracePt t="15697" x="3921125" y="4519613"/>
          <p14:tracePt t="15715" x="3906838" y="4519613"/>
          <p14:tracePt t="15716" x="3890963" y="4519613"/>
          <p14:tracePt t="15730" x="3863975" y="4519613"/>
          <p14:tracePt t="15748" x="3848100" y="4519613"/>
          <p14:tracePt t="15764" x="3816350" y="4519613"/>
          <p14:tracePt t="15781" x="3790950" y="4519613"/>
          <p14:tracePt t="15798" x="3770313" y="4519613"/>
          <p14:tracePt t="15814" x="3754438" y="4519613"/>
          <p14:tracePt t="15831" x="3748088" y="4519613"/>
          <p14:tracePt t="15848" x="3722688" y="4519613"/>
          <p14:tracePt t="15896" x="3717925" y="4519613"/>
          <p14:tracePt t="15993" x="3706813" y="4519613"/>
          <p14:tracePt t="15999" x="3690938" y="4519613"/>
          <p14:tracePt t="16015" x="3665538" y="4519613"/>
          <p14:tracePt t="16015" x="3638550" y="4519613"/>
          <p14:tracePt t="16030" x="3581400" y="4508500"/>
          <p14:tracePt t="16047" x="3533775" y="4503738"/>
          <p14:tracePt t="16065" x="3476625" y="4492625"/>
          <p14:tracePt t="16081" x="3413125" y="4492625"/>
          <p14:tracePt t="16098" x="3344863" y="4492625"/>
          <p14:tracePt t="16114" x="3313113" y="4492625"/>
          <p14:tracePt t="16131" x="3287713" y="4492625"/>
          <p14:tracePt t="16147" x="3271838" y="4492625"/>
          <p14:tracePt t="16166" x="3244850" y="4492625"/>
          <p14:tracePt t="16181" x="3235325" y="4503738"/>
          <p14:tracePt t="16198" x="3219450" y="4503738"/>
          <p14:tracePt t="16214" x="3214688" y="4503738"/>
          <p14:tracePt t="16765" x="3203575" y="4498975"/>
          <p14:tracePt t="16772" x="3198813" y="4492625"/>
          <p14:tracePt t="16798" x="3146425" y="4471988"/>
          <p14:tracePt t="16815" x="3098800" y="4456113"/>
          <p14:tracePt t="16833" x="2998788" y="4435475"/>
          <p14:tracePt t="16847" x="2946400" y="4414838"/>
          <p14:tracePt t="16848" x="2914650" y="4414838"/>
          <p14:tracePt t="16864" x="2773363" y="4378325"/>
          <p14:tracePt t="16881" x="2579688" y="4367213"/>
          <p14:tracePt t="16897" x="2349500" y="4325938"/>
          <p14:tracePt t="16915" x="2124075" y="4289425"/>
          <p14:tracePt t="16930" x="1928813" y="4273550"/>
          <p14:tracePt t="16947" x="1751013" y="4283075"/>
          <p14:tracePt t="16964" x="1651000" y="4325938"/>
          <p14:tracePt t="16981" x="1477963" y="4419600"/>
          <p14:tracePt t="16998" x="1174750" y="4487863"/>
          <p14:tracePt t="17014" x="1163638" y="4487863"/>
          <p14:tracePt t="17033" x="1163638" y="4471988"/>
          <p14:tracePt t="17261" x="1163638" y="4462463"/>
          <p14:tracePt t="17274" x="1169988" y="4456113"/>
          <p14:tracePt t="17315" x="1174750" y="4446588"/>
          <p14:tracePt t="17331" x="1190625" y="4446588"/>
          <p14:tracePt t="17348" x="1211263" y="4446588"/>
          <p14:tracePt t="17366" x="1295400" y="4446588"/>
          <p14:tracePt t="17381" x="1343025" y="4462463"/>
          <p14:tracePt t="17398" x="1420813" y="4471988"/>
          <p14:tracePt t="17414" x="1493838" y="4492625"/>
          <p14:tracePt t="17434" x="1514475" y="4492625"/>
          <p14:tracePt t="17568" x="1525588" y="4492625"/>
          <p14:tracePt t="17575" x="1525588" y="4498975"/>
          <p14:tracePt t="17582" x="1530350" y="4524375"/>
          <p14:tracePt t="17597" x="1552575" y="4551363"/>
          <p14:tracePt t="17598" x="1552575" y="4572000"/>
          <p14:tracePt t="17614" x="1562100" y="4603750"/>
          <p14:tracePt t="17631" x="1562100" y="4619625"/>
          <p14:tracePt t="17649" x="1562100" y="4640263"/>
          <p14:tracePt t="18175" x="1568450" y="4640263"/>
          <p14:tracePt t="18190" x="1582738" y="4640263"/>
          <p14:tracePt t="18198" x="1593850" y="4640263"/>
          <p14:tracePt t="18204" x="1609725" y="4640263"/>
          <p14:tracePt t="18214" x="1657350" y="4640263"/>
          <p14:tracePt t="18231" x="1819275" y="4640263"/>
          <p14:tracePt t="18247" x="1924050" y="4635500"/>
          <p14:tracePt t="18265" x="2212975" y="4608513"/>
          <p14:tracePt t="18280" x="2438400" y="4592638"/>
          <p14:tracePt t="18297" x="2574925" y="4583113"/>
          <p14:tracePt t="18314" x="2773363" y="4583113"/>
          <p14:tracePt t="18330" x="2973388" y="4567238"/>
          <p14:tracePt t="18348" x="3308350" y="4540250"/>
          <p14:tracePt t="18364" x="3417888" y="4530725"/>
          <p14:tracePt t="18384" x="3513138" y="4530725"/>
          <p14:tracePt t="18397" x="3538538" y="4530725"/>
          <p14:tracePt t="18415" x="3560763" y="4530725"/>
          <p14:tracePt t="18648" x="3554413" y="4530725"/>
          <p14:tracePt t="18655" x="3549650" y="4530725"/>
          <p14:tracePt t="18681" x="3449638" y="4530725"/>
          <p14:tracePt t="18698" x="3371850" y="4519613"/>
          <p14:tracePt t="18715" x="3087688" y="4483100"/>
          <p14:tracePt t="18730" x="2857500" y="4440238"/>
          <p14:tracePt t="18748" x="2636838" y="4398963"/>
          <p14:tracePt t="18764" x="2422525" y="4362450"/>
          <p14:tracePt t="18780" x="2197100" y="4346575"/>
          <p14:tracePt t="18797" x="1928813" y="4335463"/>
          <p14:tracePt t="18813" x="1751013" y="4325938"/>
          <p14:tracePt t="18831" x="1568450" y="4310063"/>
          <p14:tracePt t="18847" x="1473200" y="4298950"/>
          <p14:tracePt t="18864" x="1327150" y="4278313"/>
          <p14:tracePt t="18865" x="1284288" y="4278313"/>
          <p14:tracePt t="18881" x="1206500" y="4267200"/>
          <p14:tracePt t="18882" x="1174750" y="4257675"/>
          <p14:tracePt t="18898" x="1122363" y="4246563"/>
          <p14:tracePt t="18914" x="1038225" y="4225925"/>
          <p14:tracePt t="18932" x="981075" y="4200525"/>
          <p14:tracePt t="18986" x="981075" y="4205288"/>
          <p14:tracePt t="18992" x="985838" y="4210050"/>
          <p14:tracePt t="18999" x="1001713" y="4225925"/>
          <p14:tracePt t="19015" x="1042988" y="4246563"/>
          <p14:tracePt t="19030" x="1163638" y="4278313"/>
          <p14:tracePt t="19047" x="1343025" y="4319588"/>
          <p14:tracePt t="19064" x="1541463" y="4357688"/>
          <p14:tracePt t="19081" x="1771650" y="4387850"/>
          <p14:tracePt t="19097" x="2176463" y="4414838"/>
          <p14:tracePt t="19098" x="2390775" y="4430713"/>
          <p14:tracePt t="19114" x="2673350" y="4446588"/>
          <p14:tracePt t="19131" x="3114675" y="4478338"/>
          <p14:tracePt t="19148" x="3522663" y="4478338"/>
          <p14:tracePt t="19165" x="3854450" y="4478338"/>
          <p14:tracePt t="19181" x="4027488" y="4478338"/>
          <p14:tracePt t="19198" x="4068763" y="4487863"/>
          <p14:tracePt t="19214" x="4105275" y="4487863"/>
          <p14:tracePt t="19231" x="4132263" y="4498975"/>
          <p14:tracePt t="19232" x="4146550" y="4503738"/>
          <p14:tracePt t="19247" x="4162425" y="4503738"/>
          <p14:tracePt t="19248" x="4189413" y="4514850"/>
          <p14:tracePt t="19264" x="4246563" y="4535488"/>
          <p14:tracePt t="19281" x="4319588" y="4556125"/>
          <p14:tracePt t="19298" x="4398963" y="4572000"/>
          <p14:tracePt t="19315" x="4556125" y="4619625"/>
          <p14:tracePt t="19332" x="4592638" y="4619625"/>
          <p14:tracePt t="19348" x="4603750" y="4619625"/>
          <p14:tracePt t="19623" x="4608513" y="4619625"/>
          <p14:tracePt t="19630" x="4613275" y="4629150"/>
          <p14:tracePt t="19682" x="5102225" y="4792663"/>
          <p14:tracePt t="19698" x="5211763" y="4818063"/>
          <p14:tracePt t="19699" x="5305425" y="4845050"/>
          <p14:tracePt t="19714" x="5421313" y="4881563"/>
          <p14:tracePt t="19732" x="5553075" y="4933950"/>
          <p14:tracePt t="19748" x="5651500" y="4965700"/>
          <p14:tracePt t="19765" x="5788025" y="5022850"/>
          <p14:tracePt t="19781" x="5876925" y="5064125"/>
          <p14:tracePt t="19798" x="5919788" y="5080000"/>
          <p14:tracePt t="19814" x="5967413" y="5102225"/>
          <p14:tracePt t="19832" x="5992813" y="5102225"/>
          <p14:tracePt t="19847" x="6003925" y="5102225"/>
          <p14:tracePt t="19865" x="6040438" y="5102225"/>
          <p14:tracePt t="19881" x="6061075" y="5102225"/>
          <p14:tracePt t="19898" x="6097588" y="5102225"/>
          <p14:tracePt t="19915" x="6134100" y="5095875"/>
          <p14:tracePt t="19930" x="6161088" y="5095875"/>
          <p14:tracePt t="19948" x="6192838" y="5091113"/>
          <p14:tracePt t="19964" x="6207125" y="5075238"/>
          <p14:tracePt t="19981" x="6223000" y="5064125"/>
          <p14:tracePt t="19982" x="6234113" y="5064125"/>
          <p14:tracePt t="19998" x="6238875" y="5064125"/>
          <p14:tracePt t="20545" x="6238875" y="5049838"/>
          <p14:tracePt t="20552" x="6238875" y="5043488"/>
          <p14:tracePt t="20598" x="6202363" y="4818063"/>
          <p14:tracePt t="20614" x="6202363" y="4760913"/>
          <p14:tracePt t="20631" x="6202363" y="4697413"/>
          <p14:tracePt t="20650" x="6202363" y="4613275"/>
          <p14:tracePt t="20665" x="6207125" y="4583113"/>
          <p14:tracePt t="20666" x="6207125" y="4556125"/>
          <p14:tracePt t="20680" x="6207125" y="4530725"/>
          <p14:tracePt t="20697" x="6207125" y="4514850"/>
          <p14:tracePt t="20714" x="6207125" y="4498975"/>
          <p14:tracePt t="20731" x="6207125" y="4478338"/>
          <p14:tracePt t="20747" x="6207125" y="4471988"/>
          <p14:tracePt t="20765" x="6207125" y="4462463"/>
          <p14:tracePt t="20883" x="6207125" y="4456113"/>
          <p14:tracePt t="20889" x="6207125" y="4451350"/>
          <p14:tracePt t="20899" x="6207125" y="4440238"/>
          <p14:tracePt t="20914" x="6207125" y="4435475"/>
          <p14:tracePt t="20931" x="6197600" y="4425950"/>
          <p14:tracePt t="20948" x="6197600" y="4419600"/>
          <p14:tracePt t="20965" x="6186488" y="4403725"/>
          <p14:tracePt t="20981" x="6186488" y="4387850"/>
          <p14:tracePt t="20998" x="6170613" y="4367213"/>
          <p14:tracePt t="21014" x="6161088" y="4351338"/>
          <p14:tracePt t="21032" x="6140450" y="4310063"/>
          <p14:tracePt t="21047" x="6129338" y="4305300"/>
          <p14:tracePt t="21048" x="6129338" y="4294188"/>
          <p14:tracePt t="21206" x="6129338" y="4298950"/>
          <p14:tracePt t="21212" x="6124575" y="4305300"/>
          <p14:tracePt t="21219" x="6124575" y="4319588"/>
          <p14:tracePt t="21231" x="6124575" y="4325938"/>
          <p14:tracePt t="21248" x="6124575" y="4351338"/>
          <p14:tracePt t="21249" x="6124575" y="4367213"/>
          <p14:tracePt t="21265" x="6113463" y="4394200"/>
          <p14:tracePt t="21281" x="6113463" y="4398963"/>
          <p14:tracePt t="21299" x="6113463" y="4410075"/>
          <p14:tracePt t="21314" x="6113463" y="4414838"/>
          <p14:tracePt t="21331" x="6113463" y="4419600"/>
          <p14:tracePt t="21347" x="6113463" y="4430713"/>
          <p14:tracePt t="21453" x="6113463" y="4435475"/>
          <p14:tracePt t="21459" x="6108700" y="4435475"/>
          <p14:tracePt t="21483" x="6108700" y="4446588"/>
          <p14:tracePt t="21521" x="6108700" y="4451350"/>
          <p14:tracePt t="21535" x="6108700" y="4462463"/>
          <p14:tracePt t="21542" x="6097588" y="4462463"/>
          <p14:tracePt t="21549" x="6097588" y="4467225"/>
          <p14:tracePt t="22001" x="6102350" y="4467225"/>
          <p14:tracePt t="22007" x="6108700" y="4467225"/>
          <p14:tracePt t="22048" x="6238875" y="4478338"/>
          <p14:tracePt t="22064" x="6334125" y="4471988"/>
          <p14:tracePt t="22082" x="6427788" y="4451350"/>
          <p14:tracePt t="22098" x="6464300" y="4440238"/>
          <p14:tracePt t="22114" x="6486525" y="4440238"/>
          <p14:tracePt t="22360" x="6475413" y="4446588"/>
          <p14:tracePt t="22367" x="6470650" y="4451350"/>
          <p14:tracePt t="22382" x="6454775" y="4462463"/>
          <p14:tracePt t="22382" x="6432550" y="4471988"/>
          <p14:tracePt t="22398" x="6418263" y="4478338"/>
          <p14:tracePt t="22398" x="6402388" y="4487863"/>
          <p14:tracePt t="22414" x="6365875" y="4498975"/>
          <p14:tracePt t="22431" x="6350000" y="4503738"/>
          <p14:tracePt t="22448" x="6338888" y="4508500"/>
          <p14:tracePt t="22465" x="6318250" y="4519613"/>
          <p14:tracePt t="22526" x="6313488" y="4519613"/>
          <p14:tracePt t="22547" x="6307138" y="4519613"/>
          <p14:tracePt t="22562" x="6307138" y="4524375"/>
          <p14:tracePt t="22586" x="6297613" y="4524375"/>
          <p14:tracePt t="22953" x="6302375" y="4524375"/>
          <p14:tracePt t="22960" x="6307138" y="4524375"/>
          <p14:tracePt t="22997" x="6496050" y="4514850"/>
          <p14:tracePt t="23014" x="6621463" y="4503738"/>
          <p14:tracePt t="23031" x="6757988" y="4503738"/>
          <p14:tracePt t="23050" x="7042150" y="4503738"/>
          <p14:tracePt t="23066" x="7219950" y="4503738"/>
          <p14:tracePt t="23081" x="7313613" y="4503738"/>
          <p14:tracePt t="23097" x="7418388" y="4503738"/>
          <p14:tracePt t="23115" x="7486650" y="4503738"/>
          <p14:tracePt t="23131" x="7497763" y="4503738"/>
          <p14:tracePt t="23365" x="7493000" y="4503738"/>
          <p14:tracePt t="23372" x="7477125" y="4492625"/>
          <p14:tracePt t="23414" x="7345363" y="4478338"/>
          <p14:tracePt t="23431" x="7277100" y="4478338"/>
          <p14:tracePt t="23432" x="7208838" y="4462463"/>
          <p14:tracePt t="23448" x="7131050" y="4462463"/>
          <p14:tracePt t="23464" x="7042150" y="4462463"/>
          <p14:tracePt t="23482" x="6946900" y="4471988"/>
          <p14:tracePt t="23498" x="6889750" y="4478338"/>
          <p14:tracePt t="23499" x="6878638" y="4487863"/>
          <p14:tracePt t="23515" x="6846888" y="4487863"/>
          <p14:tracePt t="23531" x="6831013" y="4492625"/>
          <p14:tracePt t="23590" x="6826250" y="4492625"/>
          <p14:tracePt t="23598" x="6816725" y="4492625"/>
          <p14:tracePt t="23604" x="6800850" y="4492625"/>
          <p14:tracePt t="23613" x="6784975" y="4492625"/>
          <p14:tracePt t="23631" x="6732588" y="4492625"/>
          <p14:tracePt t="23648" x="6657975" y="4492625"/>
          <p14:tracePt t="23649" x="6605588" y="4492625"/>
          <p14:tracePt t="23666" x="6523038" y="4492625"/>
          <p14:tracePt t="23681" x="6464300" y="4492625"/>
          <p14:tracePt t="23698" x="6380163" y="4492625"/>
          <p14:tracePt t="23714" x="6297613" y="4492625"/>
          <p14:tracePt t="23730" x="6275388" y="4492625"/>
          <p14:tracePt t="23731" x="6245225" y="4492625"/>
          <p14:tracePt t="23748" x="6234113" y="4492625"/>
          <p14:tracePt t="24048" x="6238875" y="4492625"/>
          <p14:tracePt t="24054" x="6249988" y="4492625"/>
          <p14:tracePt t="24098" x="6343650" y="4492625"/>
          <p14:tracePt t="24099" x="6350000" y="4492625"/>
          <p14:tracePt t="24115" x="6407150" y="4492625"/>
          <p14:tracePt t="24131" x="6459538" y="4483100"/>
          <p14:tracePt t="24148" x="6507163" y="4471988"/>
          <p14:tracePt t="24165" x="6523038" y="4471988"/>
          <p14:tracePt t="24265" x="6527800" y="4471988"/>
          <p14:tracePt t="24271" x="6538913" y="4471988"/>
          <p14:tracePt t="24281" x="6543675" y="4471988"/>
          <p14:tracePt t="24297" x="6596063" y="4471988"/>
          <p14:tracePt t="24315" x="6669088" y="4478338"/>
          <p14:tracePt t="24333" x="6821488" y="4487863"/>
          <p14:tracePt t="24348" x="6905625" y="4498975"/>
          <p14:tracePt t="24364" x="7004050" y="4498975"/>
          <p14:tracePt t="24381" x="7072313" y="4508500"/>
          <p14:tracePt t="24398" x="7131050" y="4508500"/>
          <p14:tracePt t="24415" x="7151688" y="4508500"/>
          <p14:tracePt t="24978" x="7151688" y="4514850"/>
          <p14:tracePt t="24985" x="7151688" y="4524375"/>
          <p14:tracePt t="25015" x="7124700" y="4697413"/>
          <p14:tracePt t="25031" x="7104063" y="4760913"/>
          <p14:tracePt t="25048" x="7062788" y="4829175"/>
          <p14:tracePt t="25065" x="7031038" y="4876800"/>
          <p14:tracePt t="25082" x="7019925" y="4891088"/>
          <p14:tracePt t="25135" x="7019925" y="4902200"/>
          <p14:tracePt t="25142" x="7010400" y="4902200"/>
          <p14:tracePt t="25150" x="7004050" y="4902200"/>
          <p14:tracePt t="25165" x="6989763" y="4906963"/>
          <p14:tracePt t="25166" x="6978650" y="4906963"/>
          <p14:tracePt t="25181" x="6937375" y="4906963"/>
          <p14:tracePt t="25198" x="6878638" y="4918075"/>
          <p14:tracePt t="25215" x="6753225" y="4918075"/>
          <p14:tracePt t="25216" x="6664325" y="4918075"/>
          <p14:tracePt t="25233" x="6486525" y="4933950"/>
          <p14:tracePt t="25247" x="6407150" y="4933950"/>
          <p14:tracePt t="25264" x="6229350" y="4933950"/>
          <p14:tracePt t="25281" x="6108700" y="4933950"/>
          <p14:tracePt t="25298" x="6013450" y="4922838"/>
          <p14:tracePt t="25300" x="5961063" y="4913313"/>
          <p14:tracePt t="25315" x="5945188" y="4913313"/>
          <p14:tracePt t="25315" x="5915025" y="4906963"/>
          <p14:tracePt t="25331" x="5892800" y="4906963"/>
          <p14:tracePt t="25348" x="5876925" y="4897438"/>
          <p14:tracePt t="25364" x="5867400" y="4897438"/>
          <p14:tracePt t="25390" x="5861050" y="4897438"/>
          <p14:tracePt t="25405" x="5861050" y="4891088"/>
          <p14:tracePt t="25811" x="5861050" y="4881563"/>
          <p14:tracePt t="25825" x="5872163" y="4876800"/>
          <p14:tracePt t="25848" x="5892800" y="4865688"/>
          <p14:tracePt t="25864" x="5908675" y="4865688"/>
          <p14:tracePt t="25882" x="5951538" y="4865688"/>
          <p14:tracePt t="25898" x="6008688" y="4865688"/>
          <p14:tracePt t="25899" x="6034088" y="4865688"/>
          <p14:tracePt t="25915" x="6129338" y="4876800"/>
          <p14:tracePt t="25933" x="6218238" y="4876800"/>
          <p14:tracePt t="25948" x="6245225" y="4876800"/>
          <p14:tracePt t="25964" x="6265863" y="4876800"/>
          <p14:tracePt t="26230" x="6254750" y="4876800"/>
          <p14:tracePt t="26237" x="6249988" y="4876800"/>
          <p14:tracePt t="26247" x="6245225" y="4876800"/>
          <p14:tracePt t="26265" x="6207125" y="4876800"/>
          <p14:tracePt t="26282" x="6186488" y="4870450"/>
          <p14:tracePt t="26301" x="6170613" y="4870450"/>
          <p14:tracePt t="26314" x="6149975" y="4870450"/>
          <p14:tracePt t="26331" x="6140450" y="4865688"/>
          <p14:tracePt t="26348" x="6134100" y="4865688"/>
          <p14:tracePt t="26373" x="6124575" y="4865688"/>
          <p14:tracePt t="26387" x="6118225" y="4865688"/>
          <p14:tracePt t="26398" x="6118225" y="4854575"/>
          <p14:tracePt t="26415" x="6102350" y="4849813"/>
          <p14:tracePt t="26431" x="6086475" y="4849813"/>
          <p14:tracePt t="26628" x="6092825" y="4860925"/>
          <p14:tracePt t="26635" x="6097588" y="4865688"/>
          <p14:tracePt t="26666" x="6129338" y="4881563"/>
          <p14:tracePt t="26680" x="6149975" y="4881563"/>
          <p14:tracePt t="26698" x="6165850" y="4881563"/>
          <p14:tracePt t="26714" x="6202363" y="4891088"/>
          <p14:tracePt t="26731" x="6259513" y="4891088"/>
          <p14:tracePt t="26732" x="6286500" y="4891088"/>
          <p14:tracePt t="26747" x="6354763" y="4891088"/>
          <p14:tracePt t="26765" x="6432550" y="4902200"/>
          <p14:tracePt t="26782" x="6470650" y="4902200"/>
          <p14:tracePt t="26798" x="6564313" y="4913313"/>
          <p14:tracePt t="26815" x="6748463" y="4922838"/>
          <p14:tracePt t="26832" x="6873875" y="4918075"/>
          <p14:tracePt t="26848" x="7019925" y="4891088"/>
          <p14:tracePt t="26865" x="7167563" y="4865688"/>
          <p14:tracePt t="26882" x="7277100" y="4838700"/>
          <p14:tracePt t="26898" x="7308850" y="4818063"/>
          <p14:tracePt t="26898" x="7324725" y="4818063"/>
          <p14:tracePt t="26914" x="7340600" y="4808538"/>
          <p14:tracePt t="27280" x="7335838" y="4808538"/>
          <p14:tracePt t="27287" x="7335838" y="4813300"/>
          <p14:tracePt t="27298" x="7308850" y="4829175"/>
          <p14:tracePt t="27314" x="7267575" y="4849813"/>
          <p14:tracePt t="27331" x="7192963" y="4865688"/>
          <p14:tracePt t="27332" x="7140575" y="4881563"/>
          <p14:tracePt t="27348" x="6989763" y="4918075"/>
          <p14:tracePt t="27365" x="6894513" y="4938713"/>
          <p14:tracePt t="27383" x="6726238" y="4975225"/>
          <p14:tracePt t="27400" x="6491288" y="5011738"/>
          <p14:tracePt t="27415" x="6470650" y="5022850"/>
          <p14:tracePt t="27416" x="6432550" y="5022850"/>
          <p14:tracePt t="27431" x="6307138" y="5043488"/>
          <p14:tracePt t="27448" x="6176963" y="5070475"/>
          <p14:tracePt t="27465" x="6092825" y="5080000"/>
          <p14:tracePt t="27482" x="5876925" y="5127625"/>
          <p14:tracePt t="27500" x="5767388" y="5138738"/>
          <p14:tracePt t="27514" x="5694363" y="5148263"/>
          <p14:tracePt t="27531" x="5635625" y="5159375"/>
          <p14:tracePt t="27548" x="5557838" y="5159375"/>
          <p14:tracePt t="27565" x="5494338" y="5170488"/>
          <p14:tracePt t="27580" x="5478463" y="5175250"/>
          <p14:tracePt t="27599" x="5473700" y="5184775"/>
          <p14:tracePt t="28143" x="5489575" y="5184775"/>
          <p14:tracePt t="28149" x="5546725" y="5195888"/>
          <p14:tracePt t="28168" x="5673725" y="5195888"/>
          <p14:tracePt t="28181" x="5872163" y="5195888"/>
          <p14:tracePt t="28198" x="6102350" y="5195888"/>
          <p14:tracePt t="28214" x="6275388" y="5195888"/>
          <p14:tracePt t="28232" x="6507163" y="5195888"/>
          <p14:tracePt t="28248" x="6737350" y="5195888"/>
          <p14:tracePt t="28264" x="6899275" y="5184775"/>
          <p14:tracePt t="28281" x="7004050" y="5175250"/>
          <p14:tracePt t="28298" x="7072313" y="5164138"/>
          <p14:tracePt t="28299" x="7104063" y="5164138"/>
          <p14:tracePt t="28315" x="7162800" y="5154613"/>
          <p14:tracePt t="28331" x="7204075" y="5154613"/>
          <p14:tracePt t="28348" x="7261225" y="5154613"/>
          <p14:tracePt t="28365" x="7329488" y="5154613"/>
          <p14:tracePt t="28382" x="7461250" y="5154613"/>
          <p14:tracePt t="28398" x="7570788" y="5154613"/>
          <p14:tracePt t="28414" x="7613650" y="5143500"/>
          <p14:tracePt t="28431" x="7623175" y="5143500"/>
          <p14:tracePt t="28907" x="7618413" y="5159375"/>
          <p14:tracePt t="28915" x="7618413" y="5191125"/>
          <p14:tracePt t="28948" x="7539038" y="5305425"/>
          <p14:tracePt t="28965" x="7434263" y="5380038"/>
          <p14:tracePt t="28981" x="7324725" y="5462588"/>
          <p14:tracePt t="28982" x="7297738" y="5484813"/>
          <p14:tracePt t="28998" x="7192963" y="5553075"/>
          <p14:tracePt t="29014" x="7119938" y="5573713"/>
          <p14:tracePt t="29032" x="7051675" y="5594350"/>
          <p14:tracePt t="29048" x="7010400" y="5594350"/>
          <p14:tracePt t="29065" x="6926263" y="5594350"/>
          <p14:tracePt t="29081" x="6873875" y="5594350"/>
          <p14:tracePt t="29098" x="6800850" y="5594350"/>
          <p14:tracePt t="29115" x="6721475" y="5605463"/>
          <p14:tracePt t="29131" x="6616700" y="5614988"/>
          <p14:tracePt t="29148" x="6411913" y="5641975"/>
          <p14:tracePt t="29164" x="6286500" y="5673725"/>
          <p14:tracePt t="29181" x="6086475" y="5756275"/>
          <p14:tracePt t="29198" x="5892800" y="5876925"/>
          <p14:tracePt t="29215" x="5835650" y="5919788"/>
          <p14:tracePt t="29216" x="5767388" y="5951538"/>
          <p14:tracePt t="29231" x="5667375" y="5981700"/>
          <p14:tracePt t="29248" x="5546725" y="6034088"/>
          <p14:tracePt t="29265" x="5384800" y="6072188"/>
          <p14:tracePt t="29282" x="5111750" y="6097588"/>
          <p14:tracePt t="29298" x="4745038" y="6056313"/>
          <p14:tracePt t="29314" x="4572000" y="6003925"/>
          <p14:tracePt t="29331" x="4371975" y="5956300"/>
          <p14:tracePt t="29348" x="4278313" y="5956300"/>
          <p14:tracePt t="29349" x="4225925" y="5956300"/>
          <p14:tracePt t="29365" x="4178300" y="5956300"/>
          <p14:tracePt t="29381" x="4116388" y="5967413"/>
          <p14:tracePt t="29398" x="4032250" y="5997575"/>
          <p14:tracePt t="29415" x="3968750" y="6040438"/>
          <p14:tracePt t="29433" x="3879850" y="6076950"/>
          <p14:tracePt t="29448" x="3863975" y="6097588"/>
          <p14:tracePt t="29449" x="3832225" y="6097588"/>
          <p14:tracePt t="29465" x="3738563" y="6129338"/>
          <p14:tracePt t="29481" x="3638550" y="6161088"/>
          <p14:tracePt t="29498" x="3440113" y="6229350"/>
          <p14:tracePt t="29515" x="3124200" y="6365875"/>
          <p14:tracePt t="29531" x="3051175" y="6396038"/>
          <p14:tracePt t="29548" x="2909888" y="6443663"/>
          <p14:tracePt t="29564" x="2805113" y="6480175"/>
          <p14:tracePt t="29581" x="2632075" y="6527800"/>
          <p14:tracePt t="29582" x="2584450" y="6548438"/>
          <p14:tracePt t="29598" x="2474913" y="6605588"/>
          <p14:tracePt t="29614" x="2379663" y="6664325"/>
          <p14:tracePt t="29632" x="2297113" y="6732588"/>
          <p14:tracePt t="29648" x="2197100" y="6810375"/>
          <p14:tracePt t="29650" x="2154238" y="6821488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D4F8F2-1C89-442B-9DE8-5BED0158BC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pPr>
              <a:lnSpc>
                <a:spcPct val="90000"/>
              </a:lnSpc>
            </a:pPr>
            <a:r>
              <a:rPr lang="is-IS" sz="3700"/>
              <a:t>Mælingar gerðar með betri og verri mælibúnaði</a:t>
            </a:r>
          </a:p>
        </p:txBody>
      </p:sp>
      <p:pic>
        <p:nvPicPr>
          <p:cNvPr id="7" name="Picture 2" descr="FG_03_004.jpg">
            <a:extLst>
              <a:ext uri="{FF2B5EF4-FFF2-40B4-BE49-F238E27FC236}">
                <a16:creationId xmlns:a16="http://schemas.microsoft.com/office/drawing/2014/main" id="{F6140D4A-0343-4B4C-8D51-75CB644A18C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97549" y="1600200"/>
            <a:ext cx="3948901" cy="45259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090F5D-D6A5-4E89-85C1-0638717CF48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FC80B0-BB49-4863-99D6-E13CD62B4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B5C4B7-CE11-4D6F-BD4F-47CF7AA37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A32C6AE-17C7-409E-A9FE-C920BA265E2C}" type="slidenum">
              <a:rPr lang="is-IS" smtClean="0"/>
              <a:pPr>
                <a:spcAft>
                  <a:spcPts val="600"/>
                </a:spcAft>
              </a:pPr>
              <a:t>15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62C93C7E-943A-BD88-5467-562CE373A67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7831396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927"/>
    </mc:Choice>
    <mc:Fallback>
      <p:transition spd="slow" advTm="229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41" x="26988" y="6034088"/>
          <p14:tracePt t="748" x="36513" y="6008688"/>
          <p14:tracePt t="764" x="88900" y="5846763"/>
          <p14:tracePt t="780" x="157163" y="5610225"/>
          <p14:tracePt t="798" x="193675" y="5426075"/>
          <p14:tracePt t="814" x="236538" y="5248275"/>
          <p14:tracePt t="831" x="257175" y="5011738"/>
          <p14:tracePt t="847" x="266700" y="4938713"/>
          <p14:tracePt t="865" x="266700" y="4929188"/>
          <p14:tracePt t="1034" x="266700" y="4922838"/>
          <p14:tracePt t="1041" x="266700" y="4913313"/>
          <p14:tracePt t="5489" x="266700" y="4891088"/>
          <p14:tracePt t="5495" x="266700" y="4860925"/>
          <p14:tracePt t="5532" x="266700" y="4398963"/>
          <p14:tracePt t="5546" x="266700" y="4205288"/>
          <p14:tracePt t="5564" x="277813" y="4121150"/>
          <p14:tracePt t="5849" x="277813" y="4116388"/>
          <p14:tracePt t="5855" x="261938" y="4105275"/>
          <p14:tracePt t="5864" x="188913" y="4084638"/>
          <p14:tracePt t="5880" x="11113" y="4041775"/>
          <p14:tracePt t="6914" x="8559800" y="4064000"/>
          <p14:tracePt t="6930" x="7607300" y="4025900"/>
          <p14:tracePt t="6947" x="7073900" y="4013200"/>
          <p14:tracePt t="6965" x="6451600" y="4013200"/>
          <p14:tracePt t="6981" x="6115050" y="4032250"/>
          <p14:tracePt t="6997" x="6019800" y="4038600"/>
          <p14:tracePt t="7016" x="6013450" y="4038600"/>
          <p14:tracePt t="7057" x="6007100" y="4038600"/>
          <p14:tracePt t="7071" x="5975350" y="4032250"/>
          <p14:tracePt t="7078" x="5924550" y="4013200"/>
          <p14:tracePt t="7086" x="5880100" y="4000500"/>
          <p14:tracePt t="7097" x="5861050" y="3994150"/>
          <p14:tracePt t="7114" x="5657850" y="3956050"/>
          <p14:tracePt t="7131" x="5283200" y="3886200"/>
          <p14:tracePt t="7147" x="5092700" y="3873500"/>
          <p14:tracePt t="7165" x="4946650" y="3854450"/>
          <p14:tracePt t="7181" x="4794250" y="3835400"/>
          <p14:tracePt t="7198" x="4603750" y="3803650"/>
          <p14:tracePt t="7214" x="4476750" y="3778250"/>
          <p14:tracePt t="7231" x="4400550" y="3746500"/>
          <p14:tracePt t="7247" x="4318000" y="3714750"/>
          <p14:tracePt t="7264" x="4254500" y="3695700"/>
          <p14:tracePt t="7281" x="4140200" y="3676650"/>
          <p14:tracePt t="7297" x="4108450" y="3676650"/>
          <p14:tracePt t="7314" x="4070350" y="3683000"/>
          <p14:tracePt t="7331" x="4019550" y="3702050"/>
          <p14:tracePt t="7332" x="3962400" y="3727450"/>
          <p14:tracePt t="7348" x="3898900" y="3771900"/>
          <p14:tracePt t="7364" x="3848100" y="3816350"/>
          <p14:tracePt t="7381" x="3822700" y="3835400"/>
          <p14:tracePt t="7397" x="3816350" y="3848100"/>
          <p14:tracePt t="7416" x="3803650" y="3854450"/>
          <p14:tracePt t="7432" x="3797300" y="3854450"/>
          <p14:tracePt t="7453" x="3790950" y="3854450"/>
          <p14:tracePt t="7476" x="3784600" y="3854450"/>
          <p14:tracePt t="7483" x="3778250" y="3854450"/>
          <p14:tracePt t="7499" x="3771900" y="3854450"/>
          <p14:tracePt t="7514" x="3740150" y="3854450"/>
          <p14:tracePt t="7530" x="3714750" y="3848100"/>
          <p14:tracePt t="7547" x="3651250" y="3841750"/>
          <p14:tracePt t="7564" x="3587750" y="3841750"/>
          <p14:tracePt t="7580" x="3543300" y="3841750"/>
          <p14:tracePt t="7597" x="3486150" y="3841750"/>
          <p14:tracePt t="7615" x="3473450" y="3841750"/>
          <p14:tracePt t="7754" x="3479800" y="3841750"/>
          <p14:tracePt t="7768" x="3486150" y="3841750"/>
          <p14:tracePt t="7782" x="3492500" y="3841750"/>
          <p14:tracePt t="7791" x="3498850" y="3848100"/>
          <p14:tracePt t="7798" x="3505200" y="3854450"/>
          <p14:tracePt t="7814" x="3517900" y="3854450"/>
          <p14:tracePt t="7830" x="3530600" y="3854450"/>
          <p14:tracePt t="7848" x="3543300" y="3854450"/>
          <p14:tracePt t="7865" x="3556000" y="3854450"/>
          <p14:tracePt t="7881" x="3562350" y="3848100"/>
          <p14:tracePt t="7897" x="3575050" y="3841750"/>
          <p14:tracePt t="7914" x="3581400" y="3841750"/>
          <p14:tracePt t="7930" x="3594100" y="3841750"/>
          <p14:tracePt t="7948" x="3625850" y="3829050"/>
          <p14:tracePt t="7964" x="3657600" y="3829050"/>
          <p14:tracePt t="7980" x="3683000" y="3816350"/>
          <p14:tracePt t="7997" x="3721100" y="3803650"/>
          <p14:tracePt t="8014" x="3784600" y="3771900"/>
          <p14:tracePt t="8032" x="3835400" y="3752850"/>
          <p14:tracePt t="8047" x="3905250" y="3727450"/>
          <p14:tracePt t="8064" x="3949700" y="3689350"/>
          <p14:tracePt t="8081" x="3968750" y="3663950"/>
          <p14:tracePt t="8099" x="4006850" y="3587750"/>
          <p14:tracePt t="8114" x="4019550" y="3543300"/>
          <p14:tracePt t="8115" x="4025900" y="3498850"/>
          <p14:tracePt t="8130" x="4032250" y="3448050"/>
          <p14:tracePt t="8148" x="4044950" y="3378200"/>
          <p14:tracePt t="8166" x="4070350" y="3238500"/>
          <p14:tracePt t="8181" x="4083050" y="3194050"/>
          <p14:tracePt t="8197" x="4089400" y="3086100"/>
          <p14:tracePt t="8214" x="4102100" y="2978150"/>
          <p14:tracePt t="8231" x="4114800" y="2863850"/>
          <p14:tracePt t="8249" x="4133850" y="2755900"/>
          <p14:tracePt t="8265" x="4165600" y="2647950"/>
          <p14:tracePt t="8280" x="4178300" y="2590800"/>
          <p14:tracePt t="8298" x="4197350" y="2540000"/>
          <p14:tracePt t="8316" x="4222750" y="2438400"/>
          <p14:tracePt t="8330" x="4241800" y="2374900"/>
          <p14:tracePt t="8349" x="4260850" y="2286000"/>
          <p14:tracePt t="8365" x="4286250" y="2235200"/>
          <p14:tracePt t="8381" x="4330700" y="2152650"/>
          <p14:tracePt t="8398" x="4381500" y="2063750"/>
          <p14:tracePt t="8413" x="4419600" y="2012950"/>
          <p14:tracePt t="8431" x="4445000" y="1968500"/>
          <p14:tracePt t="8448" x="4476750" y="1917700"/>
          <p14:tracePt t="8466" x="4508500" y="1892300"/>
          <p14:tracePt t="8481" x="4527550" y="1885950"/>
          <p14:tracePt t="8496" x="4546600" y="1873250"/>
          <p14:tracePt t="8514" x="4552950" y="1866900"/>
          <p14:tracePt t="8564" x="4559300" y="1866900"/>
          <p14:tracePt t="8579" x="4572000" y="1866900"/>
          <p14:tracePt t="8585" x="4597400" y="1873250"/>
          <p14:tracePt t="8597" x="4629150" y="1885950"/>
          <p14:tracePt t="8613" x="4686300" y="1917700"/>
          <p14:tracePt t="8632" x="4794250" y="2006600"/>
          <p14:tracePt t="8646" x="4876800" y="2082800"/>
          <p14:tracePt t="8665" x="4978400" y="2209800"/>
          <p14:tracePt t="8681" x="5016500" y="2254250"/>
          <p14:tracePt t="8698" x="5086350" y="2381250"/>
          <p14:tracePt t="8714" x="5124450" y="2476500"/>
          <p14:tracePt t="8731" x="5143500" y="2533650"/>
          <p14:tracePt t="8747" x="5194300" y="2647950"/>
          <p14:tracePt t="8764" x="5232400" y="2755900"/>
          <p14:tracePt t="8766" x="5251450" y="2819400"/>
          <p14:tracePt t="8781" x="5270500" y="2876550"/>
          <p14:tracePt t="8797" x="5289550" y="2927350"/>
          <p14:tracePt t="8814" x="5308600" y="2984500"/>
          <p14:tracePt t="8832" x="5340350" y="3067050"/>
          <p14:tracePt t="8833" x="5346700" y="3079750"/>
          <p14:tracePt t="8850" x="5365750" y="3136900"/>
          <p14:tracePt t="8864" x="5391150" y="3206750"/>
          <p14:tracePt t="8881" x="5422900" y="3276600"/>
          <p14:tracePt t="8898" x="5441950" y="3327400"/>
          <p14:tracePt t="8915" x="5505450" y="3422650"/>
          <p14:tracePt t="8931" x="5626100" y="3581400"/>
          <p14:tracePt t="8947" x="5664200" y="3619500"/>
          <p14:tracePt t="8965" x="5695950" y="3644900"/>
          <p14:tracePt t="8981" x="5708650" y="3657600"/>
          <p14:tracePt t="8998" x="5715000" y="3657600"/>
          <p14:tracePt t="9697" x="5715000" y="3663950"/>
          <p14:tracePt t="9711" x="5708650" y="3676650"/>
          <p14:tracePt t="9732" x="5645150" y="3810000"/>
          <p14:tracePt t="9748" x="5588000" y="3937000"/>
          <p14:tracePt t="9764" x="5530850" y="4044950"/>
          <p14:tracePt t="9782" x="5416550" y="4260850"/>
          <p14:tracePt t="9799" x="5276850" y="4527550"/>
          <p14:tracePt t="9814" x="5149850" y="4756150"/>
          <p14:tracePt t="9831" x="4933950" y="5060950"/>
          <p14:tracePt t="9847" x="4813300" y="5181600"/>
          <p14:tracePt t="9865" x="4711700" y="5251450"/>
          <p14:tracePt t="9881" x="4667250" y="5283200"/>
          <p14:tracePt t="9899" x="4540250" y="5334000"/>
          <p14:tracePt t="9914" x="4457700" y="5340350"/>
          <p14:tracePt t="9931" x="4381500" y="5340350"/>
          <p14:tracePt t="9947" x="4235450" y="5340350"/>
          <p14:tracePt t="9964" x="4108450" y="5334000"/>
          <p14:tracePt t="9981" x="3898900" y="5334000"/>
          <p14:tracePt t="9997" x="3784600" y="5334000"/>
          <p14:tracePt t="10014" x="3625850" y="5340350"/>
          <p14:tracePt t="10032" x="3575050" y="5340350"/>
          <p14:tracePt t="10048" x="3435350" y="5346700"/>
          <p14:tracePt t="10064" x="3371850" y="5346700"/>
          <p14:tracePt t="10081" x="3302000" y="5359400"/>
          <p14:tracePt t="10099" x="3263900" y="5365750"/>
          <p14:tracePt t="10100" x="3232150" y="5365750"/>
          <p14:tracePt t="10115" x="3225800" y="5372100"/>
          <p14:tracePt t="10131" x="3181350" y="5372100"/>
          <p14:tracePt t="10147" x="3117850" y="5384800"/>
          <p14:tracePt t="10164" x="3079750" y="5397500"/>
          <p14:tracePt t="10180" x="3022600" y="5416550"/>
          <p14:tracePt t="10198" x="2984500" y="5429250"/>
          <p14:tracePt t="10214" x="2952750" y="5441950"/>
          <p14:tracePt t="10231" x="2940050" y="5441950"/>
          <p14:tracePt t="10297" x="2940050" y="5448300"/>
          <p14:tracePt t="10311" x="2940050" y="5454650"/>
          <p14:tracePt t="10319" x="2940050" y="5461000"/>
          <p14:tracePt t="10371" x="2940050" y="5467350"/>
          <p14:tracePt t="10529" x="2940050" y="5473700"/>
          <p14:tracePt t="10543" x="2933700" y="5486400"/>
          <p14:tracePt t="10564" x="2933700" y="5505450"/>
          <p14:tracePt t="10581" x="2927350" y="5505450"/>
          <p14:tracePt t="10598" x="2927350" y="5511800"/>
          <p14:tracePt t="10619" x="2927350" y="5518150"/>
          <p14:tracePt t="10633" x="2927350" y="5524500"/>
          <p14:tracePt t="10650" x="2927350" y="5530850"/>
          <p14:tracePt t="10664" x="2933700" y="5537200"/>
          <p14:tracePt t="10680" x="2946400" y="5549900"/>
          <p14:tracePt t="10697" x="2952750" y="5556250"/>
          <p14:tracePt t="10716" x="2965450" y="5568950"/>
          <p14:tracePt t="10731" x="2978150" y="5568950"/>
          <p14:tracePt t="10748" x="2984500" y="5575300"/>
          <p14:tracePt t="10935" x="2990850" y="5581650"/>
          <p14:tracePt t="10941" x="3003550" y="5588000"/>
          <p14:tracePt t="10956" x="3016250" y="5588000"/>
          <p14:tracePt t="10964" x="3022600" y="5588000"/>
          <p14:tracePt t="10980" x="3028950" y="5588000"/>
          <p14:tracePt t="10998" x="3035300" y="5588000"/>
          <p14:tracePt t="11014" x="3054350" y="5588000"/>
          <p14:tracePt t="11031" x="3086100" y="5588000"/>
          <p14:tracePt t="11047" x="3124200" y="5588000"/>
          <p14:tracePt t="11064" x="3168650" y="5588000"/>
          <p14:tracePt t="11081" x="3213100" y="5588000"/>
          <p14:tracePt t="11098" x="3346450" y="5588000"/>
          <p14:tracePt t="11114" x="3390900" y="5588000"/>
          <p14:tracePt t="11131" x="3441700" y="5588000"/>
          <p14:tracePt t="11147" x="3486150" y="5588000"/>
          <p14:tracePt t="11163" x="3511550" y="5581650"/>
          <p14:tracePt t="11181" x="3543300" y="5568950"/>
          <p14:tracePt t="11196" x="3556000" y="5562600"/>
          <p14:tracePt t="11214" x="3562350" y="5556250"/>
          <p14:tracePt t="11231" x="3562350" y="5549900"/>
          <p14:tracePt t="11248" x="3581400" y="5537200"/>
          <p14:tracePt t="11264" x="3594100" y="5518150"/>
          <p14:tracePt t="11280" x="3606800" y="5486400"/>
          <p14:tracePt t="11297" x="3632200" y="5435600"/>
          <p14:tracePt t="11314" x="3663950" y="5384800"/>
          <p14:tracePt t="11331" x="3702050" y="5340350"/>
          <p14:tracePt t="11348" x="3752850" y="5295900"/>
          <p14:tracePt t="11364" x="3784600" y="5270500"/>
          <p14:tracePt t="11380" x="3829050" y="5219700"/>
          <p14:tracePt t="11398" x="3898900" y="5168900"/>
          <p14:tracePt t="11414" x="3911600" y="5149850"/>
          <p14:tracePt t="11431" x="4013200" y="5054600"/>
          <p14:tracePt t="11447" x="4044950" y="5029200"/>
          <p14:tracePt t="11465" x="4089400" y="4978400"/>
          <p14:tracePt t="11481" x="4165600" y="4914900"/>
          <p14:tracePt t="11497" x="4203700" y="4908550"/>
          <p14:tracePt t="11514" x="4241800" y="4895850"/>
          <p14:tracePt t="11531" x="4279900" y="4895850"/>
          <p14:tracePt t="11548" x="4375150" y="4883150"/>
          <p14:tracePt t="11564" x="4432300" y="4870450"/>
          <p14:tracePt t="11581" x="4546600" y="4845050"/>
          <p14:tracePt t="11598" x="4635500" y="4838700"/>
          <p14:tracePt t="11614" x="4686300" y="4832350"/>
          <p14:tracePt t="11631" x="4787900" y="4832350"/>
          <p14:tracePt t="11647" x="4972050" y="4857750"/>
          <p14:tracePt t="11665" x="5035550" y="4876800"/>
          <p14:tracePt t="11682" x="5156200" y="4902200"/>
          <p14:tracePt t="11698" x="5264150" y="4940300"/>
          <p14:tracePt t="11716" x="5384800" y="4997450"/>
          <p14:tracePt t="11731" x="5429250" y="5022850"/>
          <p14:tracePt t="11747" x="5480050" y="5067300"/>
          <p14:tracePt t="11765" x="5530850" y="5111750"/>
          <p14:tracePt t="11781" x="5594350" y="5162550"/>
          <p14:tracePt t="11797" x="5702300" y="5257800"/>
          <p14:tracePt t="11815" x="5772150" y="5314950"/>
          <p14:tracePt t="11831" x="5848350" y="5365750"/>
          <p14:tracePt t="11848" x="6007100" y="5448300"/>
          <p14:tracePt t="11864" x="6045200" y="5461000"/>
          <p14:tracePt t="11881" x="6127750" y="5473700"/>
          <p14:tracePt t="11899" x="6172200" y="5480050"/>
          <p14:tracePt t="11914" x="6184900" y="5486400"/>
          <p14:tracePt t="12539" x="6184900" y="5480050"/>
          <p14:tracePt t="12546" x="6178550" y="5467350"/>
          <p14:tracePt t="12582" x="6115050" y="5378450"/>
          <p14:tracePt t="12598" x="6045200" y="5289550"/>
          <p14:tracePt t="12614" x="5988050" y="5232400"/>
          <p14:tracePt t="12631" x="5930900" y="5156200"/>
          <p14:tracePt t="12648" x="5867400" y="5067300"/>
          <p14:tracePt t="12664" x="5759450" y="4914900"/>
          <p14:tracePt t="12682" x="5530850" y="4654550"/>
          <p14:tracePt t="12697" x="5435600" y="4584700"/>
          <p14:tracePt t="12714" x="5257800" y="4470400"/>
          <p14:tracePt t="12732" x="5130800" y="4394200"/>
          <p14:tracePt t="12747" x="5048250" y="4337050"/>
          <p14:tracePt t="12764" x="4876800" y="4241800"/>
          <p14:tracePt t="12781" x="4787900" y="4203700"/>
          <p14:tracePt t="12798" x="4730750" y="4184650"/>
          <p14:tracePt t="12814" x="4679950" y="4178300"/>
          <p14:tracePt t="12832" x="4654550" y="4178300"/>
          <p14:tracePt t="12966" x="4654550" y="4171950"/>
          <p14:tracePt t="12973" x="4641850" y="4171950"/>
          <p14:tracePt t="12983" x="4641850" y="4165600"/>
          <p14:tracePt t="12997" x="4629150" y="4159250"/>
          <p14:tracePt t="13014" x="4622800" y="4152900"/>
          <p14:tracePt t="13031" x="4616450" y="4146550"/>
          <p14:tracePt t="13048" x="4591050" y="4121150"/>
          <p14:tracePt t="13065" x="4572000" y="4108450"/>
          <p14:tracePt t="13081" x="4533900" y="4076700"/>
          <p14:tracePt t="13098" x="4495800" y="4057650"/>
          <p14:tracePt t="13114" x="4445000" y="4025900"/>
          <p14:tracePt t="13133" x="4356100" y="3981450"/>
          <p14:tracePt t="13147" x="4248150" y="3917950"/>
          <p14:tracePt t="13164" x="4146550" y="3867150"/>
          <p14:tracePt t="13181" x="4095750" y="3835400"/>
          <p14:tracePt t="13199" x="4032250" y="3790950"/>
          <p14:tracePt t="13214" x="3975100" y="3740150"/>
          <p14:tracePt t="13230" x="3949700" y="3714750"/>
          <p14:tracePt t="13247" x="3930650" y="3689350"/>
          <p14:tracePt t="13264" x="3911600" y="3625850"/>
          <p14:tracePt t="13281" x="3898900" y="3556000"/>
          <p14:tracePt t="13298" x="3879850" y="3473450"/>
          <p14:tracePt t="13314" x="3867150" y="3371850"/>
          <p14:tracePt t="13332" x="3860800" y="3257550"/>
          <p14:tracePt t="13349" x="3854450" y="3073400"/>
          <p14:tracePt t="13364" x="3848100" y="2863850"/>
          <p14:tracePt t="13381" x="3854450" y="2686050"/>
          <p14:tracePt t="13398" x="3867150" y="2584450"/>
          <p14:tracePt t="13414" x="3892550" y="2501900"/>
          <p14:tracePt t="13431" x="3937000" y="2400300"/>
          <p14:tracePt t="13447" x="3962400" y="2355850"/>
          <p14:tracePt t="13464" x="3994150" y="2311400"/>
          <p14:tracePt t="13481" x="4019550" y="2273300"/>
          <p14:tracePt t="13499" x="4064000" y="2216150"/>
          <p14:tracePt t="13514" x="4102100" y="2165350"/>
          <p14:tracePt t="13530" x="4146550" y="2114550"/>
          <p14:tracePt t="13548" x="4203700" y="2070100"/>
          <p14:tracePt t="13565" x="4248150" y="2038350"/>
          <p14:tracePt t="13581" x="4356100" y="1981200"/>
          <p14:tracePt t="13597" x="4521200" y="1936750"/>
          <p14:tracePt t="13614" x="4578350" y="1930400"/>
          <p14:tracePt t="13631" x="4660900" y="1924050"/>
          <p14:tracePt t="13649" x="4787900" y="1924050"/>
          <p14:tracePt t="13665" x="4851400" y="1930400"/>
          <p14:tracePt t="13681" x="4889500" y="1936750"/>
          <p14:tracePt t="13698" x="4927600" y="1949450"/>
          <p14:tracePt t="13714" x="4959350" y="1962150"/>
          <p14:tracePt t="13716" x="4972050" y="1962150"/>
          <p14:tracePt t="13731" x="4984750" y="1968500"/>
          <p14:tracePt t="13747" x="5010150" y="1987550"/>
          <p14:tracePt t="13765" x="5041900" y="2019300"/>
          <p14:tracePt t="13781" x="5060950" y="2044700"/>
          <p14:tracePt t="13798" x="5118100" y="2146300"/>
          <p14:tracePt t="13813" x="5168900" y="2266950"/>
          <p14:tracePt t="13830" x="5200650" y="2336800"/>
          <p14:tracePt t="13848" x="5251450" y="2476500"/>
          <p14:tracePt t="13865" x="5289550" y="2641600"/>
          <p14:tracePt t="13881" x="5308600" y="2825750"/>
          <p14:tracePt t="13897" x="5308600" y="3086100"/>
          <p14:tracePt t="13914" x="5308600" y="3333750"/>
          <p14:tracePt t="13931" x="5283200" y="3600450"/>
          <p14:tracePt t="13948" x="5245100" y="3803650"/>
          <p14:tracePt t="13964" x="5207000" y="4006850"/>
          <p14:tracePt t="13981" x="5175250" y="4171950"/>
          <p14:tracePt t="13997" x="5143500" y="4273550"/>
          <p14:tracePt t="14015" x="5130800" y="4337050"/>
          <p14:tracePt t="14032" x="5105400" y="4394200"/>
          <p14:tracePt t="14047" x="5105400" y="4419600"/>
          <p14:tracePt t="14065" x="5099050" y="4425950"/>
          <p14:tracePt t="14082" x="5092700" y="4432300"/>
          <p14:tracePt t="14098" x="5086350" y="4438650"/>
          <p14:tracePt t="14115" x="5060950" y="4438650"/>
          <p14:tracePt t="14130" x="5022850" y="4438650"/>
          <p14:tracePt t="14147" x="4972050" y="4425950"/>
          <p14:tracePt t="14164" x="4921250" y="4419600"/>
          <p14:tracePt t="14181" x="4819650" y="4381500"/>
          <p14:tracePt t="14198" x="4768850" y="4362450"/>
          <p14:tracePt t="14214" x="4718050" y="4356100"/>
          <p14:tracePt t="14231" x="4660900" y="4337050"/>
          <p14:tracePt t="14249" x="4565650" y="4311650"/>
          <p14:tracePt t="14264" x="4540250" y="4311650"/>
          <p14:tracePt t="14280" x="4514850" y="4305300"/>
          <p14:tracePt t="14299" x="4508500" y="4305300"/>
          <p14:tracePt t="15592" x="4508500" y="4298950"/>
          <p14:tracePt t="15606" x="4508500" y="4279900"/>
          <p14:tracePt t="15631" x="4514850" y="4248150"/>
          <p14:tracePt t="15648" x="4521200" y="4235450"/>
          <p14:tracePt t="15665" x="4521200" y="4229100"/>
          <p14:tracePt t="15681" x="4521200" y="4222750"/>
          <p14:tracePt t="15697" x="4521200" y="4203700"/>
          <p14:tracePt t="15715" x="4521200" y="4184650"/>
          <p14:tracePt t="15731" x="4521200" y="4165600"/>
          <p14:tracePt t="15748" x="4508500" y="4108450"/>
          <p14:tracePt t="15764" x="4483100" y="4057650"/>
          <p14:tracePt t="15781" x="4451350" y="3994150"/>
          <p14:tracePt t="15798" x="4413250" y="3911600"/>
          <p14:tracePt t="15815" x="4330700" y="3771900"/>
          <p14:tracePt t="15831" x="4298950" y="3721100"/>
          <p14:tracePt t="15847" x="4229100" y="3594100"/>
          <p14:tracePt t="15865" x="4184650" y="3517900"/>
          <p14:tracePt t="15880" x="4114800" y="3403600"/>
          <p14:tracePt t="15898" x="4051300" y="3302000"/>
          <p14:tracePt t="15914" x="4000500" y="3206750"/>
          <p14:tracePt t="15931" x="3937000" y="3073400"/>
          <p14:tracePt t="15948" x="3911600" y="3009900"/>
          <p14:tracePt t="15964" x="3879850" y="2914650"/>
          <p14:tracePt t="15981" x="3835400" y="2717800"/>
          <p14:tracePt t="15998" x="3835400" y="2635250"/>
          <p14:tracePt t="16015" x="3835400" y="2501900"/>
          <p14:tracePt t="16033" x="3841750" y="2362200"/>
          <p14:tracePt t="16050" x="3886200" y="2146300"/>
          <p14:tracePt t="16064" x="3911600" y="2082800"/>
          <p14:tracePt t="16081" x="3975100" y="1955800"/>
          <p14:tracePt t="16098" x="4032250" y="1885950"/>
          <p14:tracePt t="16115" x="4102100" y="1809750"/>
          <p14:tracePt t="16131" x="4133850" y="1784350"/>
          <p14:tracePt t="16132" x="4165600" y="1758950"/>
          <p14:tracePt t="16147" x="4222750" y="1708150"/>
          <p14:tracePt t="16164" x="4273550" y="1676400"/>
          <p14:tracePt t="16181" x="4343400" y="1638300"/>
          <p14:tracePt t="16197" x="4406900" y="1600200"/>
          <p14:tracePt t="16215" x="4514850" y="1562100"/>
          <p14:tracePt t="16232" x="4610100" y="1530350"/>
          <p14:tracePt t="16247" x="4762500" y="1485900"/>
          <p14:tracePt t="16267" x="5029200" y="1397000"/>
          <p14:tracePt t="16281" x="5054600" y="1390650"/>
          <p14:tracePt t="16298" x="5302250" y="1308100"/>
          <p14:tracePt t="16315" x="5397500" y="1282700"/>
          <p14:tracePt t="16331" x="5467350" y="1257300"/>
          <p14:tracePt t="16348" x="5575300" y="1219200"/>
          <p14:tracePt t="16364" x="5638800" y="1200150"/>
          <p14:tracePt t="16381" x="5657850" y="1181100"/>
          <p14:tracePt t="16398" x="5676900" y="1168400"/>
          <p14:tracePt t="16414" x="5702300" y="1136650"/>
          <p14:tracePt t="16432" x="5721350" y="1111250"/>
          <p14:tracePt t="16447" x="5746750" y="1092200"/>
          <p14:tracePt t="16465" x="5772150" y="1073150"/>
          <p14:tracePt t="16482" x="5803900" y="1066800"/>
          <p14:tracePt t="16498" x="5822950" y="1060450"/>
          <p14:tracePt t="16514" x="5829300" y="1060450"/>
          <p14:tracePt t="16574" x="5835650" y="1060450"/>
          <p14:tracePt t="16588" x="5848350" y="1066800"/>
          <p14:tracePt t="16603" x="5861050" y="1079500"/>
          <p14:tracePt t="16611" x="5873750" y="1092200"/>
          <p14:tracePt t="16618" x="5873750" y="1098550"/>
          <p14:tracePt t="16632" x="5880100" y="1111250"/>
          <p14:tracePt t="16648" x="5880100" y="1181100"/>
          <p14:tracePt t="16664" x="5880100" y="1238250"/>
          <p14:tracePt t="16681" x="5854700" y="1339850"/>
          <p14:tracePt t="16698" x="5835650" y="1377950"/>
          <p14:tracePt t="16715" x="5822950" y="1397000"/>
          <p14:tracePt t="16785" x="5816600" y="1397000"/>
          <p14:tracePt t="16799" x="5810250" y="1397000"/>
          <p14:tracePt t="16813" x="5803900" y="1397000"/>
          <p14:tracePt t="16821" x="5791200" y="1397000"/>
          <p14:tracePt t="16831" x="5778500" y="1397000"/>
          <p14:tracePt t="16847" x="5702300" y="1397000"/>
          <p14:tracePt t="16864" x="5638800" y="1397000"/>
          <p14:tracePt t="16882" x="5575300" y="1384300"/>
          <p14:tracePt t="16898" x="5499100" y="1365250"/>
          <p14:tracePt t="16914" x="5448300" y="1352550"/>
          <p14:tracePt t="16931" x="5410200" y="1339850"/>
          <p14:tracePt t="16949" x="5391150" y="1320800"/>
          <p14:tracePt t="16964" x="5378450" y="1308100"/>
          <p14:tracePt t="16981" x="5365750" y="1282700"/>
          <p14:tracePt t="16997" x="5359400" y="1270000"/>
          <p14:tracePt t="17016" x="5353050" y="1263650"/>
          <p14:tracePt t="17047" x="5353050" y="1257300"/>
          <p14:tracePt t="17053" x="5346700" y="1257300"/>
          <p14:tracePt t="17064" x="5346700" y="1250950"/>
          <p14:tracePt t="17081" x="5340350" y="1244600"/>
          <p14:tracePt t="17099" x="5334000" y="1238250"/>
          <p14:tracePt t="17116" x="5334000" y="1225550"/>
          <p14:tracePt t="17131" x="5327650" y="1219200"/>
          <p14:tracePt t="17147" x="5321300" y="1212850"/>
          <p14:tracePt t="17164" x="5314950" y="1206500"/>
          <p14:tracePt t="17181" x="5295900" y="1187450"/>
          <p14:tracePt t="17198" x="5283200" y="1174750"/>
          <p14:tracePt t="17215" x="5264150" y="1162050"/>
          <p14:tracePt t="17232" x="5245100" y="1149350"/>
          <p14:tracePt t="17250" x="5232400" y="1143000"/>
          <p14:tracePt t="17264" x="5226050" y="1143000"/>
          <p14:tracePt t="17309" x="5226050" y="1130300"/>
          <p14:tracePt t="17323" x="5226050" y="1123950"/>
          <p14:tracePt t="17332" x="5226050" y="1117600"/>
          <p14:tracePt t="17338" x="5232400" y="1111250"/>
          <p14:tracePt t="17353" x="5238750" y="1104900"/>
          <p14:tracePt t="17364" x="5245100" y="1104900"/>
          <p14:tracePt t="17381" x="5251450" y="1098550"/>
          <p14:tracePt t="17398" x="5257800" y="1092200"/>
          <p14:tracePt t="17414" x="5270500" y="1085850"/>
          <p14:tracePt t="17430" x="5276850" y="1079500"/>
          <p14:tracePt t="17448" x="5295900" y="1066800"/>
          <p14:tracePt t="17465" x="5302250" y="1060450"/>
          <p14:tracePt t="17481" x="5308600" y="1054100"/>
          <p14:tracePt t="17498" x="5314950" y="1041400"/>
          <p14:tracePt t="17519" x="5321300" y="1041400"/>
          <p14:tracePt t="17531" x="5321300" y="1035050"/>
          <p14:tracePt t="17548" x="5340350" y="1028700"/>
          <p14:tracePt t="17566" x="5391150" y="1016000"/>
          <p14:tracePt t="17581" x="5454650" y="1003300"/>
          <p14:tracePt t="17597" x="5530850" y="990600"/>
          <p14:tracePt t="17614" x="5670550" y="952500"/>
          <p14:tracePt t="17631" x="5791200" y="920750"/>
          <p14:tracePt t="17648" x="5867400" y="901700"/>
          <p14:tracePt t="17664" x="5924550" y="889000"/>
          <p14:tracePt t="17682" x="5975350" y="869950"/>
          <p14:tracePt t="17698" x="5994400" y="869950"/>
          <p14:tracePt t="17714" x="6007100" y="869950"/>
          <p14:tracePt t="17748" x="6013450" y="869950"/>
          <p14:tracePt t="18209" x="6019800" y="869950"/>
          <p14:tracePt t="18224" x="6026150" y="869950"/>
          <p14:tracePt t="18248" x="6045200" y="889000"/>
          <p14:tracePt t="18265" x="6057900" y="908050"/>
          <p14:tracePt t="18281" x="6064250" y="939800"/>
          <p14:tracePt t="18299" x="6083300" y="1022350"/>
          <p14:tracePt t="18314" x="6089650" y="1092200"/>
          <p14:tracePt t="18331" x="6089650" y="1168400"/>
          <p14:tracePt t="18348" x="6089650" y="1244600"/>
          <p14:tracePt t="18364" x="6076950" y="1352550"/>
          <p14:tracePt t="18382" x="6026150" y="1549400"/>
          <p14:tracePt t="18398" x="5988050" y="1625600"/>
          <p14:tracePt t="18416" x="5943600" y="1714500"/>
          <p14:tracePt t="18431" x="5899150" y="1784350"/>
          <p14:tracePt t="18449" x="5867400" y="1809750"/>
          <p14:tracePt t="18464" x="5854700" y="1822450"/>
          <p14:tracePt t="18481" x="5848350" y="1822450"/>
          <p14:tracePt t="18629" x="5842000" y="1822450"/>
          <p14:tracePt t="18644" x="5842000" y="1828800"/>
          <p14:tracePt t="18651" x="5835650" y="1828800"/>
          <p14:tracePt t="18666" x="5816600" y="1847850"/>
          <p14:tracePt t="18681" x="5803900" y="1854200"/>
          <p14:tracePt t="18682" x="5784850" y="1879600"/>
          <p14:tracePt t="18698" x="5727700" y="1949450"/>
          <p14:tracePt t="18715" x="5651500" y="2095500"/>
          <p14:tracePt t="18732" x="5600700" y="2203450"/>
          <p14:tracePt t="18748" x="5378450" y="2667000"/>
          <p14:tracePt t="18764" x="5194300" y="3048000"/>
          <p14:tracePt t="18781" x="5060950" y="3327400"/>
          <p14:tracePt t="18798" x="4800600" y="3917950"/>
          <p14:tracePt t="18814" x="4610100" y="4330700"/>
          <p14:tracePt t="18831" x="4394200" y="4711700"/>
          <p14:tracePt t="18848" x="4184650" y="4965700"/>
          <p14:tracePt t="18864" x="3981450" y="5130800"/>
          <p14:tracePt t="18881" x="3829050" y="5200650"/>
          <p14:tracePt t="18898" x="3670300" y="5219700"/>
          <p14:tracePt t="18914" x="3568700" y="5219700"/>
          <p14:tracePt t="18931" x="3422650" y="5187950"/>
          <p14:tracePt t="18948" x="3359150" y="5168900"/>
          <p14:tracePt t="18966" x="3282950" y="5137150"/>
          <p14:tracePt t="18982" x="3270250" y="5124450"/>
          <p14:tracePt t="18998" x="3270250" y="5118100"/>
          <p14:tracePt t="19170" x="3276600" y="5111750"/>
          <p14:tracePt t="19183" x="3308350" y="5099050"/>
          <p14:tracePt t="19216" x="3517900" y="5086350"/>
          <p14:tracePt t="19231" x="3638550" y="5105400"/>
          <p14:tracePt t="19248" x="3860800" y="5213350"/>
          <p14:tracePt t="19265" x="4038600" y="5302250"/>
          <p14:tracePt t="19266" x="4070350" y="5314950"/>
          <p14:tracePt t="19281" x="4286250" y="5441950"/>
          <p14:tracePt t="19297" x="4495800" y="5537200"/>
          <p14:tracePt t="19316" x="4927600" y="5727700"/>
          <p14:tracePt t="19331" x="5149850" y="5797550"/>
          <p14:tracePt t="19348" x="5708650" y="5930900"/>
          <p14:tracePt t="19364" x="6057900" y="5981700"/>
          <p14:tracePt t="19381" x="6273800" y="6000750"/>
          <p14:tracePt t="19398" x="6559550" y="6019800"/>
          <p14:tracePt t="19416" x="6902450" y="6019800"/>
          <p14:tracePt t="19432" x="7035800" y="6013450"/>
          <p14:tracePt t="19448" x="7353300" y="5969000"/>
          <p14:tracePt t="19465" x="7505700" y="5949950"/>
          <p14:tracePt t="19482" x="7645400" y="5943600"/>
          <p14:tracePt t="19500" x="7848600" y="5930900"/>
          <p14:tracePt t="19514" x="8001000" y="5905500"/>
          <p14:tracePt t="19531" x="8108950" y="5892800"/>
          <p14:tracePt t="19548" x="8185150" y="5873750"/>
          <p14:tracePt t="19564" x="8210550" y="5861050"/>
          <p14:tracePt t="19582" x="8216900" y="5829300"/>
          <p14:tracePt t="19598" x="8216900" y="5816600"/>
          <p14:tracePt t="19615" x="8191500" y="5797550"/>
          <p14:tracePt t="19631" x="8064500" y="5778500"/>
          <p14:tracePt t="19649" x="7772400" y="5797550"/>
          <p14:tracePt t="19664" x="7391400" y="5899150"/>
          <p14:tracePt t="19681" x="7035800" y="6032500"/>
          <p14:tracePt t="19698" x="6762750" y="6140450"/>
          <p14:tracePt t="19715" x="6642100" y="6178550"/>
          <p14:tracePt t="19732" x="6508750" y="6184900"/>
          <p14:tracePt t="19747" x="6451600" y="6178550"/>
          <p14:tracePt t="19765" x="6413500" y="6172200"/>
          <p14:tracePt t="19781" x="6318250" y="6159500"/>
          <p14:tracePt t="19798" x="6184900" y="6159500"/>
          <p14:tracePt t="19814" x="6026150" y="6159500"/>
          <p14:tracePt t="19831" x="5880100" y="6172200"/>
          <p14:tracePt t="19848" x="5759450" y="6197600"/>
          <p14:tracePt t="19864" x="5645150" y="6223000"/>
          <p14:tracePt t="19883" x="5530850" y="6254750"/>
          <p14:tracePt t="19898" x="5391150" y="6299200"/>
          <p14:tracePt t="19914" x="5302250" y="6318250"/>
          <p14:tracePt t="19931" x="5219700" y="6337300"/>
          <p14:tracePt t="19948" x="5105400" y="6350000"/>
          <p14:tracePt t="19964" x="4972050" y="6350000"/>
          <p14:tracePt t="19981" x="4921250" y="6350000"/>
          <p14:tracePt t="19998" x="4838700" y="6350000"/>
          <p14:tracePt t="20016" x="4699000" y="6362700"/>
          <p14:tracePt t="20031" x="4673600" y="6362700"/>
          <p14:tracePt t="20048" x="4540250" y="6381750"/>
          <p14:tracePt t="20066" x="4438650" y="6400800"/>
          <p14:tracePt t="20083" x="4343400" y="6426200"/>
          <p14:tracePt t="20098" x="4298950" y="6445250"/>
          <p14:tracePt t="20115" x="4229100" y="6457950"/>
          <p14:tracePt t="20131" x="4203700" y="6464300"/>
          <p14:tracePt t="20150" x="4102100" y="6477000"/>
          <p14:tracePt t="20164" x="4064000" y="6483350"/>
          <p14:tracePt t="20181" x="4013200" y="6496050"/>
          <p14:tracePt t="20198" x="3943350" y="6508750"/>
          <p14:tracePt t="20215" x="3848100" y="6521450"/>
          <p14:tracePt t="20232" x="3727450" y="6527800"/>
          <p14:tracePt t="20248" x="3625850" y="6540500"/>
          <p14:tracePt t="20264" x="3441700" y="6578600"/>
          <p14:tracePt t="20281" x="3314700" y="6610350"/>
          <p14:tracePt t="20298" x="3086100" y="6654800"/>
          <p14:tracePt t="20314" x="2997200" y="6673850"/>
          <p14:tracePt t="20331" x="2876550" y="6718300"/>
          <p14:tracePt t="20348" x="2800350" y="6762750"/>
          <p14:tracePt t="20365" x="2755900" y="6800850"/>
          <p14:tracePt t="20381" x="2724150" y="6826250"/>
          <p14:tracePt t="20398" x="2724150" y="6851650"/>
          <p14:tracePt t="20414" x="2749550" y="6851650"/>
          <p14:tracePt t="20432" x="2813050" y="6851650"/>
          <p14:tracePt t="20448" x="2844800" y="6851650"/>
          <p14:tracePt t="20466" x="2908300" y="6851650"/>
          <p14:tracePt t="20692" x="2908300" y="6845300"/>
          <p14:tracePt t="20700" x="2908300" y="6832600"/>
          <p14:tracePt t="20731" x="2806700" y="6775450"/>
          <p14:tracePt t="20749" x="2679700" y="6718300"/>
          <p14:tracePt t="20764" x="2571750" y="6654800"/>
          <p14:tracePt t="20783" x="2438400" y="6597650"/>
          <p14:tracePt t="20798" x="2349500" y="6578600"/>
          <p14:tracePt t="20815" x="2254250" y="6553200"/>
          <p14:tracePt t="20832" x="2171700" y="6534150"/>
          <p14:tracePt t="20849" x="2051050" y="6527800"/>
          <p14:tracePt t="20864" x="1955800" y="6521450"/>
          <p14:tracePt t="20881" x="1866900" y="6521450"/>
          <p14:tracePt t="20898" x="1746250" y="6521450"/>
          <p14:tracePt t="20915" x="1530350" y="6565900"/>
          <p14:tracePt t="20932" x="1409700" y="6610350"/>
          <p14:tracePt t="20947" x="1333500" y="6648450"/>
          <p14:tracePt t="20965" x="1231900" y="670560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4A3F8-00C5-46A8-B813-74AE9A099B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General </a:t>
            </a:r>
            <a:r>
              <a:rPr lang="is-IS" dirty="0" err="1"/>
              <a:t>law</a:t>
            </a:r>
            <a:r>
              <a:rPr lang="is-IS" dirty="0"/>
              <a:t> of </a:t>
            </a:r>
            <a:r>
              <a:rPr lang="is-IS" dirty="0" err="1"/>
              <a:t>propability</a:t>
            </a:r>
            <a:endParaRPr lang="is-I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85DBC1-B182-4E85-A727-E2975138E3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Litlar restar(skekkjur) eru algegnari en stórar og eru því </a:t>
            </a:r>
            <a:r>
              <a:rPr lang="is-IS" dirty="0" err="1"/>
              <a:t>líklegari</a:t>
            </a:r>
            <a:endParaRPr lang="is-IS" dirty="0"/>
          </a:p>
          <a:p>
            <a:r>
              <a:rPr lang="is-IS" dirty="0"/>
              <a:t>Fyrir normaldreifðar skekkjur þá er líklegt að mjög stórar skekkjur séu mistök frekar en </a:t>
            </a:r>
            <a:r>
              <a:rPr lang="is-IS" dirty="0" err="1"/>
              <a:t>slembiskekkjur</a:t>
            </a:r>
            <a:endParaRPr lang="is-IS" dirty="0"/>
          </a:p>
          <a:p>
            <a:r>
              <a:rPr lang="is-IS" dirty="0"/>
              <a:t>Jákvæðar og neikvæðar skekkjur eru jafn líklega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2F1B0A-D4A7-4226-B5A9-1DF6ADE141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4AB235-1620-4068-9D12-0345A492FB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FE8177-6DC2-41BD-9A81-2831F3EAD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6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A00BD0CF-EA3A-D47C-CD38-6D00F18C687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1873354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231"/>
    </mc:Choice>
    <mc:Fallback>
      <p:transition spd="slow" advTm="262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4091" x="222250" y="6572250"/>
          <p14:tracePt t="24098" x="292100" y="6553200"/>
          <p14:tracePt t="24109" x="342900" y="6540500"/>
          <p14:tracePt t="24126" x="368300" y="6527800"/>
          <p14:tracePt t="24144" x="374650" y="6527800"/>
          <p14:tracePt t="24160" x="381000" y="6521450"/>
          <p14:tracePt t="24176" x="406400" y="6502400"/>
          <p14:tracePt t="24195" x="419100" y="6496050"/>
          <p14:tracePt t="24362" x="412750" y="6496050"/>
          <p14:tracePt t="24369" x="406400" y="649605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8181B-CACF-46E3-ACCE-4840B08E6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Mælikvarði á nákvæmn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033D15-350B-4064-A116-F2F37E51AD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Staðafrávik</a:t>
            </a:r>
          </a:p>
          <a:p>
            <a:endParaRPr lang="is-IS" dirty="0"/>
          </a:p>
          <a:p>
            <a:endParaRPr lang="is-IS" dirty="0"/>
          </a:p>
          <a:p>
            <a:r>
              <a:rPr lang="is-IS" dirty="0"/>
              <a:t>Þar sem v er rest</a:t>
            </a:r>
          </a:p>
          <a:p>
            <a:r>
              <a:rPr lang="is-IS" dirty="0"/>
              <a:t>n er fjöldi mælinga</a:t>
            </a:r>
          </a:p>
          <a:p>
            <a:r>
              <a:rPr lang="is-IS" dirty="0" err="1"/>
              <a:t>Variance</a:t>
            </a:r>
            <a:r>
              <a:rPr lang="is-IS" dirty="0"/>
              <a:t> (</a:t>
            </a:r>
            <a:r>
              <a:rPr lang="is-IS" dirty="0" err="1"/>
              <a:t>Dreyfni</a:t>
            </a:r>
            <a:r>
              <a:rPr lang="is-IS" dirty="0"/>
              <a:t>) er staðalfrávik í öðru veldi</a:t>
            </a:r>
          </a:p>
          <a:p>
            <a:r>
              <a:rPr lang="is-IS" dirty="0"/>
              <a:t>Líkurnar á að rest sé innan við ±</a:t>
            </a:r>
            <a:r>
              <a:rPr lang="el-GR" dirty="0"/>
              <a:t>σ</a:t>
            </a:r>
            <a:r>
              <a:rPr lang="en-GB" dirty="0"/>
              <a:t> </a:t>
            </a:r>
            <a:r>
              <a:rPr lang="en-GB" dirty="0" err="1"/>
              <a:t>er</a:t>
            </a:r>
            <a:r>
              <a:rPr lang="en-GB" dirty="0"/>
              <a:t> 68.3%</a:t>
            </a:r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549AD6-4B32-456B-8B34-22F8BC20E4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1952CF-1CC7-4D61-8777-1DDE9F85D0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7A7763-DF77-4AED-B29F-E25FAC545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7</a:t>
            </a:fld>
            <a:endParaRPr lang="is-I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3D04126-8CFD-4357-9323-09390AC8C51B}"/>
                  </a:ext>
                </a:extLst>
              </p:cNvPr>
              <p:cNvSpPr/>
              <p:nvPr/>
            </p:nvSpPr>
            <p:spPr>
              <a:xfrm>
                <a:off x="739074" y="2420888"/>
                <a:ext cx="1569852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s-I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is-IS" i="0">
                          <a:latin typeface="Cambria Math" panose="02040503050406030204" pitchFamily="18" charset="0"/>
                        </a:rPr>
                        <m:t>=±</m:t>
                      </m:r>
                      <m:rad>
                        <m:radPr>
                          <m:degHide m:val="on"/>
                          <m:ctrlPr>
                            <a:rPr lang="is-I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is-I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is-I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is-I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is-IS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p>
                                      <m:r>
                                        <a:rPr lang="is-I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is-I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is-I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is-I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3D04126-8CFD-4357-9323-09390AC8C5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74" y="2420888"/>
                <a:ext cx="1569852" cy="910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43DEC04E-EF9C-7C87-8C01-8D1D1535BAA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7158739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641"/>
    </mc:Choice>
    <mc:Fallback>
      <p:transition spd="slow" advTm="516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9AD28-4BF3-49C5-8984-D88134DF9A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s-IS" dirty="0"/>
              <a:t>Túlkun á mælingum </a:t>
            </a:r>
            <a:br>
              <a:rPr lang="is-IS" dirty="0"/>
            </a:br>
            <a:r>
              <a:rPr lang="is-IS" dirty="0"/>
              <a:t>50, 90 og 95% skekkju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3D7743-B038-4184-887D-4E9C246792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sz="2800" dirty="0"/>
              <a:t>50% skekkja er kölluð líkleg skekkja</a:t>
            </a:r>
          </a:p>
          <a:p>
            <a:r>
              <a:rPr lang="is-IS" sz="2800" dirty="0"/>
              <a:t>90% og 95% skekkjur eru oftast notaðar í mælingum til að tilgreina gæðakröfur mælingarinnar.</a:t>
            </a:r>
          </a:p>
          <a:p>
            <a:r>
              <a:rPr lang="is-IS" sz="2800" dirty="0"/>
              <a:t>95% skekkja sem er algegnari krafa eru oft kölluð 2σ</a:t>
            </a:r>
          </a:p>
          <a:p>
            <a:endParaRPr lang="is-IS" sz="2800" dirty="0"/>
          </a:p>
          <a:p>
            <a:endParaRPr lang="is-IS" sz="2800" dirty="0"/>
          </a:p>
          <a:p>
            <a:endParaRPr lang="is-IS" sz="2800" dirty="0"/>
          </a:p>
          <a:p>
            <a:r>
              <a:rPr lang="is-IS" sz="2800" dirty="0"/>
              <a:t>3σ er 99.7% skekkja. Oft notuð til hafna ákveðnum mælingum.</a:t>
            </a:r>
          </a:p>
          <a:p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D2E13C-AE08-4DA5-AFE0-1787DC849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C940F5-7C5D-47E1-826A-FE02C9613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4BE1A9-5A54-4816-98D6-2D4BCBB9A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8</a:t>
            </a:fld>
            <a:endParaRPr lang="is-I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25C9806-27E5-4D8B-86DB-05DBDA59B961}"/>
                  </a:ext>
                </a:extLst>
              </p:cNvPr>
              <p:cNvSpPr/>
              <p:nvPr/>
            </p:nvSpPr>
            <p:spPr>
              <a:xfrm>
                <a:off x="481474" y="3717032"/>
                <a:ext cx="2736304" cy="11667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s-I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is-I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s-IS" sz="24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is-IS" sz="2400" i="0">
                                    <a:latin typeface="Cambria Math" panose="02040503050406030204" pitchFamily="18" charset="0"/>
                                  </a:rPr>
                                  <m:t>50</m:t>
                                </m:r>
                              </m:sub>
                            </m:sSub>
                            <m:r>
                              <a:rPr lang="is-IS" sz="2400" i="0">
                                <a:latin typeface="Cambria Math" panose="02040503050406030204" pitchFamily="18" charset="0"/>
                              </a:rPr>
                              <m:t>=0.6745</m:t>
                            </m:r>
                            <m:r>
                              <a:rPr lang="is-I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is-I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s-IS" sz="24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is-IS" sz="2400" i="0"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</m:sub>
                            </m:sSub>
                            <m:r>
                              <a:rPr lang="is-IS" sz="2400" i="0">
                                <a:latin typeface="Cambria Math" panose="02040503050406030204" pitchFamily="18" charset="0"/>
                              </a:rPr>
                              <m:t>=1.6449</m:t>
                            </m:r>
                            <m:r>
                              <a:rPr lang="is-I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is-I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s-IS" sz="24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is-IS" sz="2400" i="0">
                                    <a:latin typeface="Cambria Math" panose="02040503050406030204" pitchFamily="18" charset="0"/>
                                  </a:rPr>
                                  <m:t>95</m:t>
                                </m:r>
                              </m:sub>
                            </m:sSub>
                            <m:r>
                              <a:rPr lang="is-IS" sz="2400" i="0">
                                <a:latin typeface="Cambria Math" panose="02040503050406030204" pitchFamily="18" charset="0"/>
                              </a:rPr>
                              <m:t>=1.9599</m:t>
                            </m:r>
                            <m:r>
                              <a:rPr lang="is-I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mr>
                      </m:m>
                    </m:oMath>
                  </m:oMathPara>
                </a14:m>
                <a:endParaRPr lang="is-IS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25C9806-27E5-4D8B-86DB-05DBDA59B9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74" y="3717032"/>
                <a:ext cx="2736304" cy="11667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EA770F6C-8601-8A1E-F195-15851FD3996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4345258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5473"/>
    </mc:Choice>
    <mc:Fallback>
      <p:transition spd="slow" advTm="1054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09E683-7397-4890-8618-70BC17F4B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Skekkjur í summum mælinga</a:t>
            </a:r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14212E47-684E-4E92-8A41-F88BA91A29B1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87945798"/>
              </p:ext>
            </p:extLst>
          </p:nvPr>
        </p:nvGraphicFramePr>
        <p:xfrm>
          <a:off x="1120775" y="2741613"/>
          <a:ext cx="29400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291960" progId="Equation.DSMT4">
                  <p:embed/>
                </p:oleObj>
              </mc:Choice>
              <mc:Fallback>
                <p:oleObj name="Equation" r:id="rId4" imgW="1790640" imgH="291960" progId="Equation.DSMT4">
                  <p:embed/>
                  <p:pic>
                    <p:nvPicPr>
                      <p:cNvPr id="7" name="Content Placeholder 6">
                        <a:extLst>
                          <a:ext uri="{FF2B5EF4-FFF2-40B4-BE49-F238E27FC236}">
                            <a16:creationId xmlns:a16="http://schemas.microsoft.com/office/drawing/2014/main" id="{14212E47-684E-4E92-8A41-F88BA91A2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0775" y="2741613"/>
                        <a:ext cx="29400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6CAF6F5-DCDC-4237-BC78-6379AE708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27584" y="1268760"/>
            <a:ext cx="6840760" cy="4752528"/>
          </a:xfrm>
        </p:spPr>
        <p:txBody>
          <a:bodyPr>
            <a:normAutofit/>
          </a:bodyPr>
          <a:lstStyle/>
          <a:p>
            <a:endParaRPr lang="is-IS" dirty="0"/>
          </a:p>
          <a:p>
            <a:r>
              <a:rPr lang="is-IS" dirty="0"/>
              <a:t>Dæmi um notkun þrjár mældar vegalengdir með mismunandi skekkju</a:t>
            </a:r>
          </a:p>
          <a:p>
            <a:endParaRPr lang="is-IS" dirty="0"/>
          </a:p>
          <a:p>
            <a:endParaRPr lang="is-IS" dirty="0"/>
          </a:p>
          <a:p>
            <a:r>
              <a:rPr lang="is-IS" dirty="0"/>
              <a:t>Ef mikill munur er á nákvæmninni verður stærsta skekkjan mjög ríkjandi</a:t>
            </a:r>
          </a:p>
          <a:p>
            <a:r>
              <a:rPr lang="is-IS" dirty="0"/>
              <a:t>Sýnidæmi 3.2 í </a:t>
            </a:r>
            <a:r>
              <a:rPr lang="is-IS" dirty="0" err="1"/>
              <a:t>Elementary</a:t>
            </a:r>
            <a:r>
              <a:rPr lang="is-IS" dirty="0"/>
              <a:t> </a:t>
            </a:r>
            <a:r>
              <a:rPr lang="is-IS" dirty="0" err="1"/>
              <a:t>Surveying</a:t>
            </a:r>
            <a:r>
              <a:rPr lang="is-IS" dirty="0"/>
              <a:t> bls. 81</a:t>
            </a:r>
          </a:p>
          <a:p>
            <a:pPr marL="0" indent="0">
              <a:buNone/>
            </a:pPr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688837-4472-4F2C-B01A-0A3E5B34A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9CAD26-8629-4A1D-9963-9FFB28DA77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52FBB2-4BC5-48E1-A736-747FDA6A6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9</a:t>
            </a:fld>
            <a:endParaRPr lang="is-IS"/>
          </a:p>
        </p:txBody>
      </p:sp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B3B2D534-DB2D-C3D1-9A96-15135903547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2415629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2477"/>
    </mc:Choice>
    <mc:Fallback>
      <p:transition spd="slow" advTm="724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CB2A0-E1F5-4EA9-AE09-DFFAFC2EB9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Hvað veldur skekkjum í mælingu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0ADAF4-D1F8-40CB-AAA3-AEB38581A0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Náttúrlegar skekkjur</a:t>
            </a:r>
          </a:p>
          <a:p>
            <a:r>
              <a:rPr lang="is-IS" dirty="0"/>
              <a:t>Tækisskekkjur</a:t>
            </a:r>
          </a:p>
          <a:p>
            <a:r>
              <a:rPr lang="is-IS" dirty="0"/>
              <a:t>Mannlegar skekkju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AA0FE-B610-4404-A58E-3FB32B7A3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756D79-AF2E-436C-AC0B-73BA20EC6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2426BB-7A06-4198-B66B-DDCC0C062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</a:t>
            </a:fld>
            <a:endParaRPr lang="is-IS"/>
          </a:p>
        </p:txBody>
      </p:sp>
      <p:pic>
        <p:nvPicPr>
          <p:cNvPr id="19" name="Audio 18">
            <a:hlinkClick r:id="" action="ppaction://media"/>
            <a:extLst>
              <a:ext uri="{FF2B5EF4-FFF2-40B4-BE49-F238E27FC236}">
                <a16:creationId xmlns:a16="http://schemas.microsoft.com/office/drawing/2014/main" id="{A940FB1B-4CEB-4980-1CA4-EEF78596506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17452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0"/>
    </mc:Choice>
    <mc:Fallback xmlns="">
      <p:transition spd="slow" advTm="459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F310F-1618-4280-AC6C-16B6FBBAB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Skekkjur í röðum mæling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5B9E31-3AFC-4E2A-AE45-F695EAB9F9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Dæmi: Fjöldi horna mældur með sama tæki, sömu vinnubrögðum og við sömu aðstæður</a:t>
            </a:r>
          </a:p>
          <a:p>
            <a:endParaRPr lang="is-IS" dirty="0"/>
          </a:p>
          <a:p>
            <a:endParaRPr lang="is-IS" dirty="0"/>
          </a:p>
          <a:p>
            <a:r>
              <a:rPr lang="is-IS" dirty="0"/>
              <a:t>Þar sem er er áætluð skekkju og n er fjöldi mælinga</a:t>
            </a:r>
          </a:p>
          <a:p>
            <a:r>
              <a:rPr lang="is-IS" dirty="0"/>
              <a:t>Sýnidæmi 3.3-3.5 í </a:t>
            </a:r>
            <a:r>
              <a:rPr lang="is-IS" dirty="0" err="1"/>
              <a:t>Elementary</a:t>
            </a:r>
            <a:r>
              <a:rPr lang="is-IS" dirty="0"/>
              <a:t> </a:t>
            </a:r>
            <a:r>
              <a:rPr lang="is-IS" dirty="0" err="1"/>
              <a:t>surveying</a:t>
            </a:r>
            <a:r>
              <a:rPr lang="is-IS" dirty="0"/>
              <a:t> bls. 82</a:t>
            </a:r>
          </a:p>
          <a:p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D1A2F8-23F2-4789-8474-5846D92E0C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6AB61E-16AC-40C3-8D60-180190F317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4BFD4B-024C-441A-BCDB-A2FF15557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0</a:t>
            </a:fld>
            <a:endParaRPr lang="is-I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7CDE786-8A4F-41A7-8FC5-B4575F7F3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79539"/>
              </p:ext>
            </p:extLst>
          </p:nvPr>
        </p:nvGraphicFramePr>
        <p:xfrm>
          <a:off x="1907704" y="2780928"/>
          <a:ext cx="3240360" cy="88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7CDE786-8A4F-41A7-8FC5-B4575F7F3A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2780928"/>
                        <a:ext cx="3240360" cy="887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0A1C1E51-5DD9-A0EA-E34D-F4227ADB735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990891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178"/>
    </mc:Choice>
    <mc:Fallback>
      <p:transition spd="slow" advTm="391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8E7032-BC3C-4A82-A106-BA86B34A04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Skekkjur í margfeldi mæling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3A653E-0125-4025-93DD-6385D55618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Dæmi útreikningur á flatarmáli</a:t>
            </a:r>
          </a:p>
          <a:p>
            <a:endParaRPr lang="is-IS" dirty="0"/>
          </a:p>
          <a:p>
            <a:endParaRPr lang="is-IS" dirty="0"/>
          </a:p>
          <a:p>
            <a:r>
              <a:rPr lang="is-IS" dirty="0"/>
              <a:t>Þar sem A og B eru lengdir og </a:t>
            </a:r>
            <a:r>
              <a:rPr lang="is-IS" dirty="0" err="1"/>
              <a:t>Ea</a:t>
            </a:r>
            <a:r>
              <a:rPr lang="is-IS" dirty="0"/>
              <a:t> og </a:t>
            </a:r>
            <a:r>
              <a:rPr lang="is-IS" dirty="0" err="1"/>
              <a:t>Eb</a:t>
            </a:r>
            <a:r>
              <a:rPr lang="is-IS" dirty="0"/>
              <a:t> eru skekkjur</a:t>
            </a:r>
          </a:p>
          <a:p>
            <a:r>
              <a:rPr lang="is-IS" dirty="0"/>
              <a:t>1 cm skekkja í mælingu 100x100m eru 1.4 fermetrar</a:t>
            </a:r>
          </a:p>
          <a:p>
            <a:r>
              <a:rPr lang="is-IS" dirty="0"/>
              <a:t>Sýnidæmi 3.6 í </a:t>
            </a:r>
            <a:r>
              <a:rPr lang="is-IS" dirty="0" err="1"/>
              <a:t>Elementary</a:t>
            </a:r>
            <a:r>
              <a:rPr lang="is-IS" dirty="0"/>
              <a:t> </a:t>
            </a:r>
            <a:r>
              <a:rPr lang="is-IS" dirty="0" err="1"/>
              <a:t>surveying</a:t>
            </a:r>
            <a:r>
              <a:rPr lang="is-IS" dirty="0"/>
              <a:t> bls. 83</a:t>
            </a:r>
          </a:p>
          <a:p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8E59E-A021-4714-ACCD-302421AF23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FAB5F1-FDCF-40E1-9238-C78105FFE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FA10F3-038F-468D-B05E-FBE38F76A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1</a:t>
            </a:fld>
            <a:endParaRPr lang="is-I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53539A-78A1-411F-ADCD-47143E98D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994511"/>
              </p:ext>
            </p:extLst>
          </p:nvPr>
        </p:nvGraphicFramePr>
        <p:xfrm>
          <a:off x="1331640" y="2492896"/>
          <a:ext cx="4246826" cy="7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291960" progId="Equation.DSMT4">
                  <p:embed/>
                </p:oleObj>
              </mc:Choice>
              <mc:Fallback>
                <p:oleObj name="Equation" r:id="rId4" imgW="156204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A53539A-78A1-411F-ADCD-47143E98DB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2492896"/>
                        <a:ext cx="4246826" cy="794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02716057-9A7E-357D-38CD-7A6C5E3143A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4235859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9886"/>
    </mc:Choice>
    <mc:Fallback>
      <p:transition spd="slow" advTm="498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44DE16-54E3-4C77-B04F-B3E80EE8B4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Önnur atrið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56ADD9-E314-4152-AC2C-296BA09F00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Skilyrt </a:t>
            </a:r>
            <a:r>
              <a:rPr lang="is-IS" dirty="0" err="1"/>
              <a:t>útjöfun</a:t>
            </a:r>
            <a:endParaRPr lang="is-IS" dirty="0"/>
          </a:p>
          <a:p>
            <a:pPr lvl="1"/>
            <a:r>
              <a:rPr lang="is-IS" dirty="0"/>
              <a:t>Hornasumma þríhyrnings í plani er 180°</a:t>
            </a:r>
          </a:p>
          <a:p>
            <a:pPr lvl="1"/>
            <a:r>
              <a:rPr lang="is-IS" dirty="0"/>
              <a:t>Mælingar milli þekktra fastmerkja</a:t>
            </a:r>
          </a:p>
          <a:p>
            <a:r>
              <a:rPr lang="is-IS" dirty="0"/>
              <a:t>Vegnar mælingar</a:t>
            </a:r>
          </a:p>
          <a:p>
            <a:pPr lvl="1"/>
            <a:r>
              <a:rPr lang="is-IS" dirty="0"/>
              <a:t>Nákvæmari mælingar geta fengið meira vægi</a:t>
            </a:r>
          </a:p>
          <a:p>
            <a:r>
              <a:rPr lang="is-IS" dirty="0"/>
              <a:t>Útjöfnun (</a:t>
            </a:r>
            <a:r>
              <a:rPr lang="is-IS" dirty="0" err="1"/>
              <a:t>Least</a:t>
            </a:r>
            <a:r>
              <a:rPr lang="is-IS" dirty="0"/>
              <a:t> </a:t>
            </a:r>
            <a:r>
              <a:rPr lang="is-IS" dirty="0" err="1"/>
              <a:t>Squares</a:t>
            </a:r>
            <a:r>
              <a:rPr lang="is-IS" dirty="0"/>
              <a:t> </a:t>
            </a:r>
            <a:r>
              <a:rPr lang="is-IS" dirty="0" err="1"/>
              <a:t>Adjustment</a:t>
            </a:r>
            <a:r>
              <a:rPr lang="is-IS" dirty="0"/>
              <a:t>)</a:t>
            </a:r>
          </a:p>
          <a:p>
            <a:pPr lvl="1"/>
            <a:r>
              <a:rPr lang="is-IS" dirty="0"/>
              <a:t>Notað til að jafna út skekkjur í stærri mælinetu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BBAE48-51C2-4465-AF40-A262C6E751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C519DE-50E2-4ACD-B7B0-04C36A962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7C7061-9097-4713-877A-17F92662F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2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0E2017AD-0A8A-E295-CB84-0D3A5347F46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2026952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5350"/>
    </mc:Choice>
    <mc:Fallback>
      <p:transition spd="slow" advTm="953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A52D3D-3490-4E34-AFFF-D7A8900922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Lengdarmælinga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EDDE08-31CA-41FE-A400-00181CBF6E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s-IS" dirty="0"/>
              <a:t>Hægt er að mæla lengdir á mismundi hátt</a:t>
            </a:r>
          </a:p>
          <a:p>
            <a:pPr lvl="1"/>
            <a:r>
              <a:rPr lang="is-IS" dirty="0"/>
              <a:t>Skerfun</a:t>
            </a:r>
          </a:p>
          <a:p>
            <a:pPr lvl="1"/>
            <a:r>
              <a:rPr lang="is-IS" dirty="0"/>
              <a:t>Snúningsmælir (</a:t>
            </a:r>
            <a:r>
              <a:rPr lang="is-IS" dirty="0" err="1"/>
              <a:t>odometer</a:t>
            </a:r>
            <a:r>
              <a:rPr lang="is-IS" dirty="0"/>
              <a:t>)</a:t>
            </a:r>
          </a:p>
          <a:p>
            <a:pPr lvl="1"/>
            <a:r>
              <a:rPr lang="is-IS" dirty="0" err="1"/>
              <a:t>Lengdarkíkir</a:t>
            </a:r>
            <a:endParaRPr lang="is-IS" dirty="0"/>
          </a:p>
          <a:p>
            <a:pPr lvl="1"/>
            <a:r>
              <a:rPr lang="is-IS" dirty="0" err="1"/>
              <a:t>Takkímetría</a:t>
            </a:r>
            <a:r>
              <a:rPr lang="is-IS" dirty="0"/>
              <a:t> (</a:t>
            </a:r>
            <a:r>
              <a:rPr lang="is-IS" dirty="0" err="1"/>
              <a:t>Taheometry</a:t>
            </a:r>
            <a:r>
              <a:rPr lang="is-IS" dirty="0"/>
              <a:t>)</a:t>
            </a:r>
          </a:p>
          <a:p>
            <a:pPr lvl="1"/>
            <a:r>
              <a:rPr lang="is-IS" dirty="0" err="1"/>
              <a:t>Subtense</a:t>
            </a:r>
            <a:r>
              <a:rPr lang="is-IS" dirty="0"/>
              <a:t> bar</a:t>
            </a:r>
          </a:p>
          <a:p>
            <a:pPr lvl="1"/>
            <a:r>
              <a:rPr lang="is-IS" dirty="0"/>
              <a:t>Málband</a:t>
            </a:r>
          </a:p>
          <a:p>
            <a:pPr lvl="1"/>
            <a:r>
              <a:rPr lang="is-IS" dirty="0"/>
              <a:t>Rafrænar lengdarmælingar</a:t>
            </a:r>
          </a:p>
          <a:p>
            <a:pPr lvl="1"/>
            <a:r>
              <a:rPr lang="is-IS" dirty="0"/>
              <a:t>GNSS (GPS)</a:t>
            </a:r>
          </a:p>
          <a:p>
            <a:r>
              <a:rPr lang="is-IS" dirty="0"/>
              <a:t>Fjöllum fyrst og fremst um mælingar með málbandi og rafrænar lengdarmælingar í dag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2AFB64-74B6-4533-96D1-966A8F0ED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69229B-0816-4D8B-BC1D-F35B8D2734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F517F7-B717-4044-BBB2-29E6B7C97A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3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97BE9DAA-441F-414D-0CA6-7376B324166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5018118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508"/>
    </mc:Choice>
    <mc:Fallback>
      <p:transition spd="slow" advTm="345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 err="1"/>
              <a:t>Takkímetría</a:t>
            </a:r>
            <a:endParaRPr lang="is-I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72056" cy="4525963"/>
          </a:xfrm>
        </p:spPr>
        <p:txBody>
          <a:bodyPr/>
          <a:lstStyle/>
          <a:p>
            <a:r>
              <a:rPr lang="is-IS" dirty="0"/>
              <a:t>Einfaldar lengdarmælingar</a:t>
            </a:r>
          </a:p>
          <a:p>
            <a:r>
              <a:rPr lang="is-IS" sz="2800" dirty="0"/>
              <a:t>Efri aflestur     1,507</a:t>
            </a:r>
          </a:p>
          <a:p>
            <a:r>
              <a:rPr lang="is-IS" sz="2800" dirty="0"/>
              <a:t>Neðri aflestur 1,473</a:t>
            </a:r>
          </a:p>
          <a:p>
            <a:r>
              <a:rPr lang="is-IS" sz="2800" dirty="0"/>
              <a:t>Mismunur        0,034</a:t>
            </a:r>
          </a:p>
          <a:p>
            <a:r>
              <a:rPr lang="is-IS" sz="2800" dirty="0"/>
              <a:t>Fjarlægð=100xMismunur</a:t>
            </a:r>
          </a:p>
          <a:p>
            <a:r>
              <a:rPr lang="is-IS" sz="2800" dirty="0"/>
              <a:t>=&gt; Fjarlægð = 3,4 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4</a:t>
            </a:fld>
            <a:endParaRPr lang="is-I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4572000" y="2071678"/>
            <a:ext cx="4100513" cy="4024312"/>
          </a:xfrm>
          <a:prstGeom prst="ellipse">
            <a:avLst/>
          </a:prstGeom>
          <a:gradFill rotWithShape="1">
            <a:gsLst>
              <a:gs pos="0">
                <a:srgbClr val="9999FF"/>
              </a:gs>
              <a:gs pos="50000">
                <a:srgbClr val="FFFFFF"/>
              </a:gs>
              <a:gs pos="100000">
                <a:srgbClr val="9999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5473700" y="2071678"/>
            <a:ext cx="2259013" cy="4021137"/>
            <a:chOff x="1587985" y="2071688"/>
            <a:chExt cx="2258176" cy="4020690"/>
          </a:xfrm>
        </p:grpSpPr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1669345" y="2071688"/>
              <a:ext cx="2176816" cy="4020690"/>
            </a:xfrm>
            <a:custGeom>
              <a:avLst/>
              <a:gdLst>
                <a:gd name="T0" fmla="*/ 0 w 1204"/>
                <a:gd name="T1" fmla="*/ 327813 h 2220"/>
                <a:gd name="T2" fmla="*/ 1808 w 1204"/>
                <a:gd name="T3" fmla="*/ 3721855 h 2220"/>
                <a:gd name="T4" fmla="*/ 50624 w 1204"/>
                <a:gd name="T5" fmla="*/ 3759889 h 2220"/>
                <a:gd name="T6" fmla="*/ 186223 w 1204"/>
                <a:gd name="T7" fmla="*/ 3825089 h 2220"/>
                <a:gd name="T8" fmla="*/ 305550 w 1204"/>
                <a:gd name="T9" fmla="*/ 3879423 h 2220"/>
                <a:gd name="T10" fmla="*/ 386909 w 1204"/>
                <a:gd name="T11" fmla="*/ 3906589 h 2220"/>
                <a:gd name="T12" fmla="*/ 479117 w 1204"/>
                <a:gd name="T13" fmla="*/ 3933756 h 2220"/>
                <a:gd name="T14" fmla="*/ 614715 w 1204"/>
                <a:gd name="T15" fmla="*/ 3971790 h 2220"/>
                <a:gd name="T16" fmla="*/ 820826 w 1204"/>
                <a:gd name="T17" fmla="*/ 4004390 h 2220"/>
                <a:gd name="T18" fmla="*/ 978121 w 1204"/>
                <a:gd name="T19" fmla="*/ 4015257 h 2220"/>
                <a:gd name="T20" fmla="*/ 1119144 w 1204"/>
                <a:gd name="T21" fmla="*/ 4020690 h 2220"/>
                <a:gd name="T22" fmla="*/ 1281862 w 1204"/>
                <a:gd name="T23" fmla="*/ 4015257 h 2220"/>
                <a:gd name="T24" fmla="*/ 1493397 w 1204"/>
                <a:gd name="T25" fmla="*/ 3982656 h 2220"/>
                <a:gd name="T26" fmla="*/ 1672387 w 1204"/>
                <a:gd name="T27" fmla="*/ 3933756 h 2220"/>
                <a:gd name="T28" fmla="*/ 1807986 w 1204"/>
                <a:gd name="T29" fmla="*/ 3884856 h 2220"/>
                <a:gd name="T30" fmla="*/ 1911042 w 1204"/>
                <a:gd name="T31" fmla="*/ 3835956 h 2220"/>
                <a:gd name="T32" fmla="*/ 2046641 w 1204"/>
                <a:gd name="T33" fmla="*/ 3770755 h 2220"/>
                <a:gd name="T34" fmla="*/ 2176816 w 1204"/>
                <a:gd name="T35" fmla="*/ 3694687 h 2220"/>
                <a:gd name="T36" fmla="*/ 2171392 w 1204"/>
                <a:gd name="T37" fmla="*/ 320568 h 2220"/>
                <a:gd name="T38" fmla="*/ 2062913 w 1204"/>
                <a:gd name="T39" fmla="*/ 260802 h 2220"/>
                <a:gd name="T40" fmla="*/ 1959858 w 1204"/>
                <a:gd name="T41" fmla="*/ 206468 h 2220"/>
                <a:gd name="T42" fmla="*/ 1835106 w 1204"/>
                <a:gd name="T43" fmla="*/ 146701 h 2220"/>
                <a:gd name="T44" fmla="*/ 1699507 w 1204"/>
                <a:gd name="T45" fmla="*/ 97801 h 2220"/>
                <a:gd name="T46" fmla="*/ 1569332 w 1204"/>
                <a:gd name="T47" fmla="*/ 65200 h 2220"/>
                <a:gd name="T48" fmla="*/ 1417461 w 1204"/>
                <a:gd name="T49" fmla="*/ 32600 h 2220"/>
                <a:gd name="T50" fmla="*/ 1292710 w 1204"/>
                <a:gd name="T51" fmla="*/ 21733 h 2220"/>
                <a:gd name="T52" fmla="*/ 1146264 w 1204"/>
                <a:gd name="T53" fmla="*/ 0 h 2220"/>
                <a:gd name="T54" fmla="*/ 978121 w 1204"/>
                <a:gd name="T55" fmla="*/ 5433 h 2220"/>
                <a:gd name="T56" fmla="*/ 864218 w 1204"/>
                <a:gd name="T57" fmla="*/ 10867 h 2220"/>
                <a:gd name="T58" fmla="*/ 744890 w 1204"/>
                <a:gd name="T59" fmla="*/ 27167 h 2220"/>
                <a:gd name="T60" fmla="*/ 609291 w 1204"/>
                <a:gd name="T61" fmla="*/ 54334 h 2220"/>
                <a:gd name="T62" fmla="*/ 489964 w 1204"/>
                <a:gd name="T63" fmla="*/ 81500 h 2220"/>
                <a:gd name="T64" fmla="*/ 419453 w 1204"/>
                <a:gd name="T65" fmla="*/ 103234 h 2220"/>
                <a:gd name="T66" fmla="*/ 316398 w 1204"/>
                <a:gd name="T67" fmla="*/ 141267 h 2220"/>
                <a:gd name="T68" fmla="*/ 240462 w 1204"/>
                <a:gd name="T69" fmla="*/ 173868 h 2220"/>
                <a:gd name="T70" fmla="*/ 148255 w 1204"/>
                <a:gd name="T71" fmla="*/ 217335 h 2220"/>
                <a:gd name="T72" fmla="*/ 83167 w 1204"/>
                <a:gd name="T73" fmla="*/ 249935 h 2220"/>
                <a:gd name="T74" fmla="*/ 34352 w 1204"/>
                <a:gd name="T75" fmla="*/ 277102 h 2220"/>
                <a:gd name="T76" fmla="*/ 0 w 1204"/>
                <a:gd name="T77" fmla="*/ 327813 h 222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204"/>
                <a:gd name="T118" fmla="*/ 0 h 2220"/>
                <a:gd name="T119" fmla="*/ 1204 w 1204"/>
                <a:gd name="T120" fmla="*/ 2220 h 222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204" h="2220">
                  <a:moveTo>
                    <a:pt x="0" y="181"/>
                  </a:moveTo>
                  <a:lnTo>
                    <a:pt x="1" y="2055"/>
                  </a:lnTo>
                  <a:lnTo>
                    <a:pt x="28" y="2076"/>
                  </a:lnTo>
                  <a:lnTo>
                    <a:pt x="103" y="2112"/>
                  </a:lnTo>
                  <a:lnTo>
                    <a:pt x="169" y="2142"/>
                  </a:lnTo>
                  <a:lnTo>
                    <a:pt x="214" y="2157"/>
                  </a:lnTo>
                  <a:lnTo>
                    <a:pt x="265" y="2172"/>
                  </a:lnTo>
                  <a:lnTo>
                    <a:pt x="340" y="2193"/>
                  </a:lnTo>
                  <a:lnTo>
                    <a:pt x="454" y="2211"/>
                  </a:lnTo>
                  <a:lnTo>
                    <a:pt x="541" y="2217"/>
                  </a:lnTo>
                  <a:lnTo>
                    <a:pt x="619" y="2220"/>
                  </a:lnTo>
                  <a:lnTo>
                    <a:pt x="709" y="2217"/>
                  </a:lnTo>
                  <a:lnTo>
                    <a:pt x="826" y="2199"/>
                  </a:lnTo>
                  <a:lnTo>
                    <a:pt x="925" y="2172"/>
                  </a:lnTo>
                  <a:lnTo>
                    <a:pt x="1000" y="2145"/>
                  </a:lnTo>
                  <a:lnTo>
                    <a:pt x="1057" y="2118"/>
                  </a:lnTo>
                  <a:lnTo>
                    <a:pt x="1132" y="2082"/>
                  </a:lnTo>
                  <a:lnTo>
                    <a:pt x="1204" y="2040"/>
                  </a:lnTo>
                  <a:lnTo>
                    <a:pt x="1201" y="177"/>
                  </a:lnTo>
                  <a:lnTo>
                    <a:pt x="1141" y="144"/>
                  </a:lnTo>
                  <a:lnTo>
                    <a:pt x="1084" y="114"/>
                  </a:lnTo>
                  <a:lnTo>
                    <a:pt x="1015" y="81"/>
                  </a:lnTo>
                  <a:lnTo>
                    <a:pt x="940" y="54"/>
                  </a:lnTo>
                  <a:lnTo>
                    <a:pt x="868" y="36"/>
                  </a:lnTo>
                  <a:lnTo>
                    <a:pt x="784" y="18"/>
                  </a:lnTo>
                  <a:lnTo>
                    <a:pt x="715" y="12"/>
                  </a:lnTo>
                  <a:lnTo>
                    <a:pt x="634" y="0"/>
                  </a:lnTo>
                  <a:lnTo>
                    <a:pt x="541" y="3"/>
                  </a:lnTo>
                  <a:lnTo>
                    <a:pt x="478" y="6"/>
                  </a:lnTo>
                  <a:lnTo>
                    <a:pt x="412" y="15"/>
                  </a:lnTo>
                  <a:lnTo>
                    <a:pt x="337" y="30"/>
                  </a:lnTo>
                  <a:lnTo>
                    <a:pt x="271" y="45"/>
                  </a:lnTo>
                  <a:lnTo>
                    <a:pt x="232" y="57"/>
                  </a:lnTo>
                  <a:lnTo>
                    <a:pt x="175" y="78"/>
                  </a:lnTo>
                  <a:lnTo>
                    <a:pt x="133" y="96"/>
                  </a:lnTo>
                  <a:lnTo>
                    <a:pt x="82" y="120"/>
                  </a:lnTo>
                  <a:lnTo>
                    <a:pt x="46" y="138"/>
                  </a:lnTo>
                  <a:lnTo>
                    <a:pt x="19" y="153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1587985" y="2892126"/>
              <a:ext cx="1260167" cy="1253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6600">
                  <a:solidFill>
                    <a:schemeClr val="bg2"/>
                  </a:solidFill>
                  <a:latin typeface="Impact" pitchFamily="34" charset="0"/>
                </a:rPr>
                <a:t>1.5</a:t>
              </a:r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2734249" y="2082555"/>
              <a:ext cx="1101064" cy="1477875"/>
            </a:xfrm>
            <a:custGeom>
              <a:avLst/>
              <a:gdLst>
                <a:gd name="T0" fmla="*/ 1808 w 609"/>
                <a:gd name="T1" fmla="*/ 1467008 h 816"/>
                <a:gd name="T2" fmla="*/ 1808 w 609"/>
                <a:gd name="T3" fmla="*/ 974383 h 816"/>
                <a:gd name="T4" fmla="*/ 493580 w 609"/>
                <a:gd name="T5" fmla="*/ 974383 h 816"/>
                <a:gd name="T6" fmla="*/ 493580 w 609"/>
                <a:gd name="T7" fmla="*/ 481758 h 816"/>
                <a:gd name="T8" fmla="*/ 1808 w 609"/>
                <a:gd name="T9" fmla="*/ 481758 h 816"/>
                <a:gd name="T10" fmla="*/ 0 w 609"/>
                <a:gd name="T11" fmla="*/ 0 h 816"/>
                <a:gd name="T12" fmla="*/ 113903 w 609"/>
                <a:gd name="T13" fmla="*/ 0 h 816"/>
                <a:gd name="T14" fmla="*/ 211534 w 609"/>
                <a:gd name="T15" fmla="*/ 16300 h 816"/>
                <a:gd name="T16" fmla="*/ 282046 w 609"/>
                <a:gd name="T17" fmla="*/ 27167 h 816"/>
                <a:gd name="T18" fmla="*/ 347133 w 609"/>
                <a:gd name="T19" fmla="*/ 27167 h 816"/>
                <a:gd name="T20" fmla="*/ 417645 w 609"/>
                <a:gd name="T21" fmla="*/ 43467 h 816"/>
                <a:gd name="T22" fmla="*/ 504428 w 609"/>
                <a:gd name="T23" fmla="*/ 65200 h 816"/>
                <a:gd name="T24" fmla="*/ 596636 w 609"/>
                <a:gd name="T25" fmla="*/ 81500 h 816"/>
                <a:gd name="T26" fmla="*/ 677995 w 609"/>
                <a:gd name="T27" fmla="*/ 108667 h 816"/>
                <a:gd name="T28" fmla="*/ 764778 w 609"/>
                <a:gd name="T29" fmla="*/ 141267 h 816"/>
                <a:gd name="T30" fmla="*/ 840714 w 609"/>
                <a:gd name="T31" fmla="*/ 173868 h 816"/>
                <a:gd name="T32" fmla="*/ 932921 w 609"/>
                <a:gd name="T33" fmla="*/ 222768 h 816"/>
                <a:gd name="T34" fmla="*/ 998009 w 609"/>
                <a:gd name="T35" fmla="*/ 260802 h 816"/>
                <a:gd name="T36" fmla="*/ 1073944 w 609"/>
                <a:gd name="T37" fmla="*/ 293402 h 816"/>
                <a:gd name="T38" fmla="*/ 1101064 w 609"/>
                <a:gd name="T39" fmla="*/ 331435 h 816"/>
                <a:gd name="T40" fmla="*/ 1101064 w 609"/>
                <a:gd name="T41" fmla="*/ 1477875 h 816"/>
                <a:gd name="T42" fmla="*/ 1808 w 609"/>
                <a:gd name="T43" fmla="*/ 1467008 h 81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09"/>
                <a:gd name="T67" fmla="*/ 0 h 816"/>
                <a:gd name="T68" fmla="*/ 609 w 609"/>
                <a:gd name="T69" fmla="*/ 816 h 81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09" h="816">
                  <a:moveTo>
                    <a:pt x="1" y="810"/>
                  </a:moveTo>
                  <a:lnTo>
                    <a:pt x="1" y="538"/>
                  </a:lnTo>
                  <a:lnTo>
                    <a:pt x="273" y="538"/>
                  </a:lnTo>
                  <a:lnTo>
                    <a:pt x="273" y="266"/>
                  </a:lnTo>
                  <a:lnTo>
                    <a:pt x="1" y="266"/>
                  </a:lnTo>
                  <a:lnTo>
                    <a:pt x="0" y="0"/>
                  </a:lnTo>
                  <a:lnTo>
                    <a:pt x="63" y="0"/>
                  </a:lnTo>
                  <a:lnTo>
                    <a:pt x="117" y="9"/>
                  </a:lnTo>
                  <a:lnTo>
                    <a:pt x="156" y="15"/>
                  </a:lnTo>
                  <a:lnTo>
                    <a:pt x="192" y="15"/>
                  </a:lnTo>
                  <a:lnTo>
                    <a:pt x="231" y="24"/>
                  </a:lnTo>
                  <a:lnTo>
                    <a:pt x="279" y="36"/>
                  </a:lnTo>
                  <a:lnTo>
                    <a:pt x="330" y="45"/>
                  </a:lnTo>
                  <a:lnTo>
                    <a:pt x="375" y="60"/>
                  </a:lnTo>
                  <a:lnTo>
                    <a:pt x="423" y="78"/>
                  </a:lnTo>
                  <a:lnTo>
                    <a:pt x="465" y="96"/>
                  </a:lnTo>
                  <a:lnTo>
                    <a:pt x="516" y="123"/>
                  </a:lnTo>
                  <a:lnTo>
                    <a:pt x="552" y="144"/>
                  </a:lnTo>
                  <a:lnTo>
                    <a:pt x="594" y="162"/>
                  </a:lnTo>
                  <a:lnTo>
                    <a:pt x="609" y="183"/>
                  </a:lnTo>
                  <a:lnTo>
                    <a:pt x="609" y="816"/>
                  </a:lnTo>
                  <a:lnTo>
                    <a:pt x="1" y="81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2" name="Freeform 8"/>
            <p:cNvSpPr>
              <a:spLocks/>
            </p:cNvSpPr>
            <p:nvPr/>
          </p:nvSpPr>
          <p:spPr bwMode="auto">
            <a:xfrm>
              <a:off x="2734249" y="3549563"/>
              <a:ext cx="1106488" cy="2537381"/>
            </a:xfrm>
            <a:custGeom>
              <a:avLst/>
              <a:gdLst>
                <a:gd name="T0" fmla="*/ 493580 w 612"/>
                <a:gd name="T1" fmla="*/ 0 h 1401"/>
                <a:gd name="T2" fmla="*/ 493580 w 612"/>
                <a:gd name="T3" fmla="*/ 492625 h 1401"/>
                <a:gd name="T4" fmla="*/ 1808 w 612"/>
                <a:gd name="T5" fmla="*/ 492625 h 1401"/>
                <a:gd name="T6" fmla="*/ 1808 w 612"/>
                <a:gd name="T7" fmla="*/ 985250 h 1401"/>
                <a:gd name="T8" fmla="*/ 493580 w 612"/>
                <a:gd name="T9" fmla="*/ 985250 h 1401"/>
                <a:gd name="T10" fmla="*/ 493580 w 612"/>
                <a:gd name="T11" fmla="*/ 1477875 h 1401"/>
                <a:gd name="T12" fmla="*/ 1808 w 612"/>
                <a:gd name="T13" fmla="*/ 1477875 h 1401"/>
                <a:gd name="T14" fmla="*/ 1808 w 612"/>
                <a:gd name="T15" fmla="*/ 1972311 h 1401"/>
                <a:gd name="T16" fmla="*/ 493580 w 612"/>
                <a:gd name="T17" fmla="*/ 1972311 h 1401"/>
                <a:gd name="T18" fmla="*/ 493580 w 612"/>
                <a:gd name="T19" fmla="*/ 2464936 h 1401"/>
                <a:gd name="T20" fmla="*/ 1808 w 612"/>
                <a:gd name="T21" fmla="*/ 2464936 h 1401"/>
                <a:gd name="T22" fmla="*/ 0 w 612"/>
                <a:gd name="T23" fmla="*/ 2537381 h 1401"/>
                <a:gd name="T24" fmla="*/ 103055 w 612"/>
                <a:gd name="T25" fmla="*/ 2537381 h 1401"/>
                <a:gd name="T26" fmla="*/ 168143 w 612"/>
                <a:gd name="T27" fmla="*/ 2537381 h 1401"/>
                <a:gd name="T28" fmla="*/ 298318 w 612"/>
                <a:gd name="T29" fmla="*/ 2521081 h 1401"/>
                <a:gd name="T30" fmla="*/ 417645 w 612"/>
                <a:gd name="T31" fmla="*/ 2493914 h 1401"/>
                <a:gd name="T32" fmla="*/ 488156 w 612"/>
                <a:gd name="T33" fmla="*/ 2488481 h 1401"/>
                <a:gd name="T34" fmla="*/ 596636 w 612"/>
                <a:gd name="T35" fmla="*/ 2445014 h 1401"/>
                <a:gd name="T36" fmla="*/ 721387 w 612"/>
                <a:gd name="T37" fmla="*/ 2406980 h 1401"/>
                <a:gd name="T38" fmla="*/ 835290 w 612"/>
                <a:gd name="T39" fmla="*/ 2352647 h 1401"/>
                <a:gd name="T40" fmla="*/ 938345 w 612"/>
                <a:gd name="T41" fmla="*/ 2303746 h 1401"/>
                <a:gd name="T42" fmla="*/ 1025129 w 612"/>
                <a:gd name="T43" fmla="*/ 2254846 h 1401"/>
                <a:gd name="T44" fmla="*/ 1106488 w 612"/>
                <a:gd name="T45" fmla="*/ 2205946 h 1401"/>
                <a:gd name="T46" fmla="*/ 1101064 w 612"/>
                <a:gd name="T47" fmla="*/ 10867 h 1401"/>
                <a:gd name="T48" fmla="*/ 493580 w 612"/>
                <a:gd name="T49" fmla="*/ 0 h 14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12"/>
                <a:gd name="T76" fmla="*/ 0 h 1401"/>
                <a:gd name="T77" fmla="*/ 612 w 612"/>
                <a:gd name="T78" fmla="*/ 1401 h 14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12" h="1401">
                  <a:moveTo>
                    <a:pt x="273" y="0"/>
                  </a:moveTo>
                  <a:lnTo>
                    <a:pt x="273" y="272"/>
                  </a:lnTo>
                  <a:lnTo>
                    <a:pt x="1" y="272"/>
                  </a:lnTo>
                  <a:lnTo>
                    <a:pt x="1" y="544"/>
                  </a:lnTo>
                  <a:lnTo>
                    <a:pt x="273" y="544"/>
                  </a:lnTo>
                  <a:lnTo>
                    <a:pt x="273" y="816"/>
                  </a:lnTo>
                  <a:lnTo>
                    <a:pt x="1" y="816"/>
                  </a:lnTo>
                  <a:lnTo>
                    <a:pt x="1" y="1089"/>
                  </a:lnTo>
                  <a:lnTo>
                    <a:pt x="273" y="1089"/>
                  </a:lnTo>
                  <a:lnTo>
                    <a:pt x="273" y="1361"/>
                  </a:lnTo>
                  <a:lnTo>
                    <a:pt x="1" y="1361"/>
                  </a:lnTo>
                  <a:lnTo>
                    <a:pt x="0" y="1401"/>
                  </a:lnTo>
                  <a:lnTo>
                    <a:pt x="57" y="1401"/>
                  </a:lnTo>
                  <a:lnTo>
                    <a:pt x="93" y="1401"/>
                  </a:lnTo>
                  <a:lnTo>
                    <a:pt x="165" y="1392"/>
                  </a:lnTo>
                  <a:lnTo>
                    <a:pt x="231" y="1377"/>
                  </a:lnTo>
                  <a:lnTo>
                    <a:pt x="270" y="1374"/>
                  </a:lnTo>
                  <a:lnTo>
                    <a:pt x="330" y="1350"/>
                  </a:lnTo>
                  <a:lnTo>
                    <a:pt x="399" y="1329"/>
                  </a:lnTo>
                  <a:lnTo>
                    <a:pt x="462" y="1299"/>
                  </a:lnTo>
                  <a:lnTo>
                    <a:pt x="519" y="1272"/>
                  </a:lnTo>
                  <a:lnTo>
                    <a:pt x="567" y="1245"/>
                  </a:lnTo>
                  <a:lnTo>
                    <a:pt x="612" y="1218"/>
                  </a:lnTo>
                  <a:lnTo>
                    <a:pt x="609" y="6"/>
                  </a:lnTo>
                  <a:lnTo>
                    <a:pt x="273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4572000" y="4041765"/>
            <a:ext cx="41005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6540500" y="2071678"/>
            <a:ext cx="0" cy="4024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5803900" y="3630603"/>
            <a:ext cx="0" cy="8223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rot="16200000">
            <a:off x="6509544" y="2810659"/>
            <a:ext cx="0" cy="8207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rot="16200000">
            <a:off x="6541294" y="4494795"/>
            <a:ext cx="0" cy="8207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>
            <a:off x="7315200" y="3643303"/>
            <a:ext cx="0" cy="8223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7315200" y="3643303"/>
            <a:ext cx="0" cy="822325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pic>
        <p:nvPicPr>
          <p:cNvPr id="21" name="Audio 20">
            <a:hlinkClick r:id="" action="ppaction://media"/>
            <a:extLst>
              <a:ext uri="{FF2B5EF4-FFF2-40B4-BE49-F238E27FC236}">
                <a16:creationId xmlns:a16="http://schemas.microsoft.com/office/drawing/2014/main" id="{DFD79A04-A994-B7DA-40F4-EEB017DB3BF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762"/>
    </mc:Choice>
    <mc:Fallback>
      <p:transition spd="slow" advTm="617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19" grpId="0" animBg="1"/>
    </p:bldLst>
  </p:timing>
  <p:extLst>
    <p:ext uri="{3A86A75C-4F4B-4683-9AE1-C65F6400EC91}">
      <p14:laserTraceLst xmlns:p14="http://schemas.microsoft.com/office/powerpoint/2010/main">
        <p14:tracePtLst>
          <p14:tracePt t="21793" x="533400" y="6483350"/>
          <p14:tracePt t="21800" x="584200" y="6407150"/>
          <p14:tracePt t="21813" x="628650" y="6343650"/>
          <p14:tracePt t="21831" x="762000" y="6210300"/>
          <p14:tracePt t="21846" x="939800" y="6127750"/>
          <p14:tracePt t="21864" x="1193800" y="6083300"/>
          <p14:tracePt t="21881" x="1428750" y="6064250"/>
          <p14:tracePt t="21897" x="1600200" y="6076950"/>
          <p14:tracePt t="21915" x="1720850" y="6134100"/>
          <p14:tracePt t="21930" x="1784350" y="6203950"/>
          <p14:tracePt t="21947" x="1822450" y="6254750"/>
          <p14:tracePt t="21963" x="1962150" y="6375400"/>
          <p14:tracePt t="21982" x="2305050" y="6565900"/>
          <p14:tracePt t="21996" x="2476500" y="6623050"/>
          <p14:tracePt t="22013" x="2698750" y="6699250"/>
          <p14:tracePt t="22030" x="2984500" y="6762750"/>
          <p14:tracePt t="22048" x="3238500" y="6807200"/>
          <p14:tracePt t="22064" x="3340100" y="6819900"/>
          <p14:tracePt t="22080" x="3346450" y="6819900"/>
          <p14:tracePt t="22115" x="3340100" y="6819900"/>
          <p14:tracePt t="22123" x="3289300" y="6819900"/>
          <p14:tracePt t="22131" x="3200400" y="6819900"/>
          <p14:tracePt t="22146" x="2933700" y="6832600"/>
          <p14:tracePt t="22163" x="2578100" y="6838950"/>
          <p14:tracePt t="22180" x="2082800" y="6838950"/>
          <p14:tracePt t="22197" x="1479550" y="6762750"/>
          <p14:tracePt t="22723" x="38100" y="4229100"/>
          <p14:tracePt t="22731" x="215900" y="4178300"/>
          <p14:tracePt t="22798" x="1987550" y="3594100"/>
          <p14:tracePt t="22814" x="2216150" y="3486150"/>
          <p14:tracePt t="22830" x="2533650" y="3340100"/>
          <p14:tracePt t="22847" x="2705100" y="3257550"/>
          <p14:tracePt t="22864" x="2787650" y="3219450"/>
          <p14:tracePt t="22880" x="2851150" y="3175000"/>
          <p14:tracePt t="22897" x="2876550" y="3155950"/>
          <p14:tracePt t="23017" x="2882900" y="3155950"/>
          <p14:tracePt t="23023" x="2882900" y="3175000"/>
          <p14:tracePt t="23031" x="2901950" y="3225800"/>
          <p14:tracePt t="23046" x="2984500" y="3441700"/>
          <p14:tracePt t="23063" x="3187700" y="3854450"/>
          <p14:tracePt t="23080" x="3314700" y="4070350"/>
          <p14:tracePt t="23098" x="3714750" y="4476750"/>
          <p14:tracePt t="23114" x="3917950" y="4591050"/>
          <p14:tracePt t="23129" x="4705350" y="4724400"/>
          <p14:tracePt t="23146" x="4978400" y="4711700"/>
          <p14:tracePt t="23164" x="5372100" y="4629150"/>
          <p14:tracePt t="23181" x="5638800" y="4521200"/>
          <p14:tracePt t="23196" x="5657850" y="4495800"/>
          <p14:tracePt t="23215" x="5657850" y="4470400"/>
          <p14:tracePt t="23229" x="5638800" y="4432300"/>
          <p14:tracePt t="23247" x="5594350" y="4400550"/>
          <p14:tracePt t="23264" x="5568950" y="4387850"/>
          <p14:tracePt t="23280" x="5549900" y="4362450"/>
          <p14:tracePt t="23298" x="5537200" y="4330700"/>
          <p14:tracePt t="23313" x="5511800" y="4292600"/>
          <p14:tracePt t="23330" x="5461000" y="4229100"/>
          <p14:tracePt t="23348" x="5353050" y="4121150"/>
          <p14:tracePt t="23367" x="5308600" y="4070350"/>
          <p14:tracePt t="23380" x="5251450" y="4006850"/>
          <p14:tracePt t="23397" x="5194300" y="3924300"/>
          <p14:tracePt t="23414" x="5168900" y="3905250"/>
          <p14:tracePt t="23430" x="5143500" y="3886200"/>
          <p14:tracePt t="23447" x="5124450" y="3873500"/>
          <p14:tracePt t="23465" x="5118100" y="3873500"/>
          <p14:tracePt t="23548" x="5124450" y="3873500"/>
          <p14:tracePt t="23555" x="5137150" y="3886200"/>
          <p14:tracePt t="23565" x="5181600" y="3898900"/>
          <p14:tracePt t="23580" x="5232400" y="3917950"/>
          <p14:tracePt t="23597" x="5473700" y="3981450"/>
          <p14:tracePt t="23613" x="5791200" y="4038600"/>
          <p14:tracePt t="23631" x="6261100" y="4095750"/>
          <p14:tracePt t="23646" x="6711950" y="4102100"/>
          <p14:tracePt t="23663" x="7175500" y="4114800"/>
          <p14:tracePt t="23680" x="7473950" y="4127500"/>
          <p14:tracePt t="23698" x="7791450" y="4114800"/>
          <p14:tracePt t="23714" x="7937500" y="4089400"/>
          <p14:tracePt t="23729" x="8001000" y="4070350"/>
          <p14:tracePt t="23747" x="8026400" y="4057650"/>
          <p14:tracePt t="23916" x="8026400" y="4076700"/>
          <p14:tracePt t="23923" x="8007350" y="4133850"/>
          <p14:tracePt t="23964" x="7804150" y="4603750"/>
          <p14:tracePt t="23980" x="7562850" y="4902200"/>
          <p14:tracePt t="23998" x="7219950" y="5359400"/>
          <p14:tracePt t="24014" x="7112000" y="5549900"/>
          <p14:tracePt t="24031" x="7023100" y="5765800"/>
          <p14:tracePt t="24047" x="7010400" y="5873750"/>
          <p14:tracePt t="24064" x="7004050" y="5880100"/>
          <p14:tracePt t="24134" x="6997700" y="5880100"/>
          <p14:tracePt t="24148" x="6959600" y="5848350"/>
          <p14:tracePt t="24155" x="6946900" y="5822950"/>
          <p14:tracePt t="24163" x="6915150" y="5791200"/>
          <p14:tracePt t="24179" x="6826250" y="5708650"/>
          <p14:tracePt t="24198" x="6718300" y="5581650"/>
          <p14:tracePt t="24214" x="6648450" y="5461000"/>
          <p14:tracePt t="24231" x="6572250" y="5245100"/>
          <p14:tracePt t="24247" x="6534150" y="5099050"/>
          <p14:tracePt t="24263" x="6508750" y="4984750"/>
          <p14:tracePt t="24280" x="6502400" y="4933950"/>
          <p14:tracePt t="24299" x="6508750" y="4857750"/>
          <p14:tracePt t="24314" x="6553200" y="4768850"/>
          <p14:tracePt t="24329" x="6572250" y="4718050"/>
          <p14:tracePt t="24347" x="6591300" y="4686300"/>
          <p14:tracePt t="24364" x="6597650" y="4673600"/>
          <p14:tracePt t="24380" x="6597650" y="4667250"/>
          <p14:tracePt t="24397" x="6604000" y="4648200"/>
          <p14:tracePt t="24413" x="6616700" y="4603750"/>
          <p14:tracePt t="24431" x="6629400" y="4489450"/>
          <p14:tracePt t="24446" x="6635750" y="4432300"/>
          <p14:tracePt t="24464" x="6642100" y="4305300"/>
          <p14:tracePt t="24480" x="6642100" y="4229100"/>
          <p14:tracePt t="24497" x="6642100" y="4171950"/>
          <p14:tracePt t="24515" x="6642100" y="4032250"/>
          <p14:tracePt t="24531" x="6642100" y="3968750"/>
          <p14:tracePt t="24546" x="6642100" y="3898900"/>
          <p14:tracePt t="24564" x="6635750" y="3848100"/>
          <p14:tracePt t="24580" x="6635750" y="3816350"/>
          <p14:tracePt t="24597" x="6635750" y="3784600"/>
          <p14:tracePt t="24614" x="6635750" y="3727450"/>
          <p14:tracePt t="24630" x="6642100" y="3632200"/>
          <p14:tracePt t="24648" x="6648450" y="3536950"/>
          <p14:tracePt t="24664" x="6648450" y="3479800"/>
          <p14:tracePt t="24665" x="6648450" y="3460750"/>
          <p14:tracePt t="24681" x="6648450" y="3397250"/>
          <p14:tracePt t="24697" x="6648450" y="3371850"/>
          <p14:tracePt t="24713" x="6648450" y="3352800"/>
          <p14:tracePt t="24729" x="6648450" y="3346450"/>
          <p14:tracePt t="24746" x="6648450" y="3333750"/>
          <p14:tracePt t="24764" x="6648450" y="3308350"/>
          <p14:tracePt t="24780" x="6648450" y="3295650"/>
          <p14:tracePt t="24846" x="6648450" y="3289300"/>
          <p14:tracePt t="25146" x="6648450" y="3282950"/>
          <p14:tracePt t="25161" x="6648450" y="3270250"/>
          <p14:tracePt t="25180" x="6642100" y="3257550"/>
          <p14:tracePt t="25197" x="6642100" y="3251200"/>
          <p14:tracePt t="25356" x="6642100" y="3244850"/>
          <p14:tracePt t="25363" x="6642100" y="3238500"/>
          <p14:tracePt t="25378" x="6642100" y="3232150"/>
          <p14:tracePt t="25385" x="6635750" y="3219450"/>
          <p14:tracePt t="25400" x="6635750" y="3213100"/>
          <p14:tracePt t="25792" x="6629400" y="3213100"/>
          <p14:tracePt t="25805" x="6623050" y="3213100"/>
          <p14:tracePt t="25847" x="6483350" y="3206750"/>
          <p14:tracePt t="25864" x="6426200" y="3200400"/>
          <p14:tracePt t="25880" x="6280150" y="3200400"/>
          <p14:tracePt t="25896" x="6229350" y="3194050"/>
          <p14:tracePt t="25913" x="6203950" y="3187700"/>
          <p14:tracePt t="25931" x="6197600" y="3187700"/>
          <p14:tracePt t="25946" x="6191250" y="3187700"/>
          <p14:tracePt t="25970" x="6191250" y="3181350"/>
          <p14:tracePt t="25980" x="6184900" y="3181350"/>
          <p14:tracePt t="25997" x="6178550" y="3181350"/>
          <p14:tracePt t="26226" x="6178550" y="3187700"/>
          <p14:tracePt t="26233" x="6178550" y="3194050"/>
          <p14:tracePt t="26281" x="6172200" y="3219450"/>
          <p14:tracePt t="26299" x="6172200" y="3225800"/>
          <p14:tracePt t="26323" x="6172200" y="3232150"/>
          <p14:tracePt t="26421" x="6172200" y="3238500"/>
          <p14:tracePt t="26443" x="6172200" y="3244850"/>
          <p14:tracePt t="26818" x="6178550" y="3244850"/>
          <p14:tracePt t="26826" x="6191250" y="3244850"/>
          <p14:tracePt t="26865" x="6445250" y="3244850"/>
          <p14:tracePt t="26881" x="6546850" y="3244850"/>
          <p14:tracePt t="26897" x="6673850" y="3244850"/>
          <p14:tracePt t="26914" x="6775450" y="3238500"/>
          <p14:tracePt t="26915" x="6794500" y="3232150"/>
          <p14:tracePt t="26931" x="6838950" y="3225800"/>
          <p14:tracePt t="26946" x="6870700" y="3225800"/>
          <p14:tracePt t="26964" x="6883400" y="3225800"/>
          <p14:tracePt t="26980" x="6896100" y="3225800"/>
          <p14:tracePt t="27014" x="6902450" y="3225800"/>
          <p14:tracePt t="27028" x="6908800" y="3225800"/>
          <p14:tracePt t="27035" x="6921500" y="3225800"/>
          <p14:tracePt t="27050" x="6927850" y="3225800"/>
          <p14:tracePt t="27064" x="6940550" y="3225800"/>
          <p14:tracePt t="27080" x="6965950" y="3232150"/>
          <p14:tracePt t="27081" x="6978650" y="3232150"/>
          <p14:tracePt t="27097" x="6991350" y="3232150"/>
          <p14:tracePt t="27113" x="6997700" y="3232150"/>
          <p14:tracePt t="27358" x="6985000" y="3232150"/>
          <p14:tracePt t="27365" x="6965950" y="3232150"/>
          <p14:tracePt t="27397" x="6870700" y="3232150"/>
          <p14:tracePt t="27414" x="6762750" y="3238500"/>
          <p14:tracePt t="27431" x="6692900" y="3238500"/>
          <p14:tracePt t="27448" x="6521450" y="3251200"/>
          <p14:tracePt t="27463" x="6419850" y="3270250"/>
          <p14:tracePt t="27480" x="6375400" y="3282950"/>
          <p14:tracePt t="27497" x="6311900" y="3302000"/>
          <p14:tracePt t="27515" x="6242050" y="3346450"/>
          <p14:tracePt t="27530" x="6223000" y="3359150"/>
          <p14:tracePt t="27531" x="6223000" y="3365500"/>
          <p14:tracePt t="27547" x="6178550" y="3397250"/>
          <p14:tracePt t="27564" x="6134100" y="3454400"/>
          <p14:tracePt t="27581" x="6083300" y="3530600"/>
          <p14:tracePt t="27583" x="6070600" y="3543300"/>
          <p14:tracePt t="27597" x="6038850" y="3625850"/>
          <p14:tracePt t="27613" x="6019800" y="3714750"/>
          <p14:tracePt t="27630" x="6007100" y="3835400"/>
          <p14:tracePt t="27647" x="6000750" y="3886200"/>
          <p14:tracePt t="27665" x="6000750" y="4025900"/>
          <p14:tracePt t="27681" x="5994400" y="4121150"/>
          <p14:tracePt t="27697" x="5994400" y="4197350"/>
          <p14:tracePt t="27714" x="6038850" y="4343400"/>
          <p14:tracePt t="27731" x="6140450" y="4591050"/>
          <p14:tracePt t="27746" x="6229350" y="4749800"/>
          <p14:tracePt t="27763" x="6305550" y="4895850"/>
          <p14:tracePt t="27780" x="6305550" y="4927600"/>
          <p14:tracePt t="27798" x="6305550" y="4959350"/>
          <p14:tracePt t="27813" x="6305550" y="4972050"/>
          <p14:tracePt t="27830" x="6292850" y="4997450"/>
          <p14:tracePt t="27891" x="6286500" y="4997450"/>
          <p14:tracePt t="27914" x="6280150" y="4997450"/>
          <p14:tracePt t="27928" x="6273800" y="4997450"/>
          <p14:tracePt t="27943" x="6267450" y="5003800"/>
          <p14:tracePt t="27958" x="6254750" y="5003800"/>
          <p14:tracePt t="27965" x="6254750" y="5010150"/>
          <p14:tracePt t="27980" x="6248400" y="5010150"/>
          <p14:tracePt t="27999" x="6242050" y="5010150"/>
          <p14:tracePt t="28124" x="6254750" y="5010150"/>
          <p14:tracePt t="28131" x="6261100" y="5010150"/>
          <p14:tracePt t="28137" x="6273800" y="5003800"/>
          <p14:tracePt t="28146" x="6286500" y="5003800"/>
          <p14:tracePt t="28163" x="6318250" y="4991100"/>
          <p14:tracePt t="28180" x="6362700" y="4984750"/>
          <p14:tracePt t="28197" x="6413500" y="4984750"/>
          <p14:tracePt t="28214" x="6559550" y="4978400"/>
          <p14:tracePt t="28231" x="6661150" y="4972050"/>
          <p14:tracePt t="28247" x="6724650" y="4972050"/>
          <p14:tracePt t="28264" x="6819900" y="4972050"/>
          <p14:tracePt t="28281" x="6908800" y="4972050"/>
          <p14:tracePt t="28296" x="6940550" y="4972050"/>
          <p14:tracePt t="28313" x="6953250" y="4972050"/>
          <p14:tracePt t="28331" x="6959600" y="4972050"/>
          <p14:tracePt t="29519" x="6959600" y="4978400"/>
          <p14:tracePt t="29526" x="6940550" y="4991100"/>
          <p14:tracePt t="29564" x="6883400" y="5060950"/>
          <p14:tracePt t="29580" x="6870700" y="5086350"/>
          <p14:tracePt t="29600" x="6845300" y="5118100"/>
          <p14:tracePt t="29613" x="6832600" y="5124450"/>
          <p14:tracePt t="29631" x="6800850" y="5156200"/>
          <p14:tracePt t="29647" x="6775450" y="5175250"/>
          <p14:tracePt t="29663" x="6718300" y="5200650"/>
          <p14:tracePt t="29680" x="6673850" y="5219700"/>
          <p14:tracePt t="29699" x="6597650" y="5251450"/>
          <p14:tracePt t="29714" x="6553200" y="5264150"/>
          <p14:tracePt t="29730" x="6477000" y="5276850"/>
          <p14:tracePt t="29747" x="6426200" y="5283200"/>
          <p14:tracePt t="29764" x="6369050" y="5283200"/>
          <p14:tracePt t="29781" x="6235700" y="5276850"/>
          <p14:tracePt t="29797" x="6159500" y="5270500"/>
          <p14:tracePt t="29813" x="6083300" y="5257800"/>
          <p14:tracePt t="29830" x="6000750" y="5251450"/>
          <p14:tracePt t="29848" x="5810250" y="5245100"/>
          <p14:tracePt t="29864" x="5664200" y="5232400"/>
          <p14:tracePt t="29880" x="5511800" y="5219700"/>
          <p14:tracePt t="29897" x="5378450" y="5194300"/>
          <p14:tracePt t="29914" x="5238750" y="5181600"/>
          <p14:tracePt t="29930" x="5124450" y="5162550"/>
          <p14:tracePt t="29947" x="5016500" y="5149850"/>
          <p14:tracePt t="29963" x="4927600" y="5143500"/>
          <p14:tracePt t="29980" x="4914900" y="5143500"/>
          <p14:tracePt t="29997" x="4908550" y="5143500"/>
          <p14:tracePt t="33112" x="4908550" y="5137150"/>
          <p14:tracePt t="33118" x="4902200" y="5130800"/>
          <p14:tracePt t="33148" x="4864100" y="5105400"/>
          <p14:tracePt t="33164" x="4819650" y="5080000"/>
          <p14:tracePt t="33181" x="4781550" y="5060950"/>
          <p14:tracePt t="33197" x="4711700" y="5022850"/>
          <p14:tracePt t="33213" x="4603750" y="4984750"/>
          <p14:tracePt t="33230" x="4476750" y="4940300"/>
          <p14:tracePt t="33246" x="4356100" y="4895850"/>
          <p14:tracePt t="33263" x="4235450" y="4845050"/>
          <p14:tracePt t="33281" x="4114800" y="4800600"/>
          <p14:tracePt t="33299" x="3994150" y="4762500"/>
          <p14:tracePt t="33314" x="3867150" y="4718050"/>
          <p14:tracePt t="33330" x="3778250" y="4692650"/>
          <p14:tracePt t="33347" x="3702050" y="4667250"/>
          <p14:tracePt t="33363" x="3613150" y="4635500"/>
          <p14:tracePt t="33381" x="3498850" y="4597400"/>
          <p14:tracePt t="33397" x="3422650" y="4578350"/>
          <p14:tracePt t="33413" x="3346450" y="4559300"/>
          <p14:tracePt t="33430" x="3213100" y="4533900"/>
          <p14:tracePt t="33448" x="3124200" y="4514850"/>
          <p14:tracePt t="33463" x="3048000" y="4508500"/>
          <p14:tracePt t="33480" x="2990850" y="4502150"/>
          <p14:tracePt t="33498" x="2940050" y="4495800"/>
          <p14:tracePt t="33514" x="2914650" y="4489450"/>
          <p14:tracePt t="33531" x="2908300" y="4489450"/>
          <p14:tracePt t="34116" x="2901950" y="4483100"/>
          <p14:tracePt t="34123" x="2889250" y="4470400"/>
          <p14:tracePt t="34148" x="2876550" y="4451350"/>
          <p14:tracePt t="34164" x="2863850" y="4445000"/>
          <p14:tracePt t="34180" x="2857500" y="4432300"/>
          <p14:tracePt t="34198" x="2832100" y="4413250"/>
          <p14:tracePt t="34213" x="2825750" y="4400550"/>
          <p14:tracePt t="34230" x="2800350" y="4368800"/>
          <p14:tracePt t="34247" x="2781300" y="4330700"/>
          <p14:tracePt t="34265" x="2762250" y="4279900"/>
          <p14:tracePt t="34282" x="2743200" y="4222750"/>
          <p14:tracePt t="34296" x="2730500" y="4152900"/>
          <p14:tracePt t="34315" x="2705100" y="4095750"/>
          <p14:tracePt t="34331" x="2692400" y="4064000"/>
          <p14:tracePt t="34347" x="2679700" y="4006850"/>
          <p14:tracePt t="34363" x="2679700" y="3943350"/>
          <p14:tracePt t="34380" x="2679700" y="3911600"/>
          <p14:tracePt t="34397" x="2698750" y="3835400"/>
          <p14:tracePt t="34414" x="2724150" y="3778250"/>
          <p14:tracePt t="34432" x="2743200" y="3714750"/>
          <p14:tracePt t="34446" x="2768600" y="3670300"/>
          <p14:tracePt t="34463" x="2819400" y="3581400"/>
          <p14:tracePt t="34481" x="2863850" y="3530600"/>
          <p14:tracePt t="34498" x="2946400" y="3448050"/>
          <p14:tracePt t="34514" x="3009900" y="3384550"/>
          <p14:tracePt t="34530" x="3067050" y="3327400"/>
          <p14:tracePt t="34547" x="3092450" y="3295650"/>
          <p14:tracePt t="34565" x="3181350" y="3225800"/>
          <p14:tracePt t="34565" x="3219450" y="3187700"/>
          <p14:tracePt t="34580" x="3276600" y="3143250"/>
          <p14:tracePt t="34597" x="3340100" y="3086100"/>
          <p14:tracePt t="34613" x="3403600" y="3022600"/>
          <p14:tracePt t="34632" x="3511550" y="2914650"/>
          <p14:tracePt t="34647" x="3530600" y="2901950"/>
          <p14:tracePt t="34663" x="3594100" y="2832100"/>
          <p14:tracePt t="34681" x="3619500" y="2794000"/>
          <p14:tracePt t="34698" x="3619500" y="2781300"/>
          <p14:tracePt t="34714" x="3619500" y="2762250"/>
          <p14:tracePt t="34730" x="3619500" y="2724150"/>
          <p14:tracePt t="34746" x="3619500" y="2686050"/>
          <p14:tracePt t="34764" x="3625850" y="2584450"/>
          <p14:tracePt t="34781" x="3638550" y="2501900"/>
          <p14:tracePt t="34798" x="3651250" y="2432050"/>
          <p14:tracePt t="34814" x="3657600" y="2362200"/>
          <p14:tracePt t="34832" x="3676650" y="2298700"/>
          <p14:tracePt t="34847" x="3689350" y="2273300"/>
          <p14:tracePt t="34864" x="3689350" y="2247900"/>
          <p14:tracePt t="34881" x="3689350" y="2241550"/>
          <p14:tracePt t="35001" x="3689350" y="2254250"/>
          <p14:tracePt t="35009" x="3689350" y="2273300"/>
          <p14:tracePt t="35015" x="3689350" y="2279650"/>
          <p14:tracePt t="35030" x="3689350" y="2286000"/>
          <p14:tracePt t="35046" x="3676650" y="2330450"/>
          <p14:tracePt t="35064" x="3663950" y="2362200"/>
          <p14:tracePt t="35081" x="3657600" y="2381250"/>
          <p14:tracePt t="35096" x="3651250" y="2393950"/>
          <p14:tracePt t="35114" x="3651250" y="2400300"/>
          <p14:tracePt t="35131" x="3651250" y="2406650"/>
          <p14:tracePt t="35302" x="3651250" y="2413000"/>
          <p14:tracePt t="35308" x="3657600" y="2419350"/>
          <p14:tracePt t="35347" x="4013200" y="2565400"/>
          <p14:tracePt t="35364" x="4330700" y="2673350"/>
          <p14:tracePt t="35381" x="4730750" y="2806700"/>
          <p14:tracePt t="35398" x="5130800" y="2901950"/>
          <p14:tracePt t="35415" x="5397500" y="2946400"/>
          <p14:tracePt t="35430" x="5632450" y="2978150"/>
          <p14:tracePt t="35447" x="5816600" y="3009900"/>
          <p14:tracePt t="35464" x="5924550" y="3028950"/>
          <p14:tracePt t="35481" x="6013450" y="3041650"/>
          <p14:tracePt t="35498" x="6019800" y="3041650"/>
          <p14:tracePt t="35624" x="6019800" y="3054350"/>
          <p14:tracePt t="35631" x="6026150" y="3067050"/>
          <p14:tracePt t="35638" x="6038850" y="3079750"/>
          <p14:tracePt t="35646" x="6045200" y="3098800"/>
          <p14:tracePt t="35663" x="6064250" y="3130550"/>
          <p14:tracePt t="35681" x="6089650" y="3155950"/>
          <p14:tracePt t="35698" x="6165850" y="3219450"/>
          <p14:tracePt t="35713" x="6223000" y="3244850"/>
          <p14:tracePt t="35731" x="6394450" y="3321050"/>
          <p14:tracePt t="35747" x="6534150" y="3346450"/>
          <p14:tracePt t="35763" x="6654800" y="3352800"/>
          <p14:tracePt t="35780" x="6750050" y="3352800"/>
          <p14:tracePt t="35797" x="6800850" y="3352800"/>
          <p14:tracePt t="35885" x="6800850" y="3346450"/>
          <p14:tracePt t="35893" x="6800850" y="3340100"/>
          <p14:tracePt t="35907" x="6794500" y="3333750"/>
          <p14:tracePt t="35916" x="6788150" y="3327400"/>
          <p14:tracePt t="35931" x="6743700" y="3314700"/>
          <p14:tracePt t="35946" x="6673850" y="3295650"/>
          <p14:tracePt t="35965" x="6578600" y="3276600"/>
          <p14:tracePt t="35981" x="6375400" y="3244850"/>
          <p14:tracePt t="35997" x="6070600" y="3219450"/>
          <p14:tracePt t="36014" x="5645150" y="3181350"/>
          <p14:tracePt t="36030" x="5130800" y="3124200"/>
          <p14:tracePt t="36047" x="4787900" y="3086100"/>
          <p14:tracePt t="36064" x="4591050" y="3067050"/>
          <p14:tracePt t="36065" x="4457700" y="3048000"/>
          <p14:tracePt t="36081" x="4127500" y="2997200"/>
          <p14:tracePt t="36096" x="3981450" y="2965450"/>
          <p14:tracePt t="36114" x="3930650" y="2946400"/>
          <p14:tracePt t="36131" x="3860800" y="2914650"/>
          <p14:tracePt t="36147" x="3841750" y="2901950"/>
          <p14:tracePt t="36194" x="3835400" y="2901950"/>
          <p14:tracePt t="36208" x="3835400" y="2895600"/>
          <p14:tracePt t="36215" x="3829050" y="2895600"/>
          <p14:tracePt t="36232" x="3810000" y="2882900"/>
          <p14:tracePt t="36246" x="3790950" y="2870200"/>
          <p14:tracePt t="36264" x="3746500" y="2851150"/>
          <p14:tracePt t="36282" x="3727450" y="2838450"/>
          <p14:tracePt t="36297" x="3651250" y="2806700"/>
          <p14:tracePt t="36314" x="3632200" y="2794000"/>
          <p14:tracePt t="36330" x="3562350" y="2774950"/>
          <p14:tracePt t="36348" x="3486150" y="2762250"/>
          <p14:tracePt t="36364" x="3429000" y="2755900"/>
          <p14:tracePt t="36381" x="3352800" y="2749550"/>
          <p14:tracePt t="36397" x="3295650" y="2743200"/>
          <p14:tracePt t="36413" x="3225800" y="2736850"/>
          <p14:tracePt t="36430" x="3181350" y="2730500"/>
          <p14:tracePt t="36448" x="3130550" y="2724150"/>
          <p14:tracePt t="36464" x="3092450" y="2717800"/>
          <p14:tracePt t="36809" x="3092450" y="2711450"/>
          <p14:tracePt t="36823" x="3098800" y="2698750"/>
          <p14:tracePt t="36848" x="3124200" y="2673350"/>
          <p14:tracePt t="36864" x="3124200" y="2667000"/>
          <p14:tracePt t="36880" x="3130550" y="2660650"/>
          <p14:tracePt t="36898" x="3136900" y="2647950"/>
          <p14:tracePt t="36914" x="3136900" y="2635250"/>
          <p14:tracePt t="37431" x="3143250" y="2635250"/>
          <p14:tracePt t="37438" x="3168650" y="2654300"/>
          <p14:tracePt t="37447" x="3181350" y="2667000"/>
          <p14:tracePt t="37464" x="3200400" y="2686050"/>
          <p14:tracePt t="37482" x="3213100" y="2705100"/>
          <p14:tracePt t="37496" x="3225800" y="2711450"/>
          <p14:tracePt t="37514" x="3232150" y="2711450"/>
          <p14:tracePt t="37536" x="3232150" y="2717800"/>
          <p14:tracePt t="37611" x="3238500" y="2717800"/>
          <p14:tracePt t="37618" x="3244850" y="2717800"/>
          <p14:tracePt t="37633" x="3251200" y="2711450"/>
          <p14:tracePt t="37648" x="3257550" y="2705100"/>
          <p14:tracePt t="37665" x="3270250" y="2698750"/>
          <p14:tracePt t="37681" x="3270250" y="2692400"/>
          <p14:tracePt t="37700" x="3276600" y="2686050"/>
          <p14:tracePt t="37724" x="3276600" y="2679700"/>
          <p14:tracePt t="37746" x="3282950" y="2673350"/>
          <p14:tracePt t="37753" x="3289300" y="2673350"/>
          <p14:tracePt t="37768" x="3295650" y="2667000"/>
          <p14:tracePt t="37783" x="3302000" y="2667000"/>
          <p14:tracePt t="37799" x="3314700" y="2667000"/>
          <p14:tracePt t="37814" x="3321050" y="2667000"/>
          <p14:tracePt t="37830" x="3333750" y="2660650"/>
          <p14:tracePt t="37847" x="3359150" y="2660650"/>
          <p14:tracePt t="37865" x="3378200" y="2654300"/>
          <p14:tracePt t="37881" x="3479800" y="2641600"/>
          <p14:tracePt t="37896" x="3511550" y="2641600"/>
          <p14:tracePt t="37914" x="3530600" y="2641600"/>
          <p14:tracePt t="37931" x="3556000" y="2641600"/>
          <p14:tracePt t="37948" x="3562350" y="2647950"/>
          <p14:tracePt t="37963" x="3568700" y="2647950"/>
          <p14:tracePt t="37981" x="3581400" y="2647950"/>
          <p14:tracePt t="38000" x="3587750" y="2647950"/>
          <p14:tracePt t="38015" x="3600450" y="2647950"/>
          <p14:tracePt t="38031" x="3619500" y="2647950"/>
          <p14:tracePt t="38046" x="3651250" y="2647950"/>
          <p14:tracePt t="38064" x="3689350" y="2647950"/>
          <p14:tracePt t="38081" x="3752850" y="2654300"/>
          <p14:tracePt t="38097" x="3848100" y="2654300"/>
          <p14:tracePt t="38114" x="4019550" y="2654300"/>
          <p14:tracePt t="38130" x="4184650" y="2660650"/>
          <p14:tracePt t="38147" x="4400550" y="2679700"/>
          <p14:tracePt t="38165" x="4673600" y="2717800"/>
          <p14:tracePt t="38181" x="4851400" y="2749550"/>
          <p14:tracePt t="38197" x="4978400" y="2794000"/>
          <p14:tracePt t="38213" x="5035550" y="2819400"/>
          <p14:tracePt t="38231" x="5060950" y="2838450"/>
          <p14:tracePt t="38248" x="5067300" y="2857500"/>
          <p14:tracePt t="38264" x="5073650" y="2870200"/>
          <p14:tracePt t="38281" x="5073650" y="2882900"/>
          <p14:tracePt t="38297" x="5073650" y="2901950"/>
          <p14:tracePt t="38314" x="5073650" y="2921000"/>
          <p14:tracePt t="38331" x="5073650" y="2952750"/>
          <p14:tracePt t="38347" x="5067300" y="2984500"/>
          <p14:tracePt t="38364" x="5060950" y="2997200"/>
          <p14:tracePt t="38381" x="5048250" y="3009900"/>
          <p14:tracePt t="38398" x="4997450" y="3060700"/>
          <p14:tracePt t="38414" x="4902200" y="3111500"/>
          <p14:tracePt t="38431" x="4813300" y="3149600"/>
          <p14:tracePt t="38447" x="4724400" y="3181350"/>
          <p14:tracePt t="38464" x="4616450" y="3213100"/>
          <p14:tracePt t="38481" x="4419600" y="3276600"/>
          <p14:tracePt t="38496" x="4298950" y="3295650"/>
          <p14:tracePt t="38514" x="4178300" y="3321050"/>
          <p14:tracePt t="38531" x="4076700" y="3321050"/>
          <p14:tracePt t="38548" x="3962400" y="3321050"/>
          <p14:tracePt t="38563" x="3898900" y="3321050"/>
          <p14:tracePt t="38581" x="3835400" y="3308350"/>
          <p14:tracePt t="38597" x="3810000" y="3302000"/>
          <p14:tracePt t="38661" x="3810000" y="3295650"/>
          <p14:tracePt t="38668" x="3810000" y="3289300"/>
          <p14:tracePt t="38681" x="3816350" y="3289300"/>
          <p14:tracePt t="38698" x="3956050" y="3251200"/>
          <p14:tracePt t="38714" x="4051300" y="3244850"/>
          <p14:tracePt t="38730" x="4216400" y="3251200"/>
          <p14:tracePt t="38747" x="4514850" y="3308350"/>
          <p14:tracePt t="38764" x="4749800" y="3378200"/>
          <p14:tracePt t="38780" x="5099050" y="3486150"/>
          <p14:tracePt t="38797" x="5619750" y="3632200"/>
          <p14:tracePt t="38815" x="5949950" y="3670300"/>
          <p14:tracePt t="38831" x="6051550" y="3670300"/>
          <p14:tracePt t="38849" x="6216650" y="3670300"/>
          <p14:tracePt t="38864" x="6254750" y="3676650"/>
          <p14:tracePt t="38880" x="6261100" y="3683000"/>
          <p14:tracePt t="38897" x="6267450" y="3695700"/>
          <p14:tracePt t="38915" x="6273800" y="3740150"/>
          <p14:tracePt t="38930" x="6286500" y="3784600"/>
          <p14:tracePt t="38948" x="6311900" y="3924300"/>
          <p14:tracePt t="38964" x="6343650" y="4070350"/>
          <p14:tracePt t="38981" x="6445250" y="4362450"/>
          <p14:tracePt t="38998" x="6508750" y="4527550"/>
          <p14:tracePt t="39014" x="6521450" y="4572000"/>
          <p14:tracePt t="39030" x="6521450" y="4578350"/>
          <p14:tracePt t="39050" x="6521450" y="4584700"/>
          <p14:tracePt t="39066" x="6521450" y="4591050"/>
          <p14:tracePt t="39082" x="6521450" y="4597400"/>
          <p14:tracePt t="39097" x="6521450" y="4603750"/>
          <p14:tracePt t="39114" x="6502400" y="4610100"/>
          <p14:tracePt t="39130" x="6470650" y="4622800"/>
          <p14:tracePt t="39147" x="6445250" y="4641850"/>
          <p14:tracePt t="39164" x="6407150" y="4660900"/>
          <p14:tracePt t="39181" x="6369050" y="4692650"/>
          <p14:tracePt t="39197" x="6343650" y="4711700"/>
          <p14:tracePt t="39214" x="6330950" y="4724400"/>
          <p14:tracePt t="39215" x="6330950" y="4730750"/>
          <p14:tracePt t="39230" x="6324600" y="4737100"/>
          <p14:tracePt t="39246" x="6324600" y="4743450"/>
          <p14:tracePt t="39268" x="6318250" y="4743450"/>
          <p14:tracePt t="39283" x="6305550" y="4749800"/>
          <p14:tracePt t="39298" x="6292850" y="4762500"/>
          <p14:tracePt t="39314" x="6280150" y="4762500"/>
          <p14:tracePt t="39330" x="6248400" y="4781550"/>
          <p14:tracePt t="39347" x="6203950" y="4806950"/>
          <p14:tracePt t="39365" x="6191250" y="4819650"/>
          <p14:tracePt t="39381" x="6178550" y="4832350"/>
          <p14:tracePt t="39457" x="6172200" y="4832350"/>
          <p14:tracePt t="39463" x="6172200" y="4838700"/>
          <p14:tracePt t="39478" x="6172200" y="4851400"/>
          <p14:tracePt t="39485" x="6165850" y="4864100"/>
          <p14:tracePt t="39498" x="6165850" y="4883150"/>
          <p14:tracePt t="39515" x="6165850" y="4889500"/>
          <p14:tracePt t="39682" x="6184900" y="4889500"/>
          <p14:tracePt t="39688" x="6191250" y="4889500"/>
          <p14:tracePt t="39748" x="6604000" y="4921250"/>
          <p14:tracePt t="39764" x="6737350" y="4927600"/>
          <p14:tracePt t="39780" x="6838950" y="4927600"/>
          <p14:tracePt t="39798" x="6896100" y="4933950"/>
          <p14:tracePt t="39816" x="6915150" y="4933950"/>
          <p14:tracePt t="40050" x="6921500" y="4933950"/>
          <p14:tracePt t="40066" x="6940550" y="4933950"/>
          <p14:tracePt t="40099" x="6997700" y="4927600"/>
          <p14:tracePt t="40115" x="7061200" y="4927600"/>
          <p14:tracePt t="40130" x="7080250" y="4927600"/>
          <p14:tracePt t="40147" x="7086600" y="4921250"/>
          <p14:tracePt t="40164" x="7092950" y="4921250"/>
          <p14:tracePt t="40394" x="7086600" y="4921250"/>
          <p14:tracePt t="40401" x="7073900" y="4914900"/>
          <p14:tracePt t="40414" x="7054850" y="4908550"/>
          <p14:tracePt t="40431" x="6877050" y="4806950"/>
          <p14:tracePt t="40447" x="6699250" y="4730750"/>
          <p14:tracePt t="40464" x="6311900" y="4552950"/>
          <p14:tracePt t="40481" x="5816600" y="4343400"/>
          <p14:tracePt t="40498" x="5099050" y="4089400"/>
          <p14:tracePt t="40514" x="4832350" y="4000500"/>
          <p14:tracePt t="40530" x="4559300" y="3898900"/>
          <p14:tracePt t="40548" x="4248150" y="3759200"/>
          <p14:tracePt t="40566" x="4076700" y="3676650"/>
          <p14:tracePt t="40581" x="3975100" y="3613150"/>
          <p14:tracePt t="40597" x="3911600" y="3568700"/>
          <p14:tracePt t="40614" x="3879850" y="3549650"/>
          <p14:tracePt t="40631" x="3860800" y="3530600"/>
          <p14:tracePt t="40649" x="3841750" y="3511550"/>
          <p14:tracePt t="40664" x="3829050" y="3505200"/>
          <p14:tracePt t="40680" x="3816350" y="3492500"/>
          <p14:tracePt t="40697" x="3771900" y="3448050"/>
          <p14:tracePt t="40714" x="3733800" y="3416300"/>
          <p14:tracePt t="40731" x="3683000" y="3384550"/>
          <p14:tracePt t="40747" x="3638550" y="3352800"/>
          <p14:tracePt t="40764" x="3587750" y="3314700"/>
          <p14:tracePt t="40781" x="3568700" y="3295650"/>
          <p14:tracePt t="40797" x="3536950" y="3276600"/>
          <p14:tracePt t="40813" x="3524250" y="3276600"/>
          <p14:tracePt t="40830" x="3524250" y="3270250"/>
          <p14:tracePt t="40847" x="3511550" y="3270250"/>
          <p14:tracePt t="40864" x="3492500" y="3263900"/>
          <p14:tracePt t="40881" x="3441700" y="3257550"/>
          <p14:tracePt t="40896" x="3365500" y="3244850"/>
          <p14:tracePt t="40914" x="3314700" y="3232150"/>
          <p14:tracePt t="40930" x="3263900" y="3219450"/>
          <p14:tracePt t="40947" x="3244850" y="3219450"/>
          <p14:tracePt t="41233" x="3251200" y="3219450"/>
          <p14:tracePt t="41241" x="3282950" y="3213100"/>
          <p14:tracePt t="41282" x="3390900" y="3187700"/>
          <p14:tracePt t="41299" x="3441700" y="3175000"/>
          <p14:tracePt t="41314" x="3498850" y="3162300"/>
          <p14:tracePt t="41331" x="3524250" y="3162300"/>
          <p14:tracePt t="41348" x="3556000" y="3162300"/>
          <p14:tracePt t="41436" x="3549650" y="3168650"/>
          <p14:tracePt t="41542" x="3556000" y="3168650"/>
          <p14:tracePt t="41549" x="3568700" y="3168650"/>
          <p14:tracePt t="41555" x="3587750" y="3162300"/>
          <p14:tracePt t="41564" x="3632200" y="3149600"/>
          <p14:tracePt t="41580" x="3727450" y="3136900"/>
          <p14:tracePt t="41597" x="3816350" y="3130550"/>
          <p14:tracePt t="41614" x="3937000" y="3130550"/>
          <p14:tracePt t="41632" x="4038600" y="3130550"/>
          <p14:tracePt t="41647" x="4044950" y="3130550"/>
          <p14:tracePt t="42098" x="4044950" y="3136900"/>
          <p14:tracePt t="42103" x="4044950" y="3149600"/>
          <p14:tracePt t="42148" x="4019550" y="3352800"/>
          <p14:tracePt t="42164" x="4000500" y="3441700"/>
          <p14:tracePt t="42180" x="3981450" y="3498850"/>
          <p14:tracePt t="42197" x="3962400" y="3530600"/>
          <p14:tracePt t="42215" x="3924300" y="3568700"/>
          <p14:tracePt t="42232" x="3879850" y="3600450"/>
          <p14:tracePt t="42247" x="3867150" y="3600450"/>
          <p14:tracePt t="42264" x="3860800" y="3606800"/>
          <p14:tracePt t="42281" x="3854450" y="3606800"/>
          <p14:tracePt t="42297" x="3848100" y="3606800"/>
          <p14:tracePt t="42352" x="3841750" y="3606800"/>
          <p14:tracePt t="42397" x="3835400" y="3606800"/>
          <p14:tracePt t="42411" x="3822700" y="3606800"/>
          <p14:tracePt t="42418" x="3810000" y="3600450"/>
          <p14:tracePt t="42431" x="3797300" y="3594100"/>
          <p14:tracePt t="42448" x="3765550" y="3587750"/>
          <p14:tracePt t="42464" x="3759200" y="3587750"/>
          <p14:tracePt t="42480" x="3727450" y="3587750"/>
          <p14:tracePt t="42498" x="3714750" y="3587750"/>
          <p14:tracePt t="42514" x="3683000" y="3587750"/>
          <p14:tracePt t="42530" x="3644900" y="3587750"/>
          <p14:tracePt t="42549" x="3587750" y="3587750"/>
          <p14:tracePt t="42564" x="3556000" y="3594100"/>
          <p14:tracePt t="42581" x="3498850" y="3594100"/>
          <p14:tracePt t="42599" x="3460750" y="3600450"/>
          <p14:tracePt t="42613" x="3422650" y="3606800"/>
          <p14:tracePt t="42631" x="3409950" y="3606800"/>
          <p14:tracePt t="42648" x="3397250" y="3606800"/>
          <p14:tracePt t="42733" x="3397250" y="3594100"/>
          <p14:tracePt t="42740" x="3390900" y="3568700"/>
          <p14:tracePt t="42749" x="3384550" y="3524250"/>
          <p14:tracePt t="42764" x="3365500" y="3454400"/>
          <p14:tracePt t="42781" x="3365500" y="3409950"/>
          <p14:tracePt t="42797" x="3365500" y="3371850"/>
          <p14:tracePt t="42814" x="3365500" y="3321050"/>
          <p14:tracePt t="42831" x="3390900" y="3206750"/>
          <p14:tracePt t="42847" x="3409950" y="3155950"/>
          <p14:tracePt t="42864" x="3429000" y="3060700"/>
          <p14:tracePt t="42882" x="3454400" y="2940050"/>
          <p14:tracePt t="42883" x="3460750" y="2889250"/>
          <p14:tracePt t="42901" x="3473450" y="2838450"/>
          <p14:tracePt t="42914" x="3486150" y="2768600"/>
          <p14:tracePt t="42930" x="3498850" y="2705100"/>
          <p14:tracePt t="42948" x="3505200" y="2667000"/>
          <p14:tracePt t="42964" x="3511550" y="2635250"/>
          <p14:tracePt t="42981" x="3530600" y="2584450"/>
          <p14:tracePt t="42997" x="3543300" y="2546350"/>
          <p14:tracePt t="43014" x="3556000" y="2520950"/>
          <p14:tracePt t="43031" x="3562350" y="2489200"/>
          <p14:tracePt t="43049" x="3575050" y="2470150"/>
          <p14:tracePt t="43064" x="3575050" y="2463800"/>
          <p14:tracePt t="43080" x="3575050" y="2457450"/>
          <p14:tracePt t="43098" x="3581400" y="2451100"/>
          <p14:tracePt t="43114" x="3581400" y="2444750"/>
          <p14:tracePt t="43131" x="3581400" y="2432050"/>
          <p14:tracePt t="43193" x="3587750" y="2438400"/>
          <p14:tracePt t="43198" x="3587750" y="2451100"/>
          <p14:tracePt t="43214" x="3600450" y="2546350"/>
          <p14:tracePt t="43230" x="3606800" y="2603500"/>
          <p14:tracePt t="43247" x="3613150" y="2724150"/>
          <p14:tracePt t="43264" x="3619500" y="2844800"/>
          <p14:tracePt t="43266" x="3619500" y="2889250"/>
          <p14:tracePt t="43281" x="3619500" y="2959100"/>
          <p14:tracePt t="43297" x="3619500" y="3067050"/>
          <p14:tracePt t="43314" x="3619500" y="3162300"/>
          <p14:tracePt t="43331" x="3619500" y="3251200"/>
          <p14:tracePt t="43348" x="3600450" y="3365500"/>
          <p14:tracePt t="43364" x="3587750" y="3422650"/>
          <p14:tracePt t="43381" x="3587750" y="3441700"/>
          <p14:tracePt t="43399" x="3581400" y="3454400"/>
          <p14:tracePt t="43413" x="3581400" y="3467100"/>
          <p14:tracePt t="43433" x="3581400" y="3473450"/>
          <p14:tracePt t="43701" x="3581400" y="3479800"/>
          <p14:tracePt t="43708" x="3575050" y="3498850"/>
          <p14:tracePt t="43748" x="3511550" y="3644900"/>
          <p14:tracePt t="43764" x="3505200" y="3657600"/>
          <p14:tracePt t="43781" x="3498850" y="3676650"/>
          <p14:tracePt t="44009" x="3492500" y="3676650"/>
          <p14:tracePt t="44016" x="3486150" y="3676650"/>
          <p14:tracePt t="44082" x="3473450" y="3689350"/>
          <p14:tracePt t="44099" x="3460750" y="3689350"/>
          <p14:tracePt t="44114" x="3454400" y="3689350"/>
          <p14:tracePt t="44130" x="3441700" y="3689350"/>
          <p14:tracePt t="44147" x="3435350" y="3689350"/>
          <p14:tracePt t="44849" x="3441700" y="3689350"/>
          <p14:tracePt t="44856" x="3448050" y="3689350"/>
          <p14:tracePt t="44882" x="3530600" y="3689350"/>
          <p14:tracePt t="44898" x="3606800" y="3689350"/>
          <p14:tracePt t="44914" x="3657600" y="3689350"/>
          <p14:tracePt t="44931" x="3771900" y="3689350"/>
          <p14:tracePt t="44949" x="3816350" y="3689350"/>
          <p14:tracePt t="44964" x="3835400" y="3689350"/>
          <p14:tracePt t="44981" x="3848100" y="3689350"/>
          <p14:tracePt t="45253" x="3841750" y="3689350"/>
          <p14:tracePt t="45268" x="3835400" y="3689350"/>
          <p14:tracePt t="45298" x="3810000" y="3689350"/>
          <p14:tracePt t="45314" x="3784600" y="3676650"/>
          <p14:tracePt t="45331" x="3765550" y="3670300"/>
          <p14:tracePt t="45348" x="3759200" y="3663950"/>
          <p14:tracePt t="45364" x="3746500" y="3663950"/>
          <p14:tracePt t="45381" x="3727450" y="3657600"/>
          <p14:tracePt t="45397" x="3721100" y="3657600"/>
          <p14:tracePt t="45414" x="3714750" y="3657600"/>
          <p14:tracePt t="45434" x="3708400" y="3657600"/>
          <p14:tracePt t="45449" x="3702050" y="3657600"/>
          <p14:tracePt t="45463" x="3695700" y="3657600"/>
          <p14:tracePt t="46243" x="3702050" y="3657600"/>
          <p14:tracePt t="46250" x="3759200" y="3689350"/>
          <p14:tracePt t="46281" x="4064000" y="3930650"/>
          <p14:tracePt t="46297" x="4254500" y="4108450"/>
          <p14:tracePt t="46314" x="4406900" y="4241800"/>
          <p14:tracePt t="46331" x="4552950" y="4394200"/>
          <p14:tracePt t="46347" x="4673600" y="4527550"/>
          <p14:tracePt t="46364" x="4705350" y="4552950"/>
          <p14:tracePt t="46381" x="4724400" y="4572000"/>
          <p14:tracePt t="46399" x="4730750" y="4578350"/>
          <p14:tracePt t="46867" x="4737100" y="4578350"/>
          <p14:tracePt t="46873" x="4756150" y="4572000"/>
          <p14:tracePt t="46899" x="4883150" y="4527550"/>
          <p14:tracePt t="46914" x="4946650" y="4508500"/>
          <p14:tracePt t="46930" x="5016500" y="4483100"/>
          <p14:tracePt t="46948" x="5092700" y="4451350"/>
          <p14:tracePt t="46964" x="5111750" y="4451350"/>
          <p14:tracePt t="46980" x="5124450" y="4445000"/>
          <p14:tracePt t="46997" x="5124450" y="4438650"/>
          <p14:tracePt t="47014" x="5137150" y="4438650"/>
          <p14:tracePt t="47031" x="5143500" y="4438650"/>
          <p14:tracePt t="47047" x="5181600" y="4432300"/>
          <p14:tracePt t="47064" x="5270500" y="4432300"/>
          <p14:tracePt t="47081" x="5327650" y="4432300"/>
          <p14:tracePt t="47098" x="5461000" y="4445000"/>
          <p14:tracePt t="47114" x="5530850" y="4445000"/>
          <p14:tracePt t="47131" x="5600700" y="4445000"/>
          <p14:tracePt t="47147" x="5670550" y="4445000"/>
          <p14:tracePt t="47164" x="5708650" y="4445000"/>
          <p14:tracePt t="47181" x="5753100" y="4445000"/>
          <p14:tracePt t="47198" x="5797550" y="4445000"/>
          <p14:tracePt t="47215" x="5816600" y="4451350"/>
          <p14:tracePt t="47230" x="5835650" y="4457700"/>
          <p14:tracePt t="47248" x="5867400" y="4483100"/>
          <p14:tracePt t="47264" x="5899150" y="4514850"/>
          <p14:tracePt t="47281" x="5930900" y="4540250"/>
          <p14:tracePt t="47298" x="5956300" y="4559300"/>
          <p14:tracePt t="47314" x="5988050" y="4578350"/>
          <p14:tracePt t="47331" x="6026150" y="4603750"/>
          <p14:tracePt t="47347" x="6045200" y="4616450"/>
          <p14:tracePt t="47364" x="6057900" y="4635500"/>
          <p14:tracePt t="47381" x="6089650" y="4654550"/>
          <p14:tracePt t="47398" x="6108700" y="4667250"/>
          <p14:tracePt t="47415" x="6115050" y="4673600"/>
          <p14:tracePt t="47430" x="6121400" y="4679950"/>
          <p14:tracePt t="47448" x="6127750" y="4686300"/>
          <p14:tracePt t="47465" x="6134100" y="4692650"/>
          <p14:tracePt t="47481" x="6146800" y="4699000"/>
          <p14:tracePt t="47497" x="6159500" y="4711700"/>
          <p14:tracePt t="47518" x="6159500" y="4718050"/>
          <p14:tracePt t="47531" x="6165850" y="4718050"/>
          <p14:tracePt t="47609" x="6165850" y="4724400"/>
          <p14:tracePt t="47675" x="6159500" y="4730750"/>
          <p14:tracePt t="47683" x="6153150" y="4730750"/>
          <p14:tracePt t="47714" x="6146800" y="4730750"/>
          <p14:tracePt t="47729" x="6146800" y="4737100"/>
          <p14:tracePt t="47736" x="6146800" y="4743450"/>
          <p14:tracePt t="47747" x="6140450" y="4743450"/>
          <p14:tracePt t="47765" x="6140450" y="4749800"/>
          <p14:tracePt t="47781" x="6127750" y="4756150"/>
          <p14:tracePt t="47798" x="6121400" y="4756150"/>
          <p14:tracePt t="47815" x="6121400" y="4762500"/>
          <p14:tracePt t="47830" x="6115050" y="4768850"/>
          <p14:tracePt t="47848" x="6102350" y="4775200"/>
          <p14:tracePt t="47865" x="6102350" y="4781550"/>
          <p14:tracePt t="47881" x="6096000" y="4781550"/>
          <p14:tracePt t="47897" x="6089650" y="4787900"/>
          <p14:tracePt t="47915" x="6057900" y="4794250"/>
          <p14:tracePt t="47931" x="6032500" y="4800600"/>
          <p14:tracePt t="47947" x="6013450" y="4800600"/>
          <p14:tracePt t="47964" x="5988050" y="4800600"/>
          <p14:tracePt t="47981" x="5962650" y="4800600"/>
          <p14:tracePt t="47999" x="5943600" y="4794250"/>
          <p14:tracePt t="48014" x="5924550" y="4787900"/>
          <p14:tracePt t="48031" x="5899150" y="4775200"/>
          <p14:tracePt t="48048" x="5886450" y="4768850"/>
          <p14:tracePt t="48066" x="5848350" y="4743450"/>
          <p14:tracePt t="48083" x="5816600" y="4718050"/>
          <p14:tracePt t="48097" x="5772150" y="4686300"/>
          <p14:tracePt t="48114" x="5734050" y="4648200"/>
          <p14:tracePt t="48130" x="5702300" y="4603750"/>
          <p14:tracePt t="48148" x="5664200" y="4514850"/>
          <p14:tracePt t="48164" x="5651500" y="4489450"/>
          <p14:tracePt t="48180" x="5626100" y="4438650"/>
          <p14:tracePt t="48197" x="5619750" y="4419600"/>
          <p14:tracePt t="48214" x="5619750" y="4406900"/>
          <p14:tracePt t="48231" x="5613400" y="4356100"/>
          <p14:tracePt t="48247" x="5613400" y="4318000"/>
          <p14:tracePt t="48263" x="5613400" y="4254500"/>
          <p14:tracePt t="48281" x="5613400" y="4197350"/>
          <p14:tracePt t="48299" x="5626100" y="4089400"/>
          <p14:tracePt t="48314" x="5638800" y="4013200"/>
          <p14:tracePt t="48330" x="5651500" y="3975100"/>
          <p14:tracePt t="48348" x="5670550" y="3879850"/>
          <p14:tracePt t="48365" x="5695950" y="3784600"/>
          <p14:tracePt t="48381" x="5702300" y="3765550"/>
          <p14:tracePt t="48382" x="5715000" y="3746500"/>
          <p14:tracePt t="48397" x="5753100" y="3638550"/>
          <p14:tracePt t="48414" x="5778500" y="3587750"/>
          <p14:tracePt t="48432" x="5797550" y="3562350"/>
          <p14:tracePt t="48448" x="5822950" y="3524250"/>
          <p14:tracePt t="48465" x="5848350" y="3479800"/>
          <p14:tracePt t="48480" x="5867400" y="3435350"/>
          <p14:tracePt t="48498" x="5892800" y="3384550"/>
          <p14:tracePt t="48516" x="5943600" y="3308350"/>
          <p14:tracePt t="48531" x="5962650" y="3282950"/>
          <p14:tracePt t="48547" x="5994400" y="3263900"/>
          <p14:tracePt t="48564" x="6038850" y="3244850"/>
          <p14:tracePt t="48581" x="6115050" y="3213100"/>
          <p14:tracePt t="48597" x="6153150" y="3200400"/>
          <p14:tracePt t="48614" x="6254750" y="3194050"/>
          <p14:tracePt t="48631" x="6305550" y="3187700"/>
          <p14:tracePt t="48648" x="6330950" y="3187700"/>
          <p14:tracePt t="48665" x="6375400" y="3194050"/>
          <p14:tracePt t="48681" x="6419850" y="3206750"/>
          <p14:tracePt t="48697" x="6451600" y="3213100"/>
          <p14:tracePt t="48714" x="6464300" y="3219450"/>
          <p14:tracePt t="48730" x="6470650" y="3219450"/>
          <p14:tracePt t="48747" x="6477000" y="3219450"/>
          <p14:tracePt t="48764" x="6489700" y="3238500"/>
          <p14:tracePt t="48781" x="6508750" y="3257550"/>
          <p14:tracePt t="48797" x="6540500" y="3295650"/>
          <p14:tracePt t="48814" x="6584950" y="3333750"/>
          <p14:tracePt t="48831" x="6616700" y="3371850"/>
          <p14:tracePt t="48847" x="6629400" y="3384550"/>
          <p14:tracePt t="48864" x="6635750" y="3390900"/>
          <p14:tracePt t="48881" x="6648450" y="3403600"/>
          <p14:tracePt t="48898" x="6680200" y="3454400"/>
          <p14:tracePt t="48914" x="6705600" y="3505200"/>
          <p14:tracePt t="48931" x="6724650" y="3543300"/>
          <p14:tracePt t="48947" x="6737350" y="3562350"/>
          <p14:tracePt t="48964" x="6762750" y="3632200"/>
          <p14:tracePt t="48981" x="6794500" y="3746500"/>
          <p14:tracePt t="48997" x="6807200" y="3803650"/>
          <p14:tracePt t="49016" x="6807200" y="3886200"/>
          <p14:tracePt t="49017" x="6807200" y="3905250"/>
          <p14:tracePt t="49031" x="6800850" y="3937000"/>
          <p14:tracePt t="49048" x="6781800" y="4025900"/>
          <p14:tracePt t="49064" x="6762750" y="4146550"/>
          <p14:tracePt t="49080" x="6762750" y="4197350"/>
          <p14:tracePt t="49098" x="6762750" y="4286250"/>
          <p14:tracePt t="49115" x="6775450" y="4432300"/>
          <p14:tracePt t="49131" x="6781800" y="4476750"/>
          <p14:tracePt t="49148" x="6794500" y="4546600"/>
          <p14:tracePt t="49164" x="6794500" y="4578350"/>
          <p14:tracePt t="49180" x="6794500" y="4648200"/>
          <p14:tracePt t="49198" x="6788150" y="4699000"/>
          <p14:tracePt t="49214" x="6781800" y="4711700"/>
          <p14:tracePt t="49244" x="6781800" y="4718050"/>
          <p14:tracePt t="49251" x="6775450" y="4724400"/>
          <p14:tracePt t="49266" x="6775450" y="4730750"/>
          <p14:tracePt t="49282" x="6762750" y="4749800"/>
          <p14:tracePt t="49298" x="6750050" y="4775200"/>
          <p14:tracePt t="49314" x="6731000" y="4800600"/>
          <p14:tracePt t="49331" x="6711950" y="4832350"/>
          <p14:tracePt t="49348" x="6692900" y="4864100"/>
          <p14:tracePt t="49364" x="6686550" y="4889500"/>
          <p14:tracePt t="49381" x="6680200" y="4895850"/>
          <p14:tracePt t="49399" x="6680200" y="4902200"/>
          <p14:tracePt t="49400" x="6673850" y="4902200"/>
          <p14:tracePt t="49423" x="6667500" y="4908550"/>
          <p14:tracePt t="49432" x="6661150" y="4908550"/>
          <p14:tracePt t="49448" x="6654800" y="4914900"/>
          <p14:tracePt t="49464" x="6629400" y="4921250"/>
          <p14:tracePt t="49482" x="6610350" y="4933950"/>
          <p14:tracePt t="49500" x="6591300" y="4933950"/>
          <p14:tracePt t="49656" x="6584950" y="4933950"/>
          <p14:tracePt t="49671" x="6565900" y="4914900"/>
          <p14:tracePt t="49732" x="6483350" y="4749800"/>
          <p14:tracePt t="49747" x="6445250" y="4686300"/>
          <p14:tracePt t="49764" x="6419850" y="4616450"/>
          <p14:tracePt t="49781" x="6407150" y="4565650"/>
          <p14:tracePt t="49798" x="6394450" y="4483100"/>
          <p14:tracePt t="49815" x="6369050" y="4381500"/>
          <p14:tracePt t="49831" x="6362700" y="4292600"/>
          <p14:tracePt t="49848" x="6356350" y="4203700"/>
          <p14:tracePt t="49865" x="6356350" y="4121150"/>
          <p14:tracePt t="49881" x="6369050" y="4038600"/>
          <p14:tracePt t="49897" x="6381750" y="3937000"/>
          <p14:tracePt t="49914" x="6394450" y="3854450"/>
          <p14:tracePt t="49931" x="6413500" y="3759200"/>
          <p14:tracePt t="49948" x="6445250" y="3657600"/>
          <p14:tracePt t="49965" x="6470650" y="3562350"/>
          <p14:tracePt t="49981" x="6483350" y="3498850"/>
          <p14:tracePt t="49997" x="6489700" y="3448050"/>
          <p14:tracePt t="50015" x="6496050" y="3422650"/>
          <p14:tracePt t="50032" x="6508750" y="3371850"/>
          <p14:tracePt t="50048" x="6515100" y="3340100"/>
          <p14:tracePt t="50065" x="6515100" y="3321050"/>
          <p14:tracePt t="50082" x="6521450" y="3295650"/>
          <p14:tracePt t="50099" x="6527800" y="3270250"/>
          <p14:tracePt t="50115" x="6527800" y="3263900"/>
          <p14:tracePt t="50131" x="6527800" y="3251200"/>
          <p14:tracePt t="50148" x="6534150" y="3244850"/>
          <p14:tracePt t="50164" x="6534150" y="3238500"/>
          <p14:tracePt t="50211" x="6534150" y="3232150"/>
          <p14:tracePt t="50219" x="6534150" y="3225800"/>
          <p14:tracePt t="50232" x="6534150" y="3219450"/>
          <p14:tracePt t="50248" x="6540500" y="3200400"/>
          <p14:tracePt t="50263" x="6540500" y="3187700"/>
          <p14:tracePt t="50282" x="6546850" y="3187700"/>
          <p14:tracePt t="50429" x="6546850" y="3194050"/>
          <p14:tracePt t="50436" x="6546850" y="3200400"/>
          <p14:tracePt t="50449" x="6546850" y="3213100"/>
          <p14:tracePt t="50466" x="6546850" y="3282950"/>
          <p14:tracePt t="50481" x="6553200" y="3352800"/>
          <p14:tracePt t="50497" x="6559550" y="3416300"/>
          <p14:tracePt t="50515" x="6572250" y="3517900"/>
          <p14:tracePt t="50531" x="6584950" y="3575050"/>
          <p14:tracePt t="50547" x="6591300" y="3625850"/>
          <p14:tracePt t="50564" x="6597650" y="3752850"/>
          <p14:tracePt t="50581" x="6597650" y="3860800"/>
          <p14:tracePt t="50598" x="6597650" y="3968750"/>
          <p14:tracePt t="50614" x="6597650" y="4064000"/>
          <p14:tracePt t="50631" x="6597650" y="4165600"/>
          <p14:tracePt t="50647" x="6591300" y="4267200"/>
          <p14:tracePt t="50665" x="6591300" y="4292600"/>
          <p14:tracePt t="50681" x="6584950" y="4324350"/>
          <p14:tracePt t="50699" x="6578600" y="4362450"/>
          <p14:tracePt t="50714" x="6578600" y="4406900"/>
          <p14:tracePt t="50730" x="6578600" y="4464050"/>
          <p14:tracePt t="50749" x="6578600" y="4540250"/>
          <p14:tracePt t="50766" x="6578600" y="4660900"/>
          <p14:tracePt t="50781" x="6578600" y="4743450"/>
          <p14:tracePt t="50798" x="6578600" y="4794250"/>
          <p14:tracePt t="50814" x="6578600" y="4819650"/>
          <p14:tracePt t="50830" x="6578600" y="4826000"/>
          <p14:tracePt t="50848" x="6578600" y="4838700"/>
          <p14:tracePt t="50864" x="6578600" y="4845050"/>
          <p14:tracePt t="51074" x="6578600" y="4851400"/>
          <p14:tracePt t="51082" x="6565900" y="4857750"/>
          <p14:tracePt t="51114" x="6496050" y="4889500"/>
          <p14:tracePt t="51130" x="6419850" y="4902200"/>
          <p14:tracePt t="51148" x="6305550" y="4921250"/>
          <p14:tracePt t="51164" x="6165850" y="4921250"/>
          <p14:tracePt t="51181" x="5962650" y="4933950"/>
          <p14:tracePt t="51199" x="5784850" y="4933950"/>
          <p14:tracePt t="51215" x="5594350" y="4921250"/>
          <p14:tracePt t="51231" x="5251450" y="4864100"/>
          <p14:tracePt t="51248" x="4953000" y="4806950"/>
          <p14:tracePt t="51264" x="4768850" y="4775200"/>
          <p14:tracePt t="51281" x="4483100" y="4718050"/>
          <p14:tracePt t="51299" x="4171950" y="4648200"/>
          <p14:tracePt t="51314" x="4127500" y="4635500"/>
          <p14:tracePt t="51331" x="3911600" y="4572000"/>
          <p14:tracePt t="51348" x="3854450" y="4540250"/>
          <p14:tracePt t="51365" x="3822700" y="4521200"/>
          <p14:tracePt t="51381" x="3803650" y="4489450"/>
          <p14:tracePt t="51397" x="3784600" y="4470400"/>
          <p14:tracePt t="51414" x="3771900" y="4464050"/>
          <p14:tracePt t="51431" x="3759200" y="4457700"/>
          <p14:tracePt t="51448" x="3721100" y="4445000"/>
          <p14:tracePt t="51464" x="3683000" y="4432300"/>
          <p14:tracePt t="51480" x="3651250" y="4425950"/>
          <p14:tracePt t="51498" x="3600450" y="4419600"/>
          <p14:tracePt t="51514" x="3530600" y="4419600"/>
          <p14:tracePt t="51531" x="3492500" y="4413250"/>
          <p14:tracePt t="51547" x="3346450" y="4387850"/>
          <p14:tracePt t="51564" x="3251200" y="4368800"/>
          <p14:tracePt t="51581" x="3187700" y="4362450"/>
          <p14:tracePt t="51598" x="3111500" y="4356100"/>
          <p14:tracePt t="51615" x="3067050" y="4356100"/>
          <p14:tracePt t="51631" x="3041650" y="4356100"/>
          <p14:tracePt t="51648" x="3016250" y="4356100"/>
          <p14:tracePt t="51666" x="2959100" y="4356100"/>
          <p14:tracePt t="51682" x="2921000" y="4356100"/>
          <p14:tracePt t="51697" x="2901950" y="4356100"/>
          <p14:tracePt t="51715" x="2870200" y="4356100"/>
          <p14:tracePt t="51731" x="2857500" y="4356100"/>
          <p14:tracePt t="52012" x="2851150" y="4343400"/>
          <p14:tracePt t="52018" x="2838450" y="4330700"/>
          <p14:tracePt t="52065" x="2711450" y="4235450"/>
          <p14:tracePt t="52082" x="2673350" y="4216400"/>
          <p14:tracePt t="52097" x="2641600" y="4197350"/>
          <p14:tracePt t="52116" x="2635250" y="4197350"/>
          <p14:tracePt t="52851" x="2635250" y="4191000"/>
          <p14:tracePt t="52858" x="2647950" y="4184650"/>
          <p14:tracePt t="52898" x="2698750" y="4171950"/>
          <p14:tracePt t="52915" x="2730500" y="4165600"/>
          <p14:tracePt t="52930" x="2762250" y="4152900"/>
          <p14:tracePt t="52949" x="2800350" y="4146550"/>
          <p14:tracePt t="52964" x="2832100" y="4146550"/>
          <p14:tracePt t="52981" x="2857500" y="4140200"/>
          <p14:tracePt t="52998" x="2870200" y="4140200"/>
          <p14:tracePt t="53015" x="2876550" y="4140200"/>
          <p14:tracePt t="53512" x="2882900" y="4140200"/>
          <p14:tracePt t="53520" x="2895600" y="4140200"/>
          <p14:tracePt t="53565" x="3187700" y="4121150"/>
          <p14:tracePt t="53582" x="3416300" y="4102100"/>
          <p14:tracePt t="53597" x="3536950" y="4102100"/>
          <p14:tracePt t="53615" x="3702050" y="4108450"/>
          <p14:tracePt t="53631" x="3816350" y="4121150"/>
          <p14:tracePt t="53647" x="3848100" y="4127500"/>
          <p14:tracePt t="53665" x="3879850" y="4140200"/>
          <p14:tracePt t="53681" x="3892550" y="4140200"/>
          <p14:tracePt t="53730" x="3898900" y="4140200"/>
          <p14:tracePt t="53744" x="3911600" y="4140200"/>
          <p14:tracePt t="53751" x="3917950" y="4140200"/>
          <p14:tracePt t="53764" x="3930650" y="4140200"/>
          <p14:tracePt t="53782" x="3956050" y="4133850"/>
          <p14:tracePt t="54381" x="3956050" y="4146550"/>
          <p14:tracePt t="54388" x="3956050" y="4159250"/>
          <p14:tracePt t="54398" x="3956050" y="4165600"/>
          <p14:tracePt t="54417" x="3956050" y="4197350"/>
          <p14:tracePt t="54431" x="3949700" y="4229100"/>
          <p14:tracePt t="54449" x="3937000" y="4279900"/>
          <p14:tracePt t="54466" x="3917950" y="4318000"/>
          <p14:tracePt t="54481" x="3898900" y="4356100"/>
          <p14:tracePt t="54498" x="3879850" y="4387850"/>
          <p14:tracePt t="54514" x="3860800" y="4419600"/>
          <p14:tracePt t="54531" x="3822700" y="4464050"/>
          <p14:tracePt t="54547" x="3790950" y="4489450"/>
          <p14:tracePt t="54565" x="3765550" y="4502150"/>
          <p14:tracePt t="54581" x="3740150" y="4514850"/>
          <p14:tracePt t="54599" x="3683000" y="4552950"/>
          <p14:tracePt t="54615" x="3644900" y="4572000"/>
          <p14:tracePt t="54631" x="3587750" y="4603750"/>
          <p14:tracePt t="54649" x="3543300" y="4622800"/>
          <p14:tracePt t="54650" x="3517900" y="4635500"/>
          <p14:tracePt t="54665" x="3479800" y="4648200"/>
          <p14:tracePt t="54682" x="3441700" y="4660900"/>
          <p14:tracePt t="54697" x="3416300" y="4667250"/>
          <p14:tracePt t="54716" x="3397250" y="4673600"/>
          <p14:tracePt t="54731" x="3378200" y="4679950"/>
          <p14:tracePt t="54748" x="3314700" y="4686300"/>
          <p14:tracePt t="54764" x="3276600" y="4699000"/>
          <p14:tracePt t="54781" x="3251200" y="4705350"/>
          <p14:tracePt t="54797" x="3213100" y="4705350"/>
          <p14:tracePt t="54816" x="3162300" y="4718050"/>
          <p14:tracePt t="54831" x="3143250" y="4724400"/>
          <p14:tracePt t="54847" x="3111500" y="4730750"/>
          <p14:tracePt t="54865" x="3086100" y="4737100"/>
          <p14:tracePt t="54881" x="3048000" y="4743450"/>
          <p14:tracePt t="54899" x="3016250" y="4743450"/>
          <p14:tracePt t="54916" x="2984500" y="4743450"/>
          <p14:tracePt t="54930" x="2965450" y="4743450"/>
          <p14:tracePt t="54948" x="2940050" y="4743450"/>
          <p14:tracePt t="54965" x="2921000" y="4749800"/>
          <p14:tracePt t="54981" x="2908300" y="4749800"/>
          <p14:tracePt t="54997" x="2889250" y="4749800"/>
          <p14:tracePt t="55015" x="2876550" y="4749800"/>
          <p14:tracePt t="55031" x="2870200" y="4749800"/>
          <p14:tracePt t="55837" x="2895600" y="4730750"/>
          <p14:tracePt t="55843" x="2901950" y="4718050"/>
          <p14:tracePt t="55883" x="2927350" y="4660900"/>
          <p14:tracePt t="55898" x="2946400" y="4635500"/>
          <p14:tracePt t="55914" x="2965450" y="4584700"/>
          <p14:tracePt t="55931" x="2978150" y="4546600"/>
          <p14:tracePt t="55949" x="3028950" y="4406900"/>
          <p14:tracePt t="55965" x="3079750" y="4305300"/>
          <p14:tracePt t="55981" x="3105150" y="4235450"/>
          <p14:tracePt t="55999" x="3149600" y="4152900"/>
          <p14:tracePt t="56017" x="3206750" y="4006850"/>
          <p14:tracePt t="56031" x="3238500" y="3924300"/>
          <p14:tracePt t="56047" x="3270250" y="3810000"/>
          <p14:tracePt t="56064" x="3302000" y="3702050"/>
          <p14:tracePt t="56081" x="3333750" y="3619500"/>
          <p14:tracePt t="56098" x="3397250" y="3435350"/>
          <p14:tracePt t="56115" x="3429000" y="3333750"/>
          <p14:tracePt t="56131" x="3479800" y="3219450"/>
          <p14:tracePt t="56148" x="3492500" y="3187700"/>
          <p14:tracePt t="56165" x="3511550" y="3105150"/>
          <p14:tracePt t="56181" x="3524250" y="3067050"/>
          <p14:tracePt t="56197" x="3524250" y="3035300"/>
          <p14:tracePt t="56215" x="3524250" y="3028950"/>
          <p14:tracePt t="56232" x="3524250" y="3022600"/>
          <p14:tracePt t="56249" x="3524250" y="3016250"/>
          <p14:tracePt t="56324" x="3524250" y="3022600"/>
          <p14:tracePt t="56332" x="3524250" y="3060700"/>
          <p14:tracePt t="56339" x="3524250" y="3098800"/>
          <p14:tracePt t="56347" x="3524250" y="3136900"/>
          <p14:tracePt t="56365" x="3524250" y="3232150"/>
          <p14:tracePt t="56382" x="3517900" y="3422650"/>
          <p14:tracePt t="56398" x="3511550" y="3632200"/>
          <p14:tracePt t="56414" x="3505200" y="3905250"/>
          <p14:tracePt t="56432" x="3479800" y="4108450"/>
          <p14:tracePt t="56449" x="3473450" y="4286250"/>
          <p14:tracePt t="56465" x="3467100" y="4445000"/>
          <p14:tracePt t="56483" x="3467100" y="4616450"/>
          <p14:tracePt t="56497" x="3460750" y="4635500"/>
          <p14:tracePt t="56515" x="3460750" y="4641850"/>
          <p14:tracePt t="57105" x="3454400" y="4641850"/>
          <p14:tracePt t="57111" x="3448050" y="4648200"/>
          <p14:tracePt t="57149" x="3365500" y="4686300"/>
          <p14:tracePt t="57165" x="3333750" y="4692650"/>
          <p14:tracePt t="57181" x="3282950" y="4711700"/>
          <p14:tracePt t="57199" x="3219450" y="4724400"/>
          <p14:tracePt t="57215" x="3136900" y="4737100"/>
          <p14:tracePt t="57231" x="3067050" y="4762500"/>
          <p14:tracePt t="57247" x="3022600" y="4775200"/>
          <p14:tracePt t="57265" x="2984500" y="4781550"/>
          <p14:tracePt t="57359" x="2978150" y="4781550"/>
          <p14:tracePt t="57366" x="2971800" y="4781550"/>
          <p14:tracePt t="57373" x="2965450" y="4781550"/>
          <p14:tracePt t="57382" x="2959100" y="4781550"/>
          <p14:tracePt t="57400" x="2921000" y="4775200"/>
          <p14:tracePt t="57414" x="2876550" y="4762500"/>
          <p14:tracePt t="57431" x="2838450" y="4762500"/>
          <p14:tracePt t="57450" x="2813050" y="4762500"/>
          <p14:tracePt t="57464" x="2787650" y="4762500"/>
          <p14:tracePt t="57482" x="2755900" y="4762500"/>
          <p14:tracePt t="57498" x="2743200" y="4762500"/>
          <p14:tracePt t="57515" x="2711450" y="4762500"/>
          <p14:tracePt t="57531" x="2679700" y="4762500"/>
          <p14:tracePt t="57548" x="2673350" y="4762500"/>
          <p14:tracePt t="57564" x="2654300" y="4762500"/>
          <p14:tracePt t="57582" x="2641600" y="4762500"/>
          <p14:tracePt t="57600" x="2635250" y="4762500"/>
          <p14:tracePt t="57892" x="2635250" y="4756150"/>
          <p14:tracePt t="57898" x="2647950" y="4756150"/>
          <p14:tracePt t="57932" x="2755900" y="4737100"/>
          <p14:tracePt t="57948" x="2844800" y="4737100"/>
          <p14:tracePt t="57964" x="2952750" y="4737100"/>
          <p14:tracePt t="57981" x="3079750" y="4749800"/>
          <p14:tracePt t="57998" x="3168650" y="4762500"/>
          <p14:tracePt t="58015" x="3219450" y="4768850"/>
          <p14:tracePt t="58032" x="3263900" y="4781550"/>
          <p14:tracePt t="58049" x="3321050" y="4794250"/>
          <p14:tracePt t="58064" x="3346450" y="4813300"/>
          <p14:tracePt t="58082" x="3359150" y="4813300"/>
          <p14:tracePt t="58098" x="3365500" y="4819650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MÁLB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s-IS"/>
              <a:t>Er eitt mest notaða tækið við mælingar</a:t>
            </a:r>
          </a:p>
          <a:p>
            <a:pPr lvl="1"/>
            <a:r>
              <a:rPr lang="is-IS"/>
              <a:t>Notað jafnt af iðnaðarmönnum sem tæknimönnum</a:t>
            </a:r>
          </a:p>
          <a:p>
            <a:pPr lvl="1"/>
            <a:r>
              <a:rPr lang="is-IS"/>
              <a:t>Mikilvægt er að hafa í huga þær skekkjur og villur sem upp geta komið við notkun málbands, sér í lagi þegar um lengri vegalengdir er að ræða</a:t>
            </a:r>
          </a:p>
          <a:p>
            <a:pPr lvl="1"/>
            <a:r>
              <a:rPr lang="is-IS"/>
              <a:t>Helstu atriði eru:</a:t>
            </a:r>
          </a:p>
          <a:p>
            <a:pPr lvl="2"/>
            <a:r>
              <a:rPr lang="is-IS"/>
              <a:t>Halli</a:t>
            </a:r>
          </a:p>
          <a:p>
            <a:pPr lvl="2"/>
            <a:r>
              <a:rPr lang="is-IS"/>
              <a:t>Stöðlun</a:t>
            </a:r>
          </a:p>
          <a:p>
            <a:pPr lvl="2"/>
            <a:r>
              <a:rPr lang="is-IS"/>
              <a:t>Tog</a:t>
            </a:r>
          </a:p>
          <a:p>
            <a:pPr lvl="2"/>
            <a:r>
              <a:rPr lang="is-IS"/>
              <a:t>Hitastig</a:t>
            </a:r>
          </a:p>
          <a:p>
            <a:pPr lvl="2"/>
            <a:r>
              <a:rPr lang="is-IS"/>
              <a:t>Slaki</a:t>
            </a:r>
          </a:p>
          <a:p>
            <a:pPr lvl="2"/>
            <a:r>
              <a:rPr lang="is-IS"/>
              <a:t>Tegun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5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2411B1E4-A766-F6F9-215F-DE91832ACFD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173"/>
    </mc:Choice>
    <mc:Fallback>
      <p:transition spd="slow" advTm="441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ÁLB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2786058"/>
            <a:ext cx="8229600" cy="3054353"/>
          </a:xfrm>
        </p:spPr>
        <p:txBody>
          <a:bodyPr/>
          <a:lstStyle/>
          <a:p>
            <a:r>
              <a:rPr lang="is-IS"/>
              <a:t>Leiðrétting vegna halla</a:t>
            </a:r>
          </a:p>
          <a:p>
            <a:pPr lvl="1"/>
            <a:r>
              <a:rPr lang="is-IS"/>
              <a:t> </a:t>
            </a:r>
          </a:p>
          <a:p>
            <a:pPr lvl="1">
              <a:buNone/>
            </a:pP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6</a:t>
            </a:fld>
            <a:endParaRPr lang="is-IS"/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2500298" y="1285860"/>
            <a:ext cx="4214842" cy="1647317"/>
            <a:chOff x="1397" y="1145"/>
            <a:chExt cx="2495" cy="653"/>
          </a:xfrm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1397" y="1411"/>
              <a:ext cx="2495" cy="23"/>
            </a:xfrm>
            <a:custGeom>
              <a:avLst/>
              <a:gdLst>
                <a:gd name="T0" fmla="*/ 0 w 2495"/>
                <a:gd name="T1" fmla="*/ 23 h 23"/>
                <a:gd name="T2" fmla="*/ 2495 w 2495"/>
                <a:gd name="T3" fmla="*/ 23 h 23"/>
                <a:gd name="T4" fmla="*/ 0 60000 65536"/>
                <a:gd name="T5" fmla="*/ 0 60000 65536"/>
                <a:gd name="T6" fmla="*/ 0 w 2495"/>
                <a:gd name="T7" fmla="*/ 0 h 23"/>
                <a:gd name="T8" fmla="*/ 2495 w 2495"/>
                <a:gd name="T9" fmla="*/ 23 h 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95" h="23">
                  <a:moveTo>
                    <a:pt x="0" y="23"/>
                  </a:moveTo>
                  <a:cubicBezTo>
                    <a:pt x="1017" y="11"/>
                    <a:pt x="2034" y="0"/>
                    <a:pt x="2495" y="23"/>
                  </a:cubicBezTo>
                </a:path>
              </a:pathLst>
            </a:custGeom>
            <a:solidFill>
              <a:schemeClr val="bg2"/>
            </a:solidFill>
            <a:ln w="101600">
              <a:pattFill prst="ltVert">
                <a:fgClr>
                  <a:srgbClr val="000000"/>
                </a:fgClr>
                <a:bgClr>
                  <a:srgbClr val="6699FF"/>
                </a:bgClr>
              </a:patt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1397" y="1615"/>
              <a:ext cx="249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is-IS"/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2333" y="1145"/>
              <a:ext cx="515" cy="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2400"/>
                <a:t>Málband</a:t>
              </a:r>
              <a:endParaRPr lang="en-US" sz="2400"/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2304" y="1615"/>
              <a:ext cx="817" cy="18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is-IS" sz="2400"/>
                <a:t>D = 50 m</a:t>
              </a:r>
              <a:endParaRPr lang="en-US" sz="2400"/>
            </a:p>
          </p:txBody>
        </p:sp>
      </p:grpSp>
      <p:grpSp>
        <p:nvGrpSpPr>
          <p:cNvPr id="12" name="Group 20"/>
          <p:cNvGrpSpPr>
            <a:grpSpLocks/>
          </p:cNvGrpSpPr>
          <p:nvPr/>
        </p:nvGrpSpPr>
        <p:grpSpPr bwMode="auto">
          <a:xfrm>
            <a:off x="1714480" y="4214818"/>
            <a:ext cx="5886551" cy="2097653"/>
            <a:chOff x="403" y="2060"/>
            <a:chExt cx="3203" cy="1090"/>
          </a:xfrm>
        </p:grpSpPr>
        <p:sp>
          <p:nvSpPr>
            <p:cNvPr id="13" name="Freeform 9"/>
            <p:cNvSpPr>
              <a:spLocks/>
            </p:cNvSpPr>
            <p:nvPr/>
          </p:nvSpPr>
          <p:spPr bwMode="auto">
            <a:xfrm rot="571637">
              <a:off x="403" y="2666"/>
              <a:ext cx="2495" cy="23"/>
            </a:xfrm>
            <a:custGeom>
              <a:avLst/>
              <a:gdLst>
                <a:gd name="T0" fmla="*/ 0 w 2495"/>
                <a:gd name="T1" fmla="*/ 23 h 23"/>
                <a:gd name="T2" fmla="*/ 2495 w 2495"/>
                <a:gd name="T3" fmla="*/ 23 h 23"/>
                <a:gd name="T4" fmla="*/ 0 60000 65536"/>
                <a:gd name="T5" fmla="*/ 0 60000 65536"/>
                <a:gd name="T6" fmla="*/ 0 w 2495"/>
                <a:gd name="T7" fmla="*/ 0 h 23"/>
                <a:gd name="T8" fmla="*/ 2495 w 2495"/>
                <a:gd name="T9" fmla="*/ 23 h 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95" h="23">
                  <a:moveTo>
                    <a:pt x="0" y="23"/>
                  </a:moveTo>
                  <a:cubicBezTo>
                    <a:pt x="1017" y="11"/>
                    <a:pt x="2034" y="0"/>
                    <a:pt x="2495" y="23"/>
                  </a:cubicBezTo>
                </a:path>
              </a:pathLst>
            </a:custGeom>
            <a:solidFill>
              <a:schemeClr val="bg2"/>
            </a:solidFill>
            <a:ln w="101600">
              <a:pattFill prst="ltVert">
                <a:fgClr>
                  <a:srgbClr val="000000"/>
                </a:fgClr>
                <a:bgClr>
                  <a:srgbClr val="6699FF"/>
                </a:bgClr>
              </a:patt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431" y="2682"/>
              <a:ext cx="2359" cy="40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is-IS"/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 rot="477705">
              <a:off x="1338" y="2910"/>
              <a:ext cx="680" cy="2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is-IS" sz="2400"/>
                <a:t>L = 50 m</a:t>
              </a:r>
              <a:endParaRPr lang="en-US" sz="2400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431" y="2432"/>
              <a:ext cx="240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is-IS"/>
            </a:p>
          </p:txBody>
        </p:sp>
        <p:sp>
          <p:nvSpPr>
            <p:cNvPr id="17" name="Freeform 14"/>
            <p:cNvSpPr>
              <a:spLocks/>
            </p:cNvSpPr>
            <p:nvPr/>
          </p:nvSpPr>
          <p:spPr bwMode="auto">
            <a:xfrm>
              <a:off x="1292" y="2432"/>
              <a:ext cx="54" cy="182"/>
            </a:xfrm>
            <a:custGeom>
              <a:avLst/>
              <a:gdLst>
                <a:gd name="T0" fmla="*/ 46 w 54"/>
                <a:gd name="T1" fmla="*/ 0 h 182"/>
                <a:gd name="T2" fmla="*/ 46 w 54"/>
                <a:gd name="T3" fmla="*/ 46 h 182"/>
                <a:gd name="T4" fmla="*/ 46 w 54"/>
                <a:gd name="T5" fmla="*/ 91 h 182"/>
                <a:gd name="T6" fmla="*/ 0 w 54"/>
                <a:gd name="T7" fmla="*/ 182 h 1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82"/>
                <a:gd name="T14" fmla="*/ 54 w 54"/>
                <a:gd name="T15" fmla="*/ 182 h 1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82">
                  <a:moveTo>
                    <a:pt x="46" y="0"/>
                  </a:moveTo>
                  <a:cubicBezTo>
                    <a:pt x="46" y="15"/>
                    <a:pt x="46" y="31"/>
                    <a:pt x="46" y="46"/>
                  </a:cubicBezTo>
                  <a:cubicBezTo>
                    <a:pt x="46" y="61"/>
                    <a:pt x="54" y="68"/>
                    <a:pt x="46" y="91"/>
                  </a:cubicBezTo>
                  <a:cubicBezTo>
                    <a:pt x="38" y="114"/>
                    <a:pt x="0" y="144"/>
                    <a:pt x="0" y="18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 flipV="1">
              <a:off x="975" y="2251"/>
              <a:ext cx="181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is-I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768" y="2060"/>
              <a:ext cx="391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/>
                <a:t>2%</a:t>
              </a:r>
              <a:endParaRPr lang="en-US"/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2880" y="2507"/>
              <a:ext cx="726" cy="33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>
                  <a:latin typeface="Symbol" pitchFamily="18" charset="2"/>
                </a:rPr>
                <a:t>D</a:t>
              </a:r>
              <a:r>
                <a:rPr lang="is-IS"/>
                <a:t>h</a:t>
              </a:r>
            </a:p>
            <a:p>
              <a:pPr eaLnBrk="0" hangingPunct="0"/>
              <a:r>
                <a:rPr lang="is-IS"/>
                <a:t>2% = 1,00 m</a:t>
              </a:r>
              <a:endParaRPr 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2835" y="2432"/>
              <a:ext cx="0" cy="40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is-I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1156" y="2115"/>
              <a:ext cx="871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/>
                <a:t>D</a:t>
              </a:r>
              <a:r>
                <a:rPr lang="is-IS" baseline="-25000"/>
                <a:t>2% </a:t>
              </a:r>
              <a:r>
                <a:rPr lang="is-IS"/>
                <a:t>= 49,990 m</a:t>
              </a:r>
              <a:endParaRPr lang="en-US"/>
            </a:p>
          </p:txBody>
        </p:sp>
      </p:grpSp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1503363" y="3143250"/>
          <a:ext cx="457358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280" imgH="419040" progId="Equation.3">
                  <p:embed/>
                </p:oleObj>
              </mc:Choice>
              <mc:Fallback>
                <p:oleObj name="Equation" r:id="rId5" imgW="2006280" imgH="419040" progId="Equation.3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143250"/>
                        <a:ext cx="4573587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3857620" y="4929198"/>
            <a:ext cx="34496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 sz="2400">
                <a:latin typeface="Symbol" pitchFamily="18" charset="2"/>
              </a:rPr>
              <a:t>q</a:t>
            </a:r>
            <a:endParaRPr lang="en-US" sz="2400">
              <a:latin typeface="Symbol" pitchFamily="18" charset="2"/>
            </a:endParaRPr>
          </a:p>
        </p:txBody>
      </p:sp>
      <p:pic>
        <p:nvPicPr>
          <p:cNvPr id="26" name="Audio 25">
            <a:hlinkClick r:id="" action="ppaction://media"/>
            <a:extLst>
              <a:ext uri="{FF2B5EF4-FFF2-40B4-BE49-F238E27FC236}">
                <a16:creationId xmlns:a16="http://schemas.microsoft.com/office/drawing/2014/main" id="{C5016426-AD41-8A62-C29E-0488B806E3B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3603"/>
    </mc:Choice>
    <mc:Fallback>
      <p:transition spd="slow" advTm="536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060" x="3365500" y="4806950"/>
          <p14:tracePt t="7068" x="3365500" y="4781550"/>
          <p14:tracePt t="7100" x="3397250" y="4565650"/>
          <p14:tracePt t="7116" x="3409950" y="4527550"/>
          <p14:tracePt t="7133" x="3416300" y="4527550"/>
          <p14:tracePt t="7736" x="3403600" y="4521200"/>
          <p14:tracePt t="7742" x="3359150" y="4521200"/>
          <p14:tracePt t="7783" x="3219450" y="4692650"/>
          <p14:tracePt t="7800" x="3187700" y="4813300"/>
          <p14:tracePt t="7817" x="3187700" y="4857750"/>
          <p14:tracePt t="7833" x="3206750" y="4883150"/>
          <p14:tracePt t="7976" x="3194050" y="4883150"/>
          <p14:tracePt t="7985" x="3181350" y="4889500"/>
          <p14:tracePt t="7989" x="3162300" y="4889500"/>
          <p14:tracePt t="7999" x="3149600" y="4889500"/>
          <p14:tracePt t="8017" x="3105150" y="4889500"/>
          <p14:tracePt t="8033" x="3041650" y="4876800"/>
          <p14:tracePt t="8052" x="2895600" y="4851400"/>
          <p14:tracePt t="8066" x="2705100" y="4838700"/>
          <p14:tracePt t="8082" x="2476500" y="4826000"/>
          <p14:tracePt t="8100" x="2355850" y="4819650"/>
          <p14:tracePt t="8117" x="2197100" y="4813300"/>
          <p14:tracePt t="8132" x="2184400" y="4813300"/>
          <p14:tracePt t="8464" x="2178050" y="4826000"/>
          <p14:tracePt t="8470" x="2171700" y="4838700"/>
          <p14:tracePt t="8500" x="2146300" y="4876800"/>
          <p14:tracePt t="8516" x="2114550" y="4908550"/>
          <p14:tracePt t="8534" x="2101850" y="4921250"/>
          <p14:tracePt t="8550" x="2089150" y="4933950"/>
          <p14:tracePt t="8591" x="2082800" y="4933950"/>
          <p14:tracePt t="8598" x="2082800" y="4946650"/>
          <p14:tracePt t="8605" x="2063750" y="4953000"/>
          <p14:tracePt t="8617" x="2051050" y="4965700"/>
          <p14:tracePt t="8633" x="2025650" y="4978400"/>
          <p14:tracePt t="8650" x="1974850" y="4978400"/>
          <p14:tracePt t="8666" x="1943100" y="4978400"/>
          <p14:tracePt t="8683" x="1924050" y="4978400"/>
          <p14:tracePt t="8700" x="1911350" y="4978400"/>
          <p14:tracePt t="8795" x="1911350" y="4972050"/>
          <p14:tracePt t="8808" x="1911350" y="4965700"/>
          <p14:tracePt t="8823" x="1905000" y="4959350"/>
          <p14:tracePt t="8830" x="1905000" y="4953000"/>
          <p14:tracePt t="8846" x="1898650" y="4946650"/>
          <p14:tracePt t="8974" x="1898650" y="4940300"/>
          <p14:tracePt t="9057" x="1905000" y="4940300"/>
          <p14:tracePt t="9062" x="1911350" y="4940300"/>
          <p14:tracePt t="9070" x="1917700" y="4940300"/>
          <p14:tracePt t="9083" x="1936750" y="4940300"/>
          <p14:tracePt t="9100" x="2038350" y="4946650"/>
          <p14:tracePt t="9116" x="2108200" y="4946650"/>
          <p14:tracePt t="9133" x="2216150" y="4959350"/>
          <p14:tracePt t="9150" x="2387600" y="4965700"/>
          <p14:tracePt t="9166" x="2559050" y="4978400"/>
          <p14:tracePt t="9183" x="2838450" y="5003800"/>
          <p14:tracePt t="9199" x="3003550" y="5016500"/>
          <p14:tracePt t="9216" x="3270250" y="5041900"/>
          <p14:tracePt t="9233" x="3441700" y="5060950"/>
          <p14:tracePt t="9251" x="3797300" y="5067300"/>
          <p14:tracePt t="9267" x="4032250" y="5073650"/>
          <p14:tracePt t="9283" x="4178300" y="5073650"/>
          <p14:tracePt t="9300" x="4337050" y="5073650"/>
          <p14:tracePt t="9317" x="4667250" y="5073650"/>
          <p14:tracePt t="9333" x="4787900" y="5073650"/>
          <p14:tracePt t="9334" x="4838700" y="5073650"/>
          <p14:tracePt t="9350" x="4997450" y="5067300"/>
          <p14:tracePt t="9366" x="5156200" y="5060950"/>
          <p14:tracePt t="9385" x="5422900" y="5054600"/>
          <p14:tracePt t="9401" x="5499100" y="5054600"/>
          <p14:tracePt t="9416" x="5600700" y="5054600"/>
          <p14:tracePt t="9433" x="5645150" y="5054600"/>
          <p14:tracePt t="9451" x="5651500" y="5054600"/>
          <p14:tracePt t="9465" x="5657850" y="5054600"/>
          <p14:tracePt t="9483" x="5689600" y="5048250"/>
          <p14:tracePt t="9499" x="5734050" y="5048250"/>
          <p14:tracePt t="9516" x="5772150" y="5048250"/>
          <p14:tracePt t="9534" x="5816600" y="5048250"/>
          <p14:tracePt t="9550" x="5854700" y="5054600"/>
          <p14:tracePt t="9567" x="5892800" y="5067300"/>
          <p14:tracePt t="9583" x="6013450" y="5080000"/>
          <p14:tracePt t="9600" x="6076950" y="5080000"/>
          <p14:tracePt t="9618" x="6159500" y="5080000"/>
          <p14:tracePt t="9633" x="6178550" y="5080000"/>
          <p14:tracePt t="9649" x="6191250" y="5080000"/>
          <p14:tracePt t="9666" x="6197600" y="5080000"/>
          <p14:tracePt t="10420" x="6191250" y="5080000"/>
          <p14:tracePt t="10428" x="6178550" y="5080000"/>
          <p14:tracePt t="10451" x="6127750" y="5080000"/>
          <p14:tracePt t="10466" x="6089650" y="5080000"/>
          <p14:tracePt t="10482" x="6045200" y="5080000"/>
          <p14:tracePt t="10499" x="5969000" y="5080000"/>
          <p14:tracePt t="10517" x="5816600" y="5073650"/>
          <p14:tracePt t="10533" x="5791200" y="5067300"/>
          <p14:tracePt t="10549" x="5594350" y="5048250"/>
          <p14:tracePt t="10567" x="5441950" y="5022850"/>
          <p14:tracePt t="10584" x="5251450" y="4991100"/>
          <p14:tracePt t="10603" x="5048250" y="4959350"/>
          <p14:tracePt t="10616" x="4876800" y="4946650"/>
          <p14:tracePt t="10633" x="4718050" y="4933950"/>
          <p14:tracePt t="10650" x="4603750" y="4914900"/>
          <p14:tracePt t="10666" x="4419600" y="4902200"/>
          <p14:tracePt t="10683" x="4191000" y="4889500"/>
          <p14:tracePt t="10699" x="4064000" y="4876800"/>
          <p14:tracePt t="10717" x="3924300" y="4864100"/>
          <p14:tracePt t="10734" x="3797300" y="4857750"/>
          <p14:tracePt t="10751" x="3651250" y="4838700"/>
          <p14:tracePt t="10766" x="3549650" y="4826000"/>
          <p14:tracePt t="10782" x="3422650" y="4826000"/>
          <p14:tracePt t="10800" x="3346450" y="4826000"/>
          <p14:tracePt t="10818" x="3276600" y="4826000"/>
          <p14:tracePt t="10833" x="3225800" y="4826000"/>
          <p14:tracePt t="10849" x="3092450" y="4832350"/>
          <p14:tracePt t="10867" x="3016250" y="4845050"/>
          <p14:tracePt t="10883" x="2876550" y="4864100"/>
          <p14:tracePt t="10901" x="2711450" y="4895850"/>
          <p14:tracePt t="10916" x="2641600" y="4908550"/>
          <p14:tracePt t="10935" x="2571750" y="4914900"/>
          <p14:tracePt t="10950" x="2451100" y="4914900"/>
          <p14:tracePt t="10967" x="2406650" y="4914900"/>
          <p14:tracePt t="10983" x="2355850" y="4914900"/>
          <p14:tracePt t="10999" x="2311400" y="4914900"/>
          <p14:tracePt t="11018" x="2292350" y="4921250"/>
          <p14:tracePt t="11033" x="2286000" y="4921250"/>
          <p14:tracePt t="11059" x="2273300" y="4921250"/>
          <p14:tracePt t="11067" x="2266950" y="4921250"/>
          <p14:tracePt t="11083" x="2247900" y="4921250"/>
          <p14:tracePt t="11100" x="2203450" y="4921250"/>
          <p14:tracePt t="11116" x="2159000" y="4921250"/>
          <p14:tracePt t="11133" x="2082800" y="4921250"/>
          <p14:tracePt t="11149" x="2051050" y="4921250"/>
          <p14:tracePt t="11166" x="2025650" y="4921250"/>
          <p14:tracePt t="11209" x="2019300" y="4921250"/>
          <p14:tracePt t="11215" x="2012950" y="4927600"/>
          <p14:tracePt t="11222" x="2012950" y="4933950"/>
          <p14:tracePt t="11233" x="2012950" y="4940300"/>
          <p14:tracePt t="11249" x="2012950" y="4946650"/>
          <p14:tracePt t="11267" x="2012950" y="4965700"/>
          <p14:tracePt t="11284" x="2025650" y="5010150"/>
          <p14:tracePt t="11302" x="2038350" y="5029200"/>
          <p14:tracePt t="11317" x="2070100" y="5067300"/>
          <p14:tracePt t="11333" x="2101850" y="5086350"/>
          <p14:tracePt t="11350" x="2159000" y="5105400"/>
          <p14:tracePt t="11366" x="2209800" y="5118100"/>
          <p14:tracePt t="11382" x="2254250" y="5118100"/>
          <p14:tracePt t="11400" x="2279650" y="5124450"/>
          <p14:tracePt t="11418" x="2343150" y="5130800"/>
          <p14:tracePt t="11433" x="2406650" y="5143500"/>
          <p14:tracePt t="11449" x="2489200" y="5149850"/>
          <p14:tracePt t="11466" x="2540000" y="5156200"/>
          <p14:tracePt t="11484" x="2686050" y="5181600"/>
          <p14:tracePt t="11501" x="2844800" y="5219700"/>
          <p14:tracePt t="11516" x="2971800" y="5257800"/>
          <p14:tracePt t="11533" x="3073400" y="5302250"/>
          <p14:tracePt t="11550" x="3175000" y="5334000"/>
          <p14:tracePt t="11569" x="3295650" y="5359400"/>
          <p14:tracePt t="11584" x="3352800" y="5365750"/>
          <p14:tracePt t="11600" x="3460750" y="5378450"/>
          <p14:tracePt t="11616" x="3581400" y="5391150"/>
          <p14:tracePt t="11633" x="3638550" y="5410200"/>
          <p14:tracePt t="11651" x="3765550" y="5429250"/>
          <p14:tracePt t="11666" x="3854450" y="5448300"/>
          <p14:tracePt t="11683" x="3905250" y="5461000"/>
          <p14:tracePt t="11699" x="3968750" y="5480050"/>
          <p14:tracePt t="11717" x="4057650" y="5499100"/>
          <p14:tracePt t="11733" x="4292600" y="5543550"/>
          <p14:tracePt t="11750" x="4476750" y="5568950"/>
          <p14:tracePt t="11767" x="4679950" y="5607050"/>
          <p14:tracePt t="11784" x="4851400" y="5619750"/>
          <p14:tracePt t="11800" x="5124450" y="5632450"/>
          <p14:tracePt t="11816" x="5334000" y="5651500"/>
          <p14:tracePt t="11834" x="5410200" y="5664200"/>
          <p14:tracePt t="11852" x="5613400" y="5689600"/>
          <p14:tracePt t="11866" x="5638800" y="5695950"/>
          <p14:tracePt t="11883" x="5765800" y="5715000"/>
          <p14:tracePt t="11899" x="5835650" y="5727700"/>
          <p14:tracePt t="11918" x="5892800" y="5746750"/>
          <p14:tracePt t="11933" x="5937250" y="5765800"/>
          <p14:tracePt t="11950" x="5994400" y="5791200"/>
          <p14:tracePt t="11966" x="6064250" y="5822950"/>
          <p14:tracePt t="11983" x="6115050" y="5835650"/>
          <p14:tracePt t="11999" x="6178550" y="5848350"/>
          <p14:tracePt t="12019" x="6273800" y="5867400"/>
          <p14:tracePt t="12036" x="6356350" y="5880100"/>
          <p14:tracePt t="12050" x="6413500" y="5892800"/>
          <p14:tracePt t="12067" x="6489700" y="5905500"/>
          <p14:tracePt t="12083" x="6527800" y="5905500"/>
          <p14:tracePt t="12100" x="6578600" y="5911850"/>
          <p14:tracePt t="12116" x="6584950" y="5911850"/>
          <p14:tracePt t="12514" x="6572250" y="5911850"/>
          <p14:tracePt t="12520" x="6553200" y="5911850"/>
          <p14:tracePt t="12533" x="6534150" y="5911850"/>
          <p14:tracePt t="12550" x="6470650" y="5899150"/>
          <p14:tracePt t="12567" x="6407150" y="5899150"/>
          <p14:tracePt t="12583" x="6337300" y="5899150"/>
          <p14:tracePt t="12600" x="6286500" y="5899150"/>
          <p14:tracePt t="12618" x="6184900" y="5886450"/>
          <p14:tracePt t="12634" x="6108700" y="5873750"/>
          <p14:tracePt t="12649" x="6051550" y="5867400"/>
          <p14:tracePt t="12667" x="5943600" y="5861050"/>
          <p14:tracePt t="12683" x="5829300" y="5842000"/>
          <p14:tracePt t="12700" x="5657850" y="5822950"/>
          <p14:tracePt t="12718" x="5473700" y="5791200"/>
          <p14:tracePt t="12733" x="5308600" y="5778500"/>
          <p14:tracePt t="12752" x="5092700" y="5765800"/>
          <p14:tracePt t="12767" x="5016500" y="5759450"/>
          <p14:tracePt t="12783" x="4838700" y="5759450"/>
          <p14:tracePt t="12799" x="4737100" y="5753100"/>
          <p14:tracePt t="12816" x="4641850" y="5740400"/>
          <p14:tracePt t="12834" x="4546600" y="5734050"/>
          <p14:tracePt t="12851" x="4337050" y="5676900"/>
          <p14:tracePt t="12866" x="4254500" y="5651500"/>
          <p14:tracePt t="12883" x="4013200" y="5600700"/>
          <p14:tracePt t="12899" x="3835400" y="5581650"/>
          <p14:tracePt t="12916" x="3625850" y="5581650"/>
          <p14:tracePt t="12932" x="3549650" y="5581650"/>
          <p14:tracePt t="12949" x="3327400" y="5575300"/>
          <p14:tracePt t="12966" x="3200400" y="5568950"/>
          <p14:tracePt t="12984" x="3098800" y="5568950"/>
          <p14:tracePt t="13001" x="3054350" y="5568950"/>
          <p14:tracePt t="13564" x="3048000" y="5568950"/>
          <p14:tracePt t="13570" x="3048000" y="5562600"/>
          <p14:tracePt t="13583" x="3041650" y="5556250"/>
          <p14:tracePt t="13600" x="2984500" y="5511800"/>
          <p14:tracePt t="13616" x="2940050" y="5480050"/>
          <p14:tracePt t="13634" x="2908300" y="5454650"/>
          <p14:tracePt t="13651" x="2857500" y="5410200"/>
          <p14:tracePt t="13666" x="2813050" y="5359400"/>
          <p14:tracePt t="13683" x="2768600" y="5334000"/>
          <p14:tracePt t="13700" x="2717800" y="5289550"/>
          <p14:tracePt t="13717" x="2679700" y="5257800"/>
          <p14:tracePt t="13733" x="2654300" y="5245100"/>
          <p14:tracePt t="13751" x="2609850" y="5200650"/>
          <p14:tracePt t="13766" x="2565400" y="5162550"/>
          <p14:tracePt t="13783" x="2546350" y="5143500"/>
          <p14:tracePt t="13800" x="2527300" y="5124450"/>
          <p14:tracePt t="13819" x="2508250" y="5080000"/>
          <p14:tracePt t="13833" x="2508250" y="5073650"/>
          <p14:tracePt t="13850" x="2489200" y="4997450"/>
          <p14:tracePt t="13867" x="2476500" y="4933950"/>
          <p14:tracePt t="13884" x="2463800" y="4832350"/>
          <p14:tracePt t="13900" x="2457450" y="4718050"/>
          <p14:tracePt t="13916" x="2457450" y="4603750"/>
          <p14:tracePt t="13933" x="2476500" y="4464050"/>
          <p14:tracePt t="13951" x="2520950" y="4311650"/>
          <p14:tracePt t="13967" x="2584450" y="4127500"/>
          <p14:tracePt t="13983" x="2635250" y="4013200"/>
          <p14:tracePt t="14000" x="2667000" y="3937000"/>
          <p14:tracePt t="14016" x="2730500" y="3797300"/>
          <p14:tracePt t="14033" x="2806700" y="3676650"/>
          <p14:tracePt t="14052" x="2940050" y="3530600"/>
          <p14:tracePt t="14066" x="3067050" y="3429000"/>
          <p14:tracePt t="14083" x="3244850" y="3321050"/>
          <p14:tracePt t="14100" x="3556000" y="3168650"/>
          <p14:tracePt t="14116" x="3740150" y="3098800"/>
          <p14:tracePt t="14133" x="3994150" y="3016250"/>
          <p14:tracePt t="14150" x="4102100" y="2990850"/>
          <p14:tracePt t="14167" x="4159250" y="2978150"/>
          <p14:tracePt t="14184" x="4210050" y="2971800"/>
          <p14:tracePt t="14201" x="4298950" y="2971800"/>
          <p14:tracePt t="14216" x="4362450" y="2984500"/>
          <p14:tracePt t="14233" x="4445000" y="3022600"/>
          <p14:tracePt t="14250" x="4584700" y="3111500"/>
          <p14:tracePt t="14268" x="4933950" y="3536950"/>
          <p14:tracePt t="14282" x="4959350" y="3575050"/>
          <p14:tracePt t="14300" x="5334000" y="4152900"/>
          <p14:tracePt t="14317" x="5708650" y="4705350"/>
          <p14:tracePt t="14333" x="5810250" y="4832350"/>
          <p14:tracePt t="14351" x="6026150" y="5118100"/>
          <p14:tracePt t="14367" x="6089650" y="5245100"/>
          <p14:tracePt t="14383" x="6121400" y="5353050"/>
          <p14:tracePt t="14400" x="6159500" y="5492750"/>
          <p14:tracePt t="14419" x="6197600" y="5632450"/>
          <p14:tracePt t="14435" x="6229350" y="5734050"/>
          <p14:tracePt t="14449" x="6273800" y="5848350"/>
          <p14:tracePt t="14467" x="6311900" y="5943600"/>
          <p14:tracePt t="14484" x="6343650" y="6000750"/>
          <p14:tracePt t="14502" x="6350000" y="6032500"/>
          <p14:tracePt t="15026" x="6350000" y="6038850"/>
          <p14:tracePt t="15034" x="6343650" y="6038850"/>
          <p14:tracePt t="15084" x="6248400" y="6115050"/>
          <p14:tracePt t="15100" x="6197600" y="6153150"/>
          <p14:tracePt t="15116" x="6159500" y="6191250"/>
          <p14:tracePt t="15133" x="6127750" y="6229350"/>
          <p14:tracePt t="15151" x="6115050" y="6242050"/>
          <p14:tracePt t="15153" x="6108700" y="6254750"/>
          <p14:tracePt t="15168" x="6096000" y="6292850"/>
          <p14:tracePt t="15183" x="6089650" y="6305550"/>
          <p14:tracePt t="15199" x="6083300" y="6311900"/>
          <p14:tracePt t="15672" x="6076950" y="6311900"/>
          <p14:tracePt t="15685" x="6070600" y="6311900"/>
          <p14:tracePt t="15716" x="6051550" y="6299200"/>
          <p14:tracePt t="15733" x="6045200" y="6292850"/>
          <p14:tracePt t="15750" x="6038850" y="6292850"/>
          <p14:tracePt t="15767" x="6032500" y="6292850"/>
          <p14:tracePt t="15790" x="6026150" y="6292850"/>
          <p14:tracePt t="15800" x="6019800" y="6292850"/>
          <p14:tracePt t="15817" x="6013450" y="6292850"/>
          <p14:tracePt t="15834" x="6000750" y="6286500"/>
          <p14:tracePt t="15851" x="5981700" y="6280150"/>
          <p14:tracePt t="15867" x="5943600" y="6267450"/>
          <p14:tracePt t="15883" x="5918200" y="6267450"/>
          <p14:tracePt t="15900" x="5892800" y="6254750"/>
          <p14:tracePt t="15917" x="5861050" y="6248400"/>
          <p14:tracePt t="15933" x="5854700" y="6248400"/>
          <p14:tracePt t="15950" x="5797550" y="6248400"/>
          <p14:tracePt t="15967" x="5778500" y="6242050"/>
          <p14:tracePt t="15983" x="5727700" y="6235700"/>
          <p14:tracePt t="16000" x="5670550" y="6223000"/>
          <p14:tracePt t="16016" x="5632450" y="6223000"/>
          <p14:tracePt t="16033" x="5600700" y="6210300"/>
          <p14:tracePt t="16051" x="5562600" y="6203950"/>
          <p14:tracePt t="16067" x="5537200" y="6197600"/>
          <p14:tracePt t="16084" x="5486400" y="6184900"/>
          <p14:tracePt t="16100" x="5467350" y="6178550"/>
          <p14:tracePt t="16117" x="5467350" y="6172200"/>
          <p14:tracePt t="16227" x="5467350" y="6165850"/>
          <p14:tracePt t="16241" x="5473700" y="6159500"/>
          <p14:tracePt t="16255" x="5480050" y="6153150"/>
          <p14:tracePt t="16262" x="5486400" y="6153150"/>
          <p14:tracePt t="16270" x="5492750" y="6146800"/>
          <p14:tracePt t="16284" x="5499100" y="6146800"/>
          <p14:tracePt t="16300" x="5556250" y="6121400"/>
          <p14:tracePt t="16316" x="5588000" y="6108700"/>
          <p14:tracePt t="16333" x="5632450" y="6089650"/>
          <p14:tracePt t="16350" x="5645150" y="6076950"/>
          <p14:tracePt t="16366" x="5657850" y="6070600"/>
          <p14:tracePt t="16383" x="5683250" y="6051550"/>
          <p14:tracePt t="16400" x="5695950" y="6038850"/>
          <p14:tracePt t="16417" x="5721350" y="6026150"/>
          <p14:tracePt t="16434" x="5759450" y="6007100"/>
          <p14:tracePt t="16450" x="5791200" y="6000750"/>
          <p14:tracePt t="16467" x="5886450" y="5988050"/>
          <p14:tracePt t="16483" x="5943600" y="5981700"/>
          <p14:tracePt t="16500" x="5975350" y="5981700"/>
          <p14:tracePt t="16517" x="6032500" y="5975350"/>
          <p14:tracePt t="16533" x="6089650" y="5969000"/>
          <p14:tracePt t="16550" x="6134100" y="5969000"/>
          <p14:tracePt t="16568" x="6140450" y="5962650"/>
          <p14:tracePt t="16616" x="6146800" y="5962650"/>
          <p14:tracePt t="16630" x="6153150" y="5956300"/>
          <p14:tracePt t="16638" x="6159500" y="5943600"/>
          <p14:tracePt t="16650" x="6172200" y="5937250"/>
          <p14:tracePt t="16666" x="6184900" y="5924550"/>
          <p14:tracePt t="16683" x="6197600" y="5918200"/>
          <p14:tracePt t="16699" x="6210300" y="5905500"/>
          <p14:tracePt t="16717" x="6216650" y="5905500"/>
          <p14:tracePt t="16734" x="6223000" y="5899150"/>
          <p14:tracePt t="16750" x="6223000" y="5892800"/>
          <p14:tracePt t="16767" x="6229350" y="5892800"/>
          <p14:tracePt t="16783" x="6235700" y="5880100"/>
          <p14:tracePt t="16800" x="6242050" y="5880100"/>
          <p14:tracePt t="16818" x="6242050" y="5873750"/>
          <p14:tracePt t="16834" x="6242050" y="5867400"/>
          <p14:tracePt t="16850" x="6242050" y="5854700"/>
          <p14:tracePt t="16867" x="6242050" y="5848350"/>
          <p14:tracePt t="16884" x="6242050" y="5835650"/>
          <p14:tracePt t="16901" x="6242050" y="5797550"/>
          <p14:tracePt t="16917" x="6242050" y="5772150"/>
          <p14:tracePt t="16933" x="6242050" y="5753100"/>
          <p14:tracePt t="16950" x="6235700" y="5746750"/>
          <p14:tracePt t="16967" x="6216650" y="5708650"/>
          <p14:tracePt t="16983" x="6216650" y="5702300"/>
          <p14:tracePt t="16984" x="6216650" y="5695950"/>
          <p14:tracePt t="17001" x="6210300" y="5689600"/>
          <p14:tracePt t="17018" x="6203950" y="5676900"/>
          <p14:tracePt t="17034" x="6191250" y="5638800"/>
          <p14:tracePt t="17052" x="6178550" y="5613400"/>
          <p14:tracePt t="17066" x="6178550" y="5588000"/>
          <p14:tracePt t="17082" x="6178550" y="5562600"/>
          <p14:tracePt t="17100" x="6178550" y="5543550"/>
          <p14:tracePt t="17118" x="6178550" y="5499100"/>
          <p14:tracePt t="17133" x="6184900" y="5480050"/>
          <p14:tracePt t="17150" x="6184900" y="5467350"/>
          <p14:tracePt t="17166" x="6184900" y="5448300"/>
          <p14:tracePt t="17184" x="6184900" y="5416550"/>
          <p14:tracePt t="17201" x="6184900" y="5359400"/>
          <p14:tracePt t="17216" x="6191250" y="5321300"/>
          <p14:tracePt t="17233" x="6203950" y="5270500"/>
          <p14:tracePt t="17250" x="6216650" y="5245100"/>
          <p14:tracePt t="17267" x="6248400" y="5162550"/>
          <p14:tracePt t="17283" x="6261100" y="5143500"/>
          <p14:tracePt t="17300" x="6286500" y="5105400"/>
          <p14:tracePt t="17318" x="6292850" y="5080000"/>
          <p14:tracePt t="17334" x="6330950" y="5048250"/>
          <p14:tracePt t="17351" x="6375400" y="5003800"/>
          <p14:tracePt t="17366" x="6407150" y="4978400"/>
          <p14:tracePt t="17383" x="6432550" y="4959350"/>
          <p14:tracePt t="17400" x="6445250" y="4953000"/>
          <p14:tracePt t="17417" x="6451600" y="4953000"/>
          <p14:tracePt t="17457" x="6457950" y="4953000"/>
          <p14:tracePt t="17463" x="6457950" y="4959350"/>
          <p14:tracePt t="17470" x="6464300" y="4972050"/>
          <p14:tracePt t="17484" x="6483350" y="5016500"/>
          <p14:tracePt t="17500" x="6559550" y="5181600"/>
          <p14:tracePt t="17517" x="6610350" y="5283200"/>
          <p14:tracePt t="17534" x="6642100" y="5334000"/>
          <p14:tracePt t="17551" x="6673850" y="5384800"/>
          <p14:tracePt t="17568" x="6692900" y="5429250"/>
          <p14:tracePt t="17583" x="6692900" y="5441950"/>
          <p14:tracePt t="17600" x="6692900" y="5505450"/>
          <p14:tracePt t="17617" x="6692900" y="5556250"/>
          <p14:tracePt t="17634" x="6686550" y="5607050"/>
          <p14:tracePt t="17652" x="6680200" y="5638800"/>
          <p14:tracePt t="17666" x="6661150" y="5670550"/>
          <p14:tracePt t="17683" x="6648450" y="5689600"/>
          <p14:tracePt t="17700" x="6642100" y="5695950"/>
          <p14:tracePt t="17717" x="6629400" y="5708650"/>
          <p14:tracePt t="17733" x="6616700" y="5721350"/>
          <p14:tracePt t="17750" x="6610350" y="5727700"/>
          <p14:tracePt t="17768" x="6591300" y="5734050"/>
          <p14:tracePt t="17784" x="6559550" y="5734050"/>
          <p14:tracePt t="17802" x="6508750" y="5734050"/>
          <p14:tracePt t="17816" x="6457950" y="5734050"/>
          <p14:tracePt t="17835" x="6407150" y="5734050"/>
          <p14:tracePt t="17851" x="6369050" y="5734050"/>
          <p14:tracePt t="17866" x="6343650" y="5734050"/>
          <p14:tracePt t="17884" x="6324600" y="5734050"/>
          <p14:tracePt t="17914" x="6318250" y="5734050"/>
          <p14:tracePt t="17920" x="6318250" y="5727700"/>
          <p14:tracePt t="17934" x="6318250" y="5721350"/>
          <p14:tracePt t="17950" x="6305550" y="5695950"/>
          <p14:tracePt t="17966" x="6299200" y="5689600"/>
          <p14:tracePt t="18056" x="6299200" y="5683250"/>
          <p14:tracePt t="18070" x="6299200" y="5676900"/>
          <p14:tracePt t="18078" x="6299200" y="5670550"/>
          <p14:tracePt t="18085" x="6292850" y="5670550"/>
          <p14:tracePt t="18102" x="6292850" y="5664200"/>
          <p14:tracePt t="18251" x="6292850" y="5670550"/>
          <p14:tracePt t="18258" x="6292850" y="5676900"/>
          <p14:tracePt t="18483" x="6286500" y="5676900"/>
          <p14:tracePt t="18490" x="6280150" y="5676900"/>
          <p14:tracePt t="18534" x="6134100" y="5676900"/>
          <p14:tracePt t="18551" x="6038850" y="5676900"/>
          <p14:tracePt t="18566" x="5829300" y="5676900"/>
          <p14:tracePt t="18584" x="5651500" y="5676900"/>
          <p14:tracePt t="18601" x="5435600" y="5651500"/>
          <p14:tracePt t="18617" x="5283200" y="5626100"/>
          <p14:tracePt t="18634" x="5067300" y="5568950"/>
          <p14:tracePt t="18650" x="4883150" y="5505450"/>
          <p14:tracePt t="18667" x="4800600" y="5480050"/>
          <p14:tracePt t="18684" x="4673600" y="5441950"/>
          <p14:tracePt t="18701" x="4502150" y="5397500"/>
          <p14:tracePt t="18717" x="4419600" y="5372100"/>
          <p14:tracePt t="18733" x="4356100" y="5340350"/>
          <p14:tracePt t="18751" x="4305300" y="5308600"/>
          <p14:tracePt t="18768" x="4222750" y="5264150"/>
          <p14:tracePt t="18783" x="4191000" y="5251450"/>
          <p14:tracePt t="18799" x="4083050" y="5213350"/>
          <p14:tracePt t="18817" x="3975100" y="5194300"/>
          <p14:tracePt t="18834" x="3898900" y="5175250"/>
          <p14:tracePt t="18851" x="3746500" y="5143500"/>
          <p14:tracePt t="18867" x="3670300" y="5118100"/>
          <p14:tracePt t="18883" x="3619500" y="5092700"/>
          <p14:tracePt t="18900" x="3556000" y="5067300"/>
          <p14:tracePt t="18917" x="3479800" y="5048250"/>
          <p14:tracePt t="18934" x="3454400" y="5048250"/>
          <p14:tracePt t="19556" x="3448050" y="5048250"/>
          <p14:tracePt t="19563" x="3441700" y="5048250"/>
          <p14:tracePt t="19571" x="3435350" y="5054600"/>
          <p14:tracePt t="19584" x="3416300" y="5060950"/>
          <p14:tracePt t="19601" x="3378200" y="5073650"/>
          <p14:tracePt t="19616" x="3340100" y="5080000"/>
          <p14:tracePt t="19634" x="3327400" y="5080000"/>
          <p14:tracePt t="19650" x="3314700" y="5086350"/>
          <p14:tracePt t="19667" x="3289300" y="5086350"/>
          <p14:tracePt t="19684" x="3276600" y="5086350"/>
          <p14:tracePt t="19700" x="3270250" y="5092700"/>
          <p14:tracePt t="19717" x="3251200" y="5099050"/>
          <p14:tracePt t="19734" x="3238500" y="5099050"/>
          <p14:tracePt t="19751" x="3219450" y="5105400"/>
          <p14:tracePt t="19767" x="3213100" y="5105400"/>
          <p14:tracePt t="20103" x="3213100" y="5099050"/>
          <p14:tracePt t="20110" x="3213100" y="5086350"/>
          <p14:tracePt t="20150" x="3213100" y="5060950"/>
          <p14:tracePt t="20168" x="3219450" y="5054600"/>
          <p14:tracePt t="20193" x="3219450" y="5048250"/>
          <p14:tracePt t="20201" x="3225800" y="5048250"/>
          <p14:tracePt t="20216" x="3232150" y="5041900"/>
          <p14:tracePt t="20238" x="3238500" y="5035550"/>
          <p14:tracePt t="20250" x="3244850" y="5035550"/>
          <p14:tracePt t="20268" x="3251200" y="5029200"/>
          <p14:tracePt t="20284" x="3263900" y="5022850"/>
          <p14:tracePt t="20300" x="3270250" y="5016500"/>
          <p14:tracePt t="20320" x="3276600" y="5016500"/>
          <p14:tracePt t="20334" x="3276600" y="5010150"/>
          <p14:tracePt t="20351" x="3289300" y="5010150"/>
          <p14:tracePt t="20367" x="3295650" y="5003800"/>
          <p14:tracePt t="20395" x="3302000" y="5003800"/>
          <p14:tracePt t="20410" x="3308350" y="4997450"/>
          <p14:tracePt t="20418" x="3314700" y="4997450"/>
          <p14:tracePt t="20436" x="3321050" y="4997450"/>
          <p14:tracePt t="20450" x="3333750" y="4991100"/>
          <p14:tracePt t="20467" x="3365500" y="4991100"/>
          <p14:tracePt t="20484" x="3403600" y="4991100"/>
          <p14:tracePt t="20502" x="3422650" y="4991100"/>
          <p14:tracePt t="20516" x="3429000" y="4991100"/>
          <p14:tracePt t="20533" x="3429000" y="4997450"/>
          <p14:tracePt t="20551" x="3435350" y="5003800"/>
          <p14:tracePt t="20568" x="3441700" y="5016500"/>
          <p14:tracePt t="20584" x="3448050" y="5022850"/>
          <p14:tracePt t="20600" x="3454400" y="5035550"/>
          <p14:tracePt t="20617" x="3460750" y="5054600"/>
          <p14:tracePt t="20634" x="3467100" y="5060950"/>
          <p14:tracePt t="20651" x="3467100" y="5067300"/>
          <p14:tracePt t="20666" x="3467100" y="5086350"/>
          <p14:tracePt t="20683" x="3467100" y="5099050"/>
          <p14:tracePt t="20700" x="3467100" y="5124450"/>
          <p14:tracePt t="20716" x="3467100" y="5156200"/>
          <p14:tracePt t="20734" x="3467100" y="5175250"/>
          <p14:tracePt t="20751" x="3467100" y="5181600"/>
          <p14:tracePt t="20770" x="3467100" y="5187950"/>
          <p14:tracePt t="20785" x="3460750" y="5194300"/>
          <p14:tracePt t="20801" x="3460750" y="5207000"/>
          <p14:tracePt t="20816" x="3454400" y="5219700"/>
          <p14:tracePt t="20834" x="3448050" y="5226050"/>
          <p14:tracePt t="20850" x="3448050" y="5238750"/>
          <p14:tracePt t="20866" x="3441700" y="5245100"/>
          <p14:tracePt t="20883" x="3441700" y="5257800"/>
          <p14:tracePt t="20905" x="3441700" y="5264150"/>
          <p14:tracePt t="21071" x="3441700" y="5257800"/>
          <p14:tracePt t="21077" x="3448050" y="5251450"/>
          <p14:tracePt t="21134" x="3460750" y="5238750"/>
          <p14:tracePt t="21151" x="3473450" y="5213350"/>
          <p14:tracePt t="21166" x="3473450" y="5207000"/>
          <p14:tracePt t="21184" x="3479800" y="5194300"/>
          <p14:tracePt t="21201" x="3486150" y="5168900"/>
          <p14:tracePt t="21217" x="3492500" y="5149850"/>
          <p14:tracePt t="21234" x="3492500" y="5130800"/>
          <p14:tracePt t="21251" x="3492500" y="5092700"/>
          <p14:tracePt t="21266" x="3492500" y="5048250"/>
          <p14:tracePt t="21283" x="3492500" y="5035550"/>
          <p14:tracePt t="21299" x="3492500" y="5016500"/>
          <p14:tracePt t="21317" x="3492500" y="4997450"/>
          <p14:tracePt t="21333" x="3492500" y="4991100"/>
          <p14:tracePt t="21521" x="3492500" y="4997450"/>
          <p14:tracePt t="21529" x="3492500" y="5016500"/>
          <p14:tracePt t="21535" x="3498850" y="5029200"/>
          <p14:tracePt t="21551" x="3498850" y="5060950"/>
          <p14:tracePt t="21567" x="3505200" y="5105400"/>
          <p14:tracePt t="21583" x="3511550" y="5162550"/>
          <p14:tracePt t="21600" x="3511550" y="5207000"/>
          <p14:tracePt t="21618" x="3511550" y="5429250"/>
          <p14:tracePt t="21633" x="3498850" y="5581650"/>
          <p14:tracePt t="21652" x="3486150" y="5683250"/>
          <p14:tracePt t="21667" x="3473450" y="5721350"/>
          <p14:tracePt t="21683" x="3473450" y="5727700"/>
          <p14:tracePt t="21716" x="3467100" y="5727700"/>
          <p14:tracePt t="21723" x="3467100" y="5734050"/>
          <p14:tracePt t="22122" x="3467100" y="5721350"/>
          <p14:tracePt t="22128" x="3467100" y="5708650"/>
          <p14:tracePt t="22167" x="3467100" y="5689600"/>
          <p14:tracePt t="22183" x="3467100" y="5683250"/>
          <p14:tracePt t="22200" x="3467100" y="5670550"/>
          <p14:tracePt t="22218" x="3467100" y="5657850"/>
          <p14:tracePt t="22250" x="3467100" y="5638800"/>
          <p14:tracePt t="22267" x="3467100" y="5626100"/>
          <p14:tracePt t="22284" x="3467100" y="5613400"/>
          <p14:tracePt t="22300" x="3467100" y="5568950"/>
          <p14:tracePt t="22317" x="3467100" y="5549900"/>
          <p14:tracePt t="22333" x="3467100" y="5524500"/>
          <p14:tracePt t="22350" x="3467100" y="5486400"/>
          <p14:tracePt t="22368" x="3467100" y="5448300"/>
          <p14:tracePt t="22383" x="3473450" y="5410200"/>
          <p14:tracePt t="22400" x="3479800" y="5391150"/>
          <p14:tracePt t="22417" x="3479800" y="5372100"/>
          <p14:tracePt t="22434" x="3479800" y="5346700"/>
          <p14:tracePt t="22436" x="3479800" y="5334000"/>
          <p14:tracePt t="22452" x="3492500" y="5308600"/>
          <p14:tracePt t="22466" x="3492500" y="5289550"/>
          <p14:tracePt t="22486" x="3498850" y="5264150"/>
          <p14:tracePt t="22500" x="3505200" y="5238750"/>
          <p14:tracePt t="22517" x="3505200" y="5232400"/>
          <p14:tracePt t="22535" x="3517900" y="5200650"/>
          <p14:tracePt t="22550" x="3517900" y="5181600"/>
          <p14:tracePt t="22567" x="3524250" y="5156200"/>
          <p14:tracePt t="22584" x="3524250" y="5143500"/>
          <p14:tracePt t="22603" x="3524250" y="5118100"/>
          <p14:tracePt t="22617" x="3524250" y="5099050"/>
          <p14:tracePt t="22633" x="3524250" y="5086350"/>
          <p14:tracePt t="22650" x="3524250" y="5073650"/>
          <p14:tracePt t="22667" x="3524250" y="5054600"/>
          <p14:tracePt t="22683" x="3524250" y="5035550"/>
          <p14:tracePt t="23907" x="3524250" y="5029200"/>
          <p14:tracePt t="23920" x="3517900" y="5029200"/>
          <p14:tracePt t="23933" x="3505200" y="5029200"/>
          <p14:tracePt t="23951" x="3479800" y="5029200"/>
          <p14:tracePt t="23967" x="3448050" y="5029200"/>
          <p14:tracePt t="23983" x="3403600" y="5041900"/>
          <p14:tracePt t="24000" x="3378200" y="5048250"/>
          <p14:tracePt t="24018" x="3327400" y="5054600"/>
          <p14:tracePt t="24034" x="3308350" y="5060950"/>
          <p14:tracePt t="24050" x="3295650" y="5060950"/>
          <p14:tracePt t="24067" x="3282950" y="5060950"/>
          <p14:tracePt t="24083" x="3251200" y="5060950"/>
          <p14:tracePt t="24100" x="3181350" y="5060950"/>
          <p14:tracePt t="24116" x="3124200" y="5060950"/>
          <p14:tracePt t="24133" x="3041650" y="5041900"/>
          <p14:tracePt t="24150" x="2965450" y="5029200"/>
          <p14:tracePt t="24168" x="2882900" y="5003800"/>
          <p14:tracePt t="24184" x="2825750" y="4978400"/>
          <p14:tracePt t="24200" x="2768600" y="4959350"/>
          <p14:tracePt t="24217" x="2736850" y="4946650"/>
          <p14:tracePt t="24233" x="2673350" y="4933950"/>
          <p14:tracePt t="24251" x="2628900" y="4933950"/>
          <p14:tracePt t="24267" x="2616200" y="4933950"/>
          <p14:tracePt t="24283" x="2609850" y="4927600"/>
          <p14:tracePt t="24514" x="2603500" y="4927600"/>
          <p14:tracePt t="24521" x="2597150" y="4927600"/>
          <p14:tracePt t="24536" x="2571750" y="4927600"/>
          <p14:tracePt t="24550" x="2520950" y="4927600"/>
          <p14:tracePt t="24567" x="2476500" y="4927600"/>
          <p14:tracePt t="24584" x="2444750" y="4927600"/>
          <p14:tracePt t="24600" x="2432050" y="4927600"/>
          <p14:tracePt t="24617" x="2413000" y="4927600"/>
          <p14:tracePt t="24635" x="2400300" y="4927600"/>
          <p14:tracePt t="24651" x="2393950" y="4927600"/>
          <p14:tracePt t="24693" x="2387600" y="4927600"/>
          <p14:tracePt t="24708" x="2374900" y="4933950"/>
          <p14:tracePt t="24716" x="2362200" y="4933950"/>
          <p14:tracePt t="24731" x="2349500" y="4933950"/>
          <p14:tracePt t="24746" x="2343150" y="4933950"/>
          <p14:tracePt t="24926" x="2355850" y="4933950"/>
          <p14:tracePt t="24933" x="2381250" y="4933950"/>
          <p14:tracePt t="24985" x="2628900" y="4933950"/>
          <p14:tracePt t="25001" x="2857500" y="4933950"/>
          <p14:tracePt t="25017" x="2984500" y="4933950"/>
          <p14:tracePt t="25033" x="3054350" y="4933950"/>
          <p14:tracePt t="25050" x="3117850" y="4940300"/>
          <p14:tracePt t="25068" x="3200400" y="4953000"/>
          <p14:tracePt t="25083" x="3206750" y="4953000"/>
          <p14:tracePt t="25084" x="3238500" y="4959350"/>
          <p14:tracePt t="25100" x="3346450" y="4965700"/>
          <p14:tracePt t="25117" x="3441700" y="4965700"/>
          <p14:tracePt t="25134" x="3568700" y="4965700"/>
          <p14:tracePt t="25151" x="3886200" y="4965700"/>
          <p14:tracePt t="25167" x="4013200" y="4965700"/>
          <p14:tracePt t="25184" x="4114800" y="4965700"/>
          <p14:tracePt t="25200" x="4210050" y="4959350"/>
          <p14:tracePt t="25218" x="4267200" y="4946650"/>
          <p14:tracePt t="25234" x="4292600" y="4946650"/>
          <p14:tracePt t="25250" x="4298950" y="4940300"/>
          <p14:tracePt t="25267" x="4305300" y="4940300"/>
          <p14:tracePt t="25488" x="4267200" y="4940300"/>
          <p14:tracePt t="25495" x="4241800" y="4946650"/>
          <p14:tracePt t="25518" x="4146550" y="4946650"/>
          <p14:tracePt t="25534" x="4089400" y="4946650"/>
          <p14:tracePt t="25534" x="4019550" y="4946650"/>
          <p14:tracePt t="25550" x="3873500" y="4946650"/>
          <p14:tracePt t="25568" x="3784600" y="4953000"/>
          <p14:tracePt t="25584" x="3651250" y="4953000"/>
          <p14:tracePt t="25602" x="3498850" y="4953000"/>
          <p14:tracePt t="25616" x="3454400" y="4959350"/>
          <p14:tracePt t="25634" x="3384550" y="4959350"/>
          <p14:tracePt t="25651" x="3321050" y="4959350"/>
          <p14:tracePt t="25667" x="3219450" y="4953000"/>
          <p14:tracePt t="25683" x="3111500" y="4940300"/>
          <p14:tracePt t="25701" x="2990850" y="4921250"/>
          <p14:tracePt t="25718" x="2908300" y="4908550"/>
          <p14:tracePt t="25734" x="2794000" y="4895850"/>
          <p14:tracePt t="25751" x="2628900" y="4876800"/>
          <p14:tracePt t="25767" x="2565400" y="4870450"/>
          <p14:tracePt t="25783" x="2546350" y="4870450"/>
          <p14:tracePt t="25801" x="2540000" y="4870450"/>
          <p14:tracePt t="26021" x="2546350" y="4870450"/>
          <p14:tracePt t="26028" x="2552700" y="4870450"/>
          <p14:tracePt t="26067" x="2813050" y="4927600"/>
          <p14:tracePt t="26084" x="3022600" y="4953000"/>
          <p14:tracePt t="26100" x="3244850" y="4991100"/>
          <p14:tracePt t="26118" x="3644900" y="5041900"/>
          <p14:tracePt t="26133" x="3790950" y="5048250"/>
          <p14:tracePt t="26150" x="4419600" y="5067300"/>
          <p14:tracePt t="26167" x="4635500" y="5073650"/>
          <p14:tracePt t="26183" x="4940300" y="5086350"/>
          <p14:tracePt t="26202" x="5314950" y="5099050"/>
          <p14:tracePt t="26217" x="5410200" y="5111750"/>
          <p14:tracePt t="26234" x="5441950" y="5124450"/>
          <p14:tracePt t="26251" x="5441950" y="5130800"/>
          <p14:tracePt t="26253" x="5435600" y="5137150"/>
          <p14:tracePt t="26267" x="5422900" y="5143500"/>
          <p14:tracePt t="26283" x="5365750" y="5168900"/>
          <p14:tracePt t="26300" x="5143500" y="5194300"/>
          <p14:tracePt t="26318" x="4972050" y="5200650"/>
          <p14:tracePt t="26334" x="4743450" y="5213350"/>
          <p14:tracePt t="26351" x="4305300" y="5213350"/>
          <p14:tracePt t="26366" x="3917950" y="5194300"/>
          <p14:tracePt t="26384" x="3740150" y="5181600"/>
          <p14:tracePt t="26401" x="3536950" y="5162550"/>
          <p14:tracePt t="26403" x="3454400" y="5149850"/>
          <p14:tracePt t="26417" x="3282950" y="5130800"/>
          <p14:tracePt t="26435" x="3213100" y="5130800"/>
          <p14:tracePt t="26451" x="3111500" y="5130800"/>
          <p14:tracePt t="26466" x="3028950" y="5118100"/>
          <p14:tracePt t="26484" x="2921000" y="5105400"/>
          <p14:tracePt t="26501" x="2774950" y="5073650"/>
          <p14:tracePt t="26517" x="2635250" y="5048250"/>
          <p14:tracePt t="26533" x="2533650" y="5029200"/>
          <p14:tracePt t="26550" x="2432050" y="5010150"/>
          <p14:tracePt t="26568" x="2336800" y="4991100"/>
          <p14:tracePt t="26584" x="2311400" y="4991100"/>
          <p14:tracePt t="26600" x="2305050" y="4991100"/>
          <p14:tracePt t="26618" x="2305050" y="4997450"/>
          <p14:tracePt t="26635" x="2305050" y="5029200"/>
          <p14:tracePt t="26651" x="2317750" y="5060950"/>
          <p14:tracePt t="26667" x="2387600" y="5118100"/>
          <p14:tracePt t="26683" x="2514600" y="5181600"/>
          <p14:tracePt t="26701" x="2711450" y="5245100"/>
          <p14:tracePt t="26717" x="2940050" y="5295900"/>
          <p14:tracePt t="26734" x="3816350" y="5429250"/>
          <p14:tracePt t="26750" x="4432300" y="5524500"/>
          <p14:tracePt t="26767" x="4749800" y="5581650"/>
          <p14:tracePt t="26785" x="5283200" y="5657850"/>
          <p14:tracePt t="26801" x="5626100" y="5689600"/>
          <p14:tracePt t="26817" x="5797550" y="5702300"/>
          <p14:tracePt t="26834" x="5975350" y="5702300"/>
          <p14:tracePt t="26851" x="6108700" y="5702300"/>
          <p14:tracePt t="26867" x="6223000" y="5702300"/>
          <p14:tracePt t="26869" x="6235700" y="5702300"/>
          <p14:tracePt t="26883" x="6267450" y="5702300"/>
          <p14:tracePt t="26901" x="6273800" y="5702300"/>
          <p14:tracePt t="26944" x="6248400" y="5695950"/>
          <p14:tracePt t="26952" x="6210300" y="5689600"/>
          <p14:tracePt t="26958" x="6159500" y="5670550"/>
          <p14:tracePt t="26967" x="6115050" y="5657850"/>
          <p14:tracePt t="26984" x="5988050" y="5632450"/>
          <p14:tracePt t="27001" x="5734050" y="5562600"/>
          <p14:tracePt t="27019" x="5194300" y="5441950"/>
          <p14:tracePt t="27034" x="4940300" y="5397500"/>
          <p14:tracePt t="27049" x="4584700" y="5340350"/>
          <p14:tracePt t="27066" x="4184650" y="5289550"/>
          <p14:tracePt t="27084" x="3689350" y="5245100"/>
          <p14:tracePt t="27100" x="3340100" y="5200650"/>
          <p14:tracePt t="27117" x="3181350" y="5156200"/>
          <p14:tracePt t="27134" x="3028950" y="5105400"/>
          <p14:tracePt t="27150" x="2959100" y="5086350"/>
          <p14:tracePt t="27167" x="2863850" y="5048250"/>
          <p14:tracePt t="27184" x="2724150" y="5016500"/>
          <p14:tracePt t="27200" x="2679700" y="5003800"/>
          <p14:tracePt t="27216" x="2654300" y="4997450"/>
          <p14:tracePt t="27234" x="2641600" y="4991100"/>
          <p14:tracePt t="27235" x="2635250" y="4991100"/>
          <p14:tracePt t="27280" x="2628900" y="4991100"/>
          <p14:tracePt t="27288" x="2603500" y="4984750"/>
          <p14:tracePt t="27300" x="2590800" y="4984750"/>
          <p14:tracePt t="27318" x="2552700" y="4978400"/>
          <p14:tracePt t="27333" x="2533650" y="4978400"/>
          <p14:tracePt t="27350" x="2508250" y="4972050"/>
          <p14:tracePt t="27367" x="2501900" y="4965700"/>
          <p14:tracePt t="27416" x="2495550" y="4959350"/>
          <p14:tracePt t="27423" x="2489200" y="4959350"/>
          <p14:tracePt t="27438" x="2482850" y="4953000"/>
          <p14:tracePt t="27460" x="2476500" y="4953000"/>
          <p14:tracePt t="27476" x="2470150" y="4946650"/>
          <p14:tracePt t="27483" x="2463800" y="4946650"/>
          <p14:tracePt t="27500" x="2463800" y="4940300"/>
          <p14:tracePt t="27517" x="2451100" y="4940300"/>
          <p14:tracePt t="27534" x="2444750" y="4933950"/>
          <p14:tracePt t="27551" x="2406650" y="4927600"/>
          <p14:tracePt t="27567" x="2362200" y="4927600"/>
          <p14:tracePt t="27584" x="2343150" y="4927600"/>
          <p14:tracePt t="27600" x="2292350" y="4927600"/>
          <p14:tracePt t="27617" x="2266950" y="4927600"/>
          <p14:tracePt t="27634" x="2247900" y="4927600"/>
          <p14:tracePt t="27652" x="2247900" y="4921250"/>
          <p14:tracePt t="28061" x="2273300" y="4940300"/>
          <p14:tracePt t="28068" x="2286000" y="4940300"/>
          <p14:tracePt t="28101" x="2482850" y="4953000"/>
          <p14:tracePt t="28117" x="2590800" y="4953000"/>
          <p14:tracePt t="28134" x="2762250" y="4959350"/>
          <p14:tracePt t="28151" x="3041650" y="4997450"/>
          <p14:tracePt t="28167" x="3295650" y="5022850"/>
          <p14:tracePt t="28184" x="3416300" y="5022850"/>
          <p14:tracePt t="28201" x="3676650" y="5035550"/>
          <p14:tracePt t="28217" x="4038600" y="5035550"/>
          <p14:tracePt t="28234" x="4438650" y="5041900"/>
          <p14:tracePt t="28251" x="4705350" y="5048250"/>
          <p14:tracePt t="28267" x="4902200" y="5048250"/>
          <p14:tracePt t="28284" x="5003800" y="5048250"/>
          <p14:tracePt t="28300" x="5149850" y="5048250"/>
          <p14:tracePt t="28317" x="5200650" y="5041900"/>
          <p14:tracePt t="28334" x="5245100" y="5022850"/>
          <p14:tracePt t="28351" x="5289550" y="5010150"/>
          <p14:tracePt t="28369" x="5346700" y="5003800"/>
          <p14:tracePt t="28383" x="5372100" y="5003800"/>
          <p14:tracePt t="28384" x="5397500" y="5003800"/>
          <p14:tracePt t="28401" x="5435600" y="4997450"/>
          <p14:tracePt t="28416" x="5467350" y="4997450"/>
          <p14:tracePt t="28434" x="5492750" y="4997450"/>
          <p14:tracePt t="28453" x="5511800" y="4997450"/>
          <p14:tracePt t="28467" x="5524500" y="4997450"/>
          <p14:tracePt t="29352" x="5518150" y="4997450"/>
          <p14:tracePt t="29358" x="5499100" y="4997450"/>
          <p14:tracePt t="29401" x="5283200" y="5010150"/>
          <p14:tracePt t="29419" x="5105400" y="5035550"/>
          <p14:tracePt t="29434" x="4972050" y="5048250"/>
          <p14:tracePt t="29450" x="4838700" y="5054600"/>
          <p14:tracePt t="29467" x="4705350" y="5067300"/>
          <p14:tracePt t="29485" x="4565650" y="5080000"/>
          <p14:tracePt t="29501" x="4476750" y="5092700"/>
          <p14:tracePt t="29517" x="4425950" y="5105400"/>
          <p14:tracePt t="29534" x="4387850" y="5111750"/>
          <p14:tracePt t="29551" x="4375150" y="5111750"/>
          <p14:tracePt t="30162" x="4368800" y="5111750"/>
          <p14:tracePt t="30175" x="4356100" y="5111750"/>
          <p14:tracePt t="30201" x="4292600" y="5086350"/>
          <p14:tracePt t="30217" x="4235450" y="5073650"/>
          <p14:tracePt t="30234" x="4171950" y="5054600"/>
          <p14:tracePt t="30251" x="4095750" y="5029200"/>
          <p14:tracePt t="30267" x="4032250" y="5016500"/>
          <p14:tracePt t="30283" x="3962400" y="5003800"/>
          <p14:tracePt t="30301" x="3924300" y="4991100"/>
          <p14:tracePt t="30317" x="3829050" y="4978400"/>
          <p14:tracePt t="30334" x="3714750" y="4965700"/>
          <p14:tracePt t="30352" x="3670300" y="4953000"/>
          <p14:tracePt t="30367" x="3581400" y="4933950"/>
          <p14:tracePt t="30384" x="3467100" y="4921250"/>
          <p14:tracePt t="30401" x="3327400" y="4902200"/>
          <p14:tracePt t="30416" x="3232150" y="4895850"/>
          <p14:tracePt t="30435" x="3181350" y="4895850"/>
          <p14:tracePt t="30452" x="3136900" y="4883150"/>
          <p14:tracePt t="30468" x="3105150" y="4876800"/>
          <p14:tracePt t="30484" x="3092450" y="4870450"/>
          <p14:tracePt t="30500" x="3067050" y="4851400"/>
          <p14:tracePt t="30518" x="3048000" y="4826000"/>
          <p14:tracePt t="30534" x="3016250" y="4800600"/>
          <p14:tracePt t="30551" x="2933700" y="4743450"/>
          <p14:tracePt t="30567" x="2895600" y="4724400"/>
          <p14:tracePt t="30585" x="2819400" y="4673600"/>
          <p14:tracePt t="30600" x="2743200" y="4622800"/>
          <p14:tracePt t="30619" x="2686050" y="4572000"/>
          <p14:tracePt t="30634" x="2660650" y="4527550"/>
          <p14:tracePt t="30651" x="2647950" y="4495800"/>
          <p14:tracePt t="30667" x="2647950" y="4483100"/>
          <p14:tracePt t="30684" x="2647950" y="4470400"/>
          <p14:tracePt t="30702" x="2628900" y="4457700"/>
          <p14:tracePt t="30716" x="2616200" y="4445000"/>
          <p14:tracePt t="30733" x="2616200" y="4438650"/>
          <p14:tracePt t="30751" x="2609850" y="4432300"/>
          <p14:tracePt t="30798" x="2609850" y="4438650"/>
          <p14:tracePt t="30805" x="2609850" y="4445000"/>
          <p14:tracePt t="30817" x="2603500" y="4489450"/>
          <p14:tracePt t="30834" x="2565400" y="4565650"/>
          <p14:tracePt t="30852" x="2489200" y="4768850"/>
          <p14:tracePt t="30867" x="2482850" y="4857750"/>
          <p14:tracePt t="31398" x="2476500" y="4838700"/>
          <p14:tracePt t="31406" x="2463800" y="4826000"/>
          <p14:tracePt t="31435" x="2425700" y="4775200"/>
          <p14:tracePt t="31451" x="2413000" y="4737100"/>
          <p14:tracePt t="31467" x="2400300" y="4692650"/>
          <p14:tracePt t="31484" x="2393950" y="4667250"/>
          <p14:tracePt t="31501" x="2374900" y="4616450"/>
          <p14:tracePt t="31517" x="2336800" y="4559300"/>
          <p14:tracePt t="31533" x="2273300" y="4445000"/>
          <p14:tracePt t="31550" x="2209800" y="4381500"/>
          <p14:tracePt t="31567" x="2190750" y="4362450"/>
          <p14:tracePt t="31584" x="2165350" y="4343400"/>
          <p14:tracePt t="31601" x="2139950" y="4318000"/>
          <p14:tracePt t="31617" x="2114550" y="4292600"/>
          <p14:tracePt t="31634" x="2095500" y="4273550"/>
          <p14:tracePt t="31651" x="2082800" y="4260850"/>
          <p14:tracePt t="31669" x="2070100" y="4248150"/>
          <p14:tracePt t="31684" x="2063750" y="4235450"/>
          <p14:tracePt t="31700" x="2051050" y="4222750"/>
          <p14:tracePt t="31717" x="2032000" y="4203700"/>
          <p14:tracePt t="31734" x="2019300" y="4197350"/>
          <p14:tracePt t="31751" x="2006600" y="4178300"/>
          <p14:tracePt t="31768" x="2000250" y="4171950"/>
          <p14:tracePt t="31783" x="1987550" y="4165600"/>
          <p14:tracePt t="31801" x="1987550" y="4159250"/>
          <p14:tracePt t="31819" x="1987550" y="4152900"/>
          <p14:tracePt t="31835" x="1981200" y="4152900"/>
          <p14:tracePt t="31857" x="1981200" y="4146550"/>
          <p14:tracePt t="32322" x="1981200" y="4140200"/>
          <p14:tracePt t="32328" x="1981200" y="4133850"/>
          <p14:tracePt t="32368" x="1981200" y="4114800"/>
          <p14:tracePt t="32384" x="1981200" y="4102100"/>
          <p14:tracePt t="32400" x="1981200" y="4095750"/>
          <p14:tracePt t="32419" x="1987550" y="4083050"/>
          <p14:tracePt t="32434" x="1993900" y="4064000"/>
          <p14:tracePt t="32450" x="2012950" y="4044950"/>
          <p14:tracePt t="32467" x="2019300" y="4038600"/>
          <p14:tracePt t="32485" x="2044700" y="4013200"/>
          <p14:tracePt t="32517" x="2051050" y="4013200"/>
          <p14:tracePt t="32592" x="2051050" y="4006850"/>
          <p14:tracePt t="32598" x="2057400" y="4006850"/>
          <p14:tracePt t="32605" x="2063750" y="4006850"/>
          <p14:tracePt t="32617" x="2070100" y="4006850"/>
          <p14:tracePt t="32634" x="2082800" y="4006850"/>
          <p14:tracePt t="32650" x="2127250" y="4006850"/>
          <p14:tracePt t="32667" x="2178050" y="4000500"/>
          <p14:tracePt t="32684" x="2203450" y="4000500"/>
          <p14:tracePt t="32701" x="2241550" y="4000500"/>
          <p14:tracePt t="32718" x="2273300" y="4000500"/>
          <p14:tracePt t="32734" x="2279650" y="4000500"/>
          <p14:tracePt t="32771" x="2286000" y="4000500"/>
          <p14:tracePt t="32786" x="2292350" y="4000500"/>
          <p14:tracePt t="32793" x="2292350" y="3994150"/>
          <p14:tracePt t="32802" x="2305050" y="3994150"/>
          <p14:tracePt t="32817" x="2324100" y="3987800"/>
          <p14:tracePt t="32835" x="2349500" y="3981450"/>
          <p14:tracePt t="32850" x="2381250" y="3975100"/>
          <p14:tracePt t="32867" x="2413000" y="3968750"/>
          <p14:tracePt t="32884" x="2457450" y="3956050"/>
          <p14:tracePt t="32900" x="2495550" y="3930650"/>
          <p14:tracePt t="32917" x="2565400" y="3898900"/>
          <p14:tracePt t="32934" x="2609850" y="3867150"/>
          <p14:tracePt t="32951" x="2660650" y="3835400"/>
          <p14:tracePt t="32967" x="2686050" y="3810000"/>
          <p14:tracePt t="32986" x="2705100" y="3797300"/>
          <p14:tracePt t="33001" x="2730500" y="3771900"/>
          <p14:tracePt t="33017" x="2768600" y="3740150"/>
          <p14:tracePt t="33034" x="2794000" y="3714750"/>
          <p14:tracePt t="33051" x="2851150" y="3657600"/>
          <p14:tracePt t="33067" x="2870200" y="3632200"/>
          <p14:tracePt t="33084" x="2895600" y="3594100"/>
          <p14:tracePt t="33101" x="2908300" y="3575050"/>
          <p14:tracePt t="33116" x="2908300" y="3568700"/>
          <p14:tracePt t="33135" x="2914650" y="3562350"/>
          <p14:tracePt t="33153" x="2914650" y="3556000"/>
          <p14:tracePt t="33244" x="2914650" y="3562350"/>
          <p14:tracePt t="33252" x="2901950" y="3581400"/>
          <p14:tracePt t="33258" x="2882900" y="3606800"/>
          <p14:tracePt t="33267" x="2876550" y="3613150"/>
          <p14:tracePt t="33284" x="2838450" y="3657600"/>
          <p14:tracePt t="33301" x="2819400" y="3683000"/>
          <p14:tracePt t="33318" x="2800350" y="3721100"/>
          <p14:tracePt t="33335" x="2787650" y="3733800"/>
          <p14:tracePt t="33350" x="2787650" y="3765550"/>
          <p14:tracePt t="33367" x="2787650" y="3778250"/>
          <p14:tracePt t="33385" x="2781300" y="3784600"/>
          <p14:tracePt t="33401" x="2774950" y="3810000"/>
          <p14:tracePt t="33418" x="2774950" y="3816350"/>
          <p14:tracePt t="33434" x="2774950" y="3829050"/>
          <p14:tracePt t="33451" x="2774950" y="3835400"/>
          <p14:tracePt t="33467" x="2768600" y="3841750"/>
          <p14:tracePt t="33483" x="2768600" y="3860800"/>
          <p14:tracePt t="33500" x="2768600" y="3879850"/>
          <p14:tracePt t="33517" x="2768600" y="3892550"/>
          <p14:tracePt t="33822" x="2774950" y="3892550"/>
          <p14:tracePt t="33828" x="2781300" y="3879850"/>
          <p14:tracePt t="33868" x="2825750" y="3835400"/>
          <p14:tracePt t="33884" x="2851150" y="3822700"/>
          <p14:tracePt t="33900" x="2863850" y="3803650"/>
          <p14:tracePt t="33917" x="2882900" y="3784600"/>
          <p14:tracePt t="33934" x="2901950" y="3746500"/>
          <p14:tracePt t="33950" x="2914650" y="3714750"/>
          <p14:tracePt t="33968" x="2927350" y="3683000"/>
          <p14:tracePt t="33984" x="2927350" y="3676650"/>
          <p14:tracePt t="34001" x="2933700" y="3651250"/>
          <p14:tracePt t="34016" x="2933700" y="3632200"/>
          <p14:tracePt t="34034" x="2933700" y="3625850"/>
          <p14:tracePt t="34051" x="2933700" y="3619500"/>
          <p14:tracePt t="34075" x="2933700" y="3613150"/>
          <p14:tracePt t="34167" x="2933700" y="3619500"/>
          <p14:tracePt t="34173" x="2908300" y="3670300"/>
          <p14:tracePt t="34184" x="2901950" y="3708400"/>
          <p14:tracePt t="34201" x="2882900" y="3740150"/>
          <p14:tracePt t="34218" x="2851150" y="3841750"/>
          <p14:tracePt t="34234" x="2838450" y="3879850"/>
          <p14:tracePt t="34251" x="2832100" y="3892550"/>
          <p14:tracePt t="34267" x="2832100" y="3905250"/>
          <p14:tracePt t="34284" x="2832100" y="3911600"/>
          <p14:tracePt t="34482" x="2832100" y="3898900"/>
          <p14:tracePt t="34488" x="2838450" y="3892550"/>
          <p14:tracePt t="34501" x="2844800" y="3886200"/>
          <p14:tracePt t="34519" x="2870200" y="3854450"/>
          <p14:tracePt t="34534" x="2876550" y="3835400"/>
          <p14:tracePt t="34551" x="2914650" y="3778250"/>
          <p14:tracePt t="34567" x="2933700" y="3740150"/>
          <p14:tracePt t="34584" x="2952750" y="3714750"/>
          <p14:tracePt t="34601" x="2990850" y="3657600"/>
          <p14:tracePt t="34617" x="3003550" y="3632200"/>
          <p14:tracePt t="34635" x="3009900" y="3613150"/>
          <p14:tracePt t="34652" x="3009900" y="3606800"/>
          <p14:tracePt t="34667" x="3009900" y="3600450"/>
          <p14:tracePt t="34759" x="3009900" y="3606800"/>
          <p14:tracePt t="34766" x="3009900" y="3632200"/>
          <p14:tracePt t="34773" x="3009900" y="3663950"/>
          <p14:tracePt t="34784" x="3009900" y="3695700"/>
          <p14:tracePt t="34801" x="3009900" y="3759200"/>
          <p14:tracePt t="34819" x="3016250" y="3873500"/>
          <p14:tracePt t="34836" x="3022600" y="3905250"/>
          <p14:tracePt t="34850" x="3022600" y="3924300"/>
          <p14:tracePt t="34867" x="3028950" y="3930650"/>
          <p14:tracePt t="34932" x="3035300" y="3930650"/>
          <p14:tracePt t="34939" x="3041650" y="3924300"/>
          <p14:tracePt t="34954" x="3048000" y="3917950"/>
          <p14:tracePt t="34968" x="3060700" y="3898900"/>
          <p14:tracePt t="34984" x="3079750" y="3867150"/>
          <p14:tracePt t="35002" x="3092450" y="3841750"/>
          <p14:tracePt t="35017" x="3111500" y="3816350"/>
          <p14:tracePt t="35033" x="3124200" y="3797300"/>
          <p14:tracePt t="35050" x="3143250" y="3759200"/>
          <p14:tracePt t="35067" x="3155950" y="3752850"/>
          <p14:tracePt t="35084" x="3162300" y="3746500"/>
          <p14:tracePt t="35101" x="3162300" y="3740150"/>
          <p14:tracePt t="35118" x="3175000" y="3740150"/>
          <p14:tracePt t="35134" x="3181350" y="3733800"/>
          <p14:tracePt t="35151" x="3206750" y="3727450"/>
          <p14:tracePt t="35168" x="3244850" y="3727450"/>
          <p14:tracePt t="35184" x="3308350" y="3721100"/>
          <p14:tracePt t="35201" x="3359150" y="3721100"/>
          <p14:tracePt t="35217" x="3448050" y="3727450"/>
          <p14:tracePt t="35234" x="3467100" y="3740150"/>
          <p14:tracePt t="35251" x="3517900" y="3746500"/>
          <p14:tracePt t="35267" x="3524250" y="3746500"/>
          <p14:tracePt t="35397" x="3530600" y="3746500"/>
          <p14:tracePt t="35403" x="3536950" y="3746500"/>
          <p14:tracePt t="35418" x="3575050" y="3740150"/>
          <p14:tracePt t="35433" x="3619500" y="3727450"/>
          <p14:tracePt t="35450" x="3714750" y="3721100"/>
          <p14:tracePt t="35467" x="3829050" y="3721100"/>
          <p14:tracePt t="35484" x="3917950" y="3721100"/>
          <p14:tracePt t="35501" x="3987800" y="3721100"/>
          <p14:tracePt t="35516" x="4013200" y="3721100"/>
          <p14:tracePt t="35599" x="4013200" y="3727450"/>
          <p14:tracePt t="35607" x="4013200" y="3733800"/>
          <p14:tracePt t="35618" x="4019550" y="3746500"/>
          <p14:tracePt t="35633" x="4019550" y="3771900"/>
          <p14:tracePt t="35651" x="4019550" y="3803650"/>
          <p14:tracePt t="35667" x="4013200" y="3829050"/>
          <p14:tracePt t="35683" x="4000500" y="3854450"/>
          <p14:tracePt t="35701" x="3981450" y="3879850"/>
          <p14:tracePt t="35719" x="3956050" y="3905250"/>
          <p14:tracePt t="35734" x="3943350" y="3917950"/>
          <p14:tracePt t="35752" x="3930650" y="3924300"/>
          <p14:tracePt t="35768" x="3924300" y="3924300"/>
          <p14:tracePt t="35783" x="3917950" y="3924300"/>
          <p14:tracePt t="35801" x="3898900" y="3924300"/>
          <p14:tracePt t="35817" x="3886200" y="3924300"/>
          <p14:tracePt t="35835" x="3879850" y="3924300"/>
          <p14:tracePt t="35852" x="3848100" y="3924300"/>
          <p14:tracePt t="35867" x="3810000" y="3911600"/>
          <p14:tracePt t="35884" x="3790950" y="3898900"/>
          <p14:tracePt t="35900" x="3784600" y="3898900"/>
          <p14:tracePt t="35917" x="3778250" y="3892550"/>
          <p14:tracePt t="35936" x="3778250" y="3886200"/>
          <p14:tracePt t="35951" x="3778250" y="3879850"/>
          <p14:tracePt t="35967" x="3778250" y="3873500"/>
          <p14:tracePt t="35984" x="3778250" y="3867150"/>
          <p14:tracePt t="36529" x="3784600" y="3867150"/>
          <p14:tracePt t="36536" x="3797300" y="3867150"/>
          <p14:tracePt t="36543" x="3816350" y="3873500"/>
          <p14:tracePt t="36551" x="3841750" y="3879850"/>
          <p14:tracePt t="36568" x="3905250" y="3892550"/>
          <p14:tracePt t="36584" x="3943350" y="3898900"/>
          <p14:tracePt t="36601" x="4000500" y="3898900"/>
          <p14:tracePt t="36618" x="4064000" y="3905250"/>
          <p14:tracePt t="36634" x="4102100" y="3905250"/>
          <p14:tracePt t="36650" x="4127500" y="3911600"/>
          <p14:tracePt t="36668" x="4140200" y="3911600"/>
          <p14:tracePt t="36792" x="4146550" y="3911600"/>
          <p14:tracePt t="36806" x="4152900" y="3911600"/>
          <p14:tracePt t="36813" x="4152900" y="3905250"/>
          <p14:tracePt t="36820" x="4159250" y="3898900"/>
          <p14:tracePt t="36834" x="4165600" y="3892550"/>
          <p14:tracePt t="36852" x="4184650" y="3886200"/>
          <p14:tracePt t="36866" x="4197350" y="3873500"/>
          <p14:tracePt t="36884" x="4210050" y="3860800"/>
          <p14:tracePt t="36901" x="4216400" y="3860800"/>
          <p14:tracePt t="36917" x="4222750" y="3854450"/>
          <p14:tracePt t="36934" x="4229100" y="3854450"/>
          <p14:tracePt t="36950" x="4235450" y="3848100"/>
          <p14:tracePt t="36967" x="4254500" y="3841750"/>
          <p14:tracePt t="36985" x="4286250" y="3829050"/>
          <p14:tracePt t="37001" x="4318000" y="3810000"/>
          <p14:tracePt t="37016" x="4356100" y="3810000"/>
          <p14:tracePt t="37034" x="4362450" y="3810000"/>
          <p14:tracePt t="37069" x="4368800" y="3810000"/>
          <p14:tracePt t="37076" x="4375150" y="3829050"/>
          <p14:tracePt t="37085" x="4381500" y="3854450"/>
          <p14:tracePt t="37101" x="4400550" y="3892550"/>
          <p14:tracePt t="37117" x="4419600" y="3930650"/>
          <p14:tracePt t="37134" x="4432300" y="3949700"/>
          <p14:tracePt t="37152" x="4457700" y="3981450"/>
          <p14:tracePt t="37167" x="4464050" y="4006850"/>
          <p14:tracePt t="37185" x="4470400" y="4006850"/>
          <p14:tracePt t="37286" x="4476750" y="4006850"/>
          <p14:tracePt t="37301" x="4495800" y="4006850"/>
          <p14:tracePt t="37308" x="4527550" y="4000500"/>
          <p14:tracePt t="37317" x="4540250" y="3987800"/>
          <p14:tracePt t="37335" x="4578350" y="3968750"/>
          <p14:tracePt t="37351" x="4597400" y="3956050"/>
          <p14:tracePt t="37368" x="4603750" y="3949700"/>
          <p14:tracePt t="37384" x="4622800" y="3930650"/>
          <p14:tracePt t="37400" x="4629150" y="3911600"/>
          <p14:tracePt t="37417" x="4635500" y="3892550"/>
          <p14:tracePt t="37437" x="4641850" y="3873500"/>
          <p14:tracePt t="37450" x="4648200" y="3860800"/>
          <p14:tracePt t="37466" x="4660900" y="3835400"/>
          <p14:tracePt t="37484" x="4660900" y="3816350"/>
          <p14:tracePt t="37501" x="4673600" y="3784600"/>
          <p14:tracePt t="37518" x="4679950" y="3752850"/>
          <p14:tracePt t="37533" x="4692650" y="3733800"/>
          <p14:tracePt t="37551" x="4711700" y="3702050"/>
          <p14:tracePt t="37567" x="4724400" y="3689350"/>
          <p14:tracePt t="37584" x="4749800" y="3651250"/>
          <p14:tracePt t="37601" x="4806950" y="3575050"/>
          <p14:tracePt t="37617" x="4838700" y="3549650"/>
          <p14:tracePt t="37636" x="4895850" y="3498850"/>
          <p14:tracePt t="37651" x="4921250" y="3473450"/>
          <p14:tracePt t="37668" x="4997450" y="3435350"/>
          <p14:tracePt t="37684" x="5048250" y="3403600"/>
          <p14:tracePt t="37701" x="5111750" y="3384550"/>
          <p14:tracePt t="37718" x="5149850" y="3365500"/>
          <p14:tracePt t="37734" x="5187950" y="3359150"/>
          <p14:tracePt t="37751" x="5245100" y="3359150"/>
          <p14:tracePt t="37767" x="5264150" y="3359150"/>
          <p14:tracePt t="37784" x="5308600" y="3359150"/>
          <p14:tracePt t="37801" x="5372100" y="3359150"/>
          <p14:tracePt t="37817" x="5441950" y="3359150"/>
          <p14:tracePt t="37834" x="5499100" y="3359150"/>
          <p14:tracePt t="37852" x="5556250" y="3359150"/>
          <p14:tracePt t="37867" x="5600700" y="3359150"/>
          <p14:tracePt t="37885" x="5632450" y="3359150"/>
          <p14:tracePt t="37901" x="5651500" y="3365500"/>
          <p14:tracePt t="37916" x="5676900" y="3378200"/>
          <p14:tracePt t="37935" x="5683250" y="3378200"/>
          <p14:tracePt t="37952" x="5702300" y="3390900"/>
          <p14:tracePt t="37968" x="5727700" y="3416300"/>
          <p14:tracePt t="37983" x="5740400" y="3435350"/>
          <p14:tracePt t="38001" x="5772150" y="3473450"/>
          <p14:tracePt t="38017" x="5791200" y="3492500"/>
          <p14:tracePt t="38034" x="5810250" y="3530600"/>
          <p14:tracePt t="38051" x="5816600" y="3556000"/>
          <p14:tracePt t="38066" x="5822950" y="3581400"/>
          <p14:tracePt t="38084" x="5829300" y="3625850"/>
          <p14:tracePt t="38101" x="5829300" y="3644900"/>
          <p14:tracePt t="38118" x="5829300" y="3683000"/>
          <p14:tracePt t="38135" x="5835650" y="3714750"/>
          <p14:tracePt t="38151" x="5835650" y="3727450"/>
          <p14:tracePt t="38168" x="5835650" y="3746500"/>
          <p14:tracePt t="38185" x="5835650" y="3765550"/>
          <p14:tracePt t="38202" x="5822950" y="3790950"/>
          <p14:tracePt t="38216" x="5816600" y="3816350"/>
          <p14:tracePt t="38235" x="5810250" y="3841750"/>
          <p14:tracePt t="38253" x="5797550" y="3867150"/>
          <p14:tracePt t="38253" x="5784850" y="3879850"/>
          <p14:tracePt t="38268" x="5765800" y="3911600"/>
          <p14:tracePt t="38283" x="5759450" y="3924300"/>
          <p14:tracePt t="38300" x="5708650" y="3975100"/>
          <p14:tracePt t="38317" x="5664200" y="4013200"/>
          <p14:tracePt t="38337" x="5600700" y="4051300"/>
          <p14:tracePt t="38351" x="5562600" y="4070350"/>
          <p14:tracePt t="38367" x="5549900" y="4083050"/>
          <p14:tracePt t="38384" x="5505450" y="4089400"/>
          <p14:tracePt t="38401" x="5473700" y="4095750"/>
          <p14:tracePt t="38419" x="5365750" y="4127500"/>
          <p14:tracePt t="38436" x="5308600" y="4133850"/>
          <p14:tracePt t="38450" x="5219700" y="4152900"/>
          <p14:tracePt t="38467" x="5175250" y="4165600"/>
          <p14:tracePt t="38483" x="5143500" y="4171950"/>
          <p14:tracePt t="38501" x="5067300" y="4165600"/>
          <p14:tracePt t="38517" x="5022850" y="4146550"/>
          <p14:tracePt t="38534" x="4972050" y="4108450"/>
          <p14:tracePt t="38551" x="4902200" y="4044950"/>
          <p14:tracePt t="38569" x="4826000" y="3930650"/>
          <p14:tracePt t="38584" x="4806950" y="3886200"/>
          <p14:tracePt t="38600" x="4787900" y="3822700"/>
          <p14:tracePt t="38617" x="4781550" y="3778250"/>
          <p14:tracePt t="38634" x="4768850" y="3746500"/>
          <p14:tracePt t="38653" x="4768850" y="3721100"/>
          <p14:tracePt t="38667" x="4768850" y="3695700"/>
          <p14:tracePt t="38683" x="4768850" y="3676650"/>
          <p14:tracePt t="38701" x="4768850" y="3657600"/>
          <p14:tracePt t="38717" x="4781550" y="3613150"/>
          <p14:tracePt t="38734" x="4826000" y="3543300"/>
          <p14:tracePt t="38751" x="4864100" y="3486150"/>
          <p14:tracePt t="38767" x="4908550" y="3429000"/>
          <p14:tracePt t="38784" x="4946650" y="3390900"/>
          <p14:tracePt t="38802" x="5029200" y="3333750"/>
          <p14:tracePt t="38817" x="5080000" y="3308350"/>
          <p14:tracePt t="38834" x="5156200" y="3276600"/>
          <p14:tracePt t="38851" x="5194300" y="3263900"/>
          <p14:tracePt t="38867" x="5219700" y="3251200"/>
          <p14:tracePt t="38883" x="5302250" y="3238500"/>
          <p14:tracePt t="38901" x="5359400" y="3225800"/>
          <p14:tracePt t="38917" x="5429250" y="3219450"/>
          <p14:tracePt t="38934" x="5467350" y="3213100"/>
          <p14:tracePt t="38951" x="5619750" y="3213100"/>
          <p14:tracePt t="38967" x="5683250" y="3225800"/>
          <p14:tracePt t="38984" x="5772150" y="3244850"/>
          <p14:tracePt t="39002" x="5810250" y="3257550"/>
          <p14:tracePt t="39003" x="5829300" y="3276600"/>
          <p14:tracePt t="39019" x="5842000" y="3295650"/>
          <p14:tracePt t="39034" x="5861050" y="3321050"/>
          <p14:tracePt t="39051" x="5892800" y="3384550"/>
          <p14:tracePt t="39068" x="5911850" y="3435350"/>
          <p14:tracePt t="39085" x="5924550" y="3498850"/>
          <p14:tracePt t="39101" x="5930900" y="3562350"/>
          <p14:tracePt t="39117" x="5937250" y="3625850"/>
          <p14:tracePt t="39134" x="5949950" y="3695700"/>
          <p14:tracePt t="39153" x="5962650" y="3829050"/>
          <p14:tracePt t="39167" x="5962650" y="3860800"/>
          <p14:tracePt t="39184" x="5956300" y="3962400"/>
          <p14:tracePt t="39201" x="5943600" y="4019550"/>
          <p14:tracePt t="39217" x="5930900" y="4057650"/>
          <p14:tracePt t="39234" x="5918200" y="4083050"/>
          <p14:tracePt t="39251" x="5918200" y="4089400"/>
          <p14:tracePt t="39267" x="5905500" y="4121150"/>
          <p14:tracePt t="39284" x="5886450" y="4152900"/>
          <p14:tracePt t="39301" x="5880100" y="4165600"/>
          <p14:tracePt t="39317" x="5861050" y="4184650"/>
          <p14:tracePt t="39333" x="5842000" y="4197350"/>
          <p14:tracePt t="39350" x="5835650" y="4203700"/>
          <p14:tracePt t="39368" x="5822950" y="4210050"/>
          <p14:tracePt t="39385" x="5810250" y="4216400"/>
          <p14:tracePt t="39401" x="5797550" y="4229100"/>
          <p14:tracePt t="39417" x="5772150" y="4248150"/>
          <p14:tracePt t="39435" x="5746750" y="4260850"/>
          <p14:tracePt t="39452" x="5727700" y="4273550"/>
          <p14:tracePt t="39467" x="5721350" y="4279900"/>
          <p14:tracePt t="39484" x="5670550" y="4330700"/>
          <p14:tracePt t="39501" x="5645150" y="4356100"/>
          <p14:tracePt t="39517" x="5626100" y="4368800"/>
          <p14:tracePt t="39534" x="5600700" y="4387850"/>
          <p14:tracePt t="39552" x="5530850" y="4425950"/>
          <p14:tracePt t="39567" x="5505450" y="4445000"/>
          <p14:tracePt t="39584" x="5467350" y="4464050"/>
          <p14:tracePt t="39601" x="5416550" y="4489450"/>
          <p14:tracePt t="39618" x="5378450" y="4495800"/>
          <p14:tracePt t="39634" x="5365750" y="4502150"/>
          <p14:tracePt t="39651" x="5353050" y="4502150"/>
          <p14:tracePt t="39671" x="5346700" y="4502150"/>
          <p14:tracePt t="39685" x="5340350" y="4502150"/>
          <p14:tracePt t="39702" x="5321300" y="4495800"/>
          <p14:tracePt t="39717" x="5283200" y="4483100"/>
          <p14:tracePt t="39735" x="5264150" y="4476750"/>
          <p14:tracePt t="39752" x="5238750" y="4470400"/>
          <p14:tracePt t="39768" x="5207000" y="4457700"/>
          <p14:tracePt t="39783" x="5194300" y="4438650"/>
          <p14:tracePt t="39801" x="5181600" y="4413250"/>
          <p14:tracePt t="39817" x="5156200" y="4381500"/>
          <p14:tracePt t="39836" x="5118100" y="4311650"/>
          <p14:tracePt t="39851" x="5086350" y="4267200"/>
          <p14:tracePt t="39867" x="4997450" y="4140200"/>
          <p14:tracePt t="39885" x="4959350" y="4089400"/>
          <p14:tracePt t="39901" x="4921250" y="4025900"/>
          <p14:tracePt t="39917" x="4883150" y="3962400"/>
          <p14:tracePt t="39934" x="4851400" y="3879850"/>
          <p14:tracePt t="39951" x="4832350" y="3835400"/>
          <p14:tracePt t="39967" x="4806950" y="3765550"/>
          <p14:tracePt t="39986" x="4768850" y="3663950"/>
          <p14:tracePt t="40002" x="4768850" y="3644900"/>
          <p14:tracePt t="40016" x="4749800" y="3619500"/>
          <p14:tracePt t="40035" x="4737100" y="3606800"/>
          <p14:tracePt t="40051" x="4724400" y="3587750"/>
          <p14:tracePt t="40067" x="4711700" y="3581400"/>
          <p14:tracePt t="40084" x="4705350" y="3562350"/>
          <p14:tracePt t="40100" x="4699000" y="3549650"/>
          <p14:tracePt t="40118" x="4692650" y="3543300"/>
          <p14:tracePt t="40135" x="4679950" y="3517900"/>
          <p14:tracePt t="40151" x="4679950" y="3498850"/>
          <p14:tracePt t="40167" x="4673600" y="3492500"/>
          <p14:tracePt t="40184" x="4673600" y="3467100"/>
          <p14:tracePt t="40201" x="4673600" y="3429000"/>
          <p14:tracePt t="40218" x="4667250" y="3403600"/>
          <p14:tracePt t="40234" x="4667250" y="3397250"/>
          <p14:tracePt t="40251" x="4660900" y="3390900"/>
          <p14:tracePt t="40268" x="4660900" y="3384550"/>
          <p14:tracePt t="40284" x="4660900" y="3378200"/>
          <p14:tracePt t="40302" x="4660900" y="3365500"/>
          <p14:tracePt t="40316" x="4660900" y="3359150"/>
          <p14:tracePt t="40334" x="4667250" y="3346450"/>
          <p14:tracePt t="40352" x="4679950" y="3333750"/>
          <p14:tracePt t="40368" x="4686300" y="3321050"/>
          <p14:tracePt t="40385" x="4692650" y="3314700"/>
          <p14:tracePt t="40781" x="4692650" y="3321050"/>
          <p14:tracePt t="40788" x="4686300" y="3346450"/>
          <p14:tracePt t="40834" x="4616450" y="3486150"/>
          <p14:tracePt t="40851" x="4603750" y="3511550"/>
          <p14:tracePt t="40867" x="4597400" y="3543300"/>
          <p14:tracePt t="40884" x="4584700" y="3581400"/>
          <p14:tracePt t="40902" x="4572000" y="3613150"/>
          <p14:tracePt t="40917" x="4565650" y="3625850"/>
          <p14:tracePt t="40934" x="4559300" y="3638550"/>
          <p14:tracePt t="40952" x="4552950" y="3651250"/>
          <p14:tracePt t="40968" x="4546600" y="3670300"/>
          <p14:tracePt t="40986" x="4546600" y="3676650"/>
          <p14:tracePt t="41996" x="4552950" y="3663950"/>
          <p14:tracePt t="42003" x="4559300" y="3663950"/>
          <p14:tracePt t="42018" x="4559300" y="3657600"/>
          <p14:tracePt t="42049" x="4565650" y="3657600"/>
          <p14:tracePt t="42056" x="4565650" y="3651250"/>
          <p14:tracePt t="42068" x="4572000" y="3651250"/>
          <p14:tracePt t="42086" x="4572000" y="3644900"/>
          <p14:tracePt t="42104" x="4578350" y="3644900"/>
          <p14:tracePt t="42283" x="4578350" y="3651250"/>
          <p14:tracePt t="43031" x="4584700" y="3644900"/>
          <p14:tracePt t="43039" x="4584700" y="3638550"/>
          <p14:tracePt t="43068" x="4597400" y="3594100"/>
          <p14:tracePt t="43084" x="4610100" y="3581400"/>
          <p14:tracePt t="43100" x="4629150" y="3562350"/>
          <p14:tracePt t="43117" x="4648200" y="3543300"/>
          <p14:tracePt t="43135" x="4673600" y="3530600"/>
          <p14:tracePt t="43151" x="4686300" y="3530600"/>
          <p14:tracePt t="43167" x="4718050" y="3530600"/>
          <p14:tracePt t="43185" x="4775200" y="3556000"/>
          <p14:tracePt t="43201" x="4813300" y="3581400"/>
          <p14:tracePt t="43218" x="4914900" y="3632200"/>
          <p14:tracePt t="43234" x="5099050" y="3676650"/>
          <p14:tracePt t="43251" x="5168900" y="3695700"/>
          <p14:tracePt t="43268" x="5226050" y="3702050"/>
          <p14:tracePt t="43284" x="5245100" y="3708400"/>
          <p14:tracePt t="43324" x="5245100" y="3714750"/>
          <p14:tracePt t="43346" x="5245100" y="3721100"/>
          <p14:tracePt t="43353" x="5245100" y="3727450"/>
          <p14:tracePt t="43368" x="5238750" y="3727450"/>
          <p14:tracePt t="43384" x="5232400" y="3733800"/>
          <p14:tracePt t="43401" x="5219700" y="3733800"/>
          <p14:tracePt t="43418" x="5200650" y="3733800"/>
          <p14:tracePt t="43434" x="5156200" y="3727450"/>
          <p14:tracePt t="43452" x="5060950" y="3695700"/>
          <p14:tracePt t="43467" x="5010150" y="3670300"/>
          <p14:tracePt t="43485" x="4965700" y="3657600"/>
          <p14:tracePt t="43501" x="4895850" y="3632200"/>
          <p14:tracePt t="43517" x="4851400" y="3619500"/>
          <p14:tracePt t="43534" x="4813300" y="3600450"/>
          <p14:tracePt t="43551" x="4775200" y="3575050"/>
          <p14:tracePt t="43568" x="4768850" y="3562350"/>
          <p14:tracePt t="43586" x="4768850" y="3556000"/>
          <p14:tracePt t="43601" x="4768850" y="3549650"/>
          <p14:tracePt t="43624" x="4768850" y="3543300"/>
          <p14:tracePt t="43635" x="4768850" y="3536950"/>
          <p14:tracePt t="43651" x="4768850" y="3530600"/>
          <p14:tracePt t="43667" x="4768850" y="3517900"/>
          <p14:tracePt t="43684" x="4781550" y="3467100"/>
          <p14:tracePt t="43701" x="4794250" y="3441700"/>
          <p14:tracePt t="43717" x="4819650" y="3416300"/>
          <p14:tracePt t="43734" x="4845050" y="3397250"/>
          <p14:tracePt t="43751" x="4876800" y="3378200"/>
          <p14:tracePt t="43767" x="4889500" y="3365500"/>
          <p14:tracePt t="43785" x="4902200" y="3359150"/>
          <p14:tracePt t="43802" x="4908550" y="3352800"/>
          <p14:tracePt t="43817" x="4908550" y="3346450"/>
          <p14:tracePt t="43865" x="4914900" y="3346450"/>
          <p14:tracePt t="43878" x="4940300" y="3378200"/>
          <p14:tracePt t="43886" x="4946650" y="3397250"/>
          <p14:tracePt t="43902" x="4972050" y="3448050"/>
          <p14:tracePt t="43917" x="5003800" y="3543300"/>
          <p14:tracePt t="43935" x="5016500" y="3619500"/>
          <p14:tracePt t="43951" x="5022850" y="3708400"/>
          <p14:tracePt t="43967" x="5022850" y="3733800"/>
          <p14:tracePt t="43984" x="5016500" y="3765550"/>
          <p14:tracePt t="44000" x="5003800" y="3771900"/>
          <p14:tracePt t="44017" x="5003800" y="3784600"/>
          <p14:tracePt t="44034" x="4997450" y="3790950"/>
          <p14:tracePt t="44075" x="4991100" y="3790950"/>
          <p14:tracePt t="44081" x="4991100" y="3797300"/>
          <p14:tracePt t="44096" x="4984750" y="3803650"/>
          <p14:tracePt t="44103" x="4978400" y="3810000"/>
          <p14:tracePt t="44118" x="4972050" y="3816350"/>
          <p14:tracePt t="44134" x="4940300" y="3835400"/>
          <p14:tracePt t="44150" x="4914900" y="3848100"/>
          <p14:tracePt t="44167" x="4870450" y="3854450"/>
          <p14:tracePt t="44186" x="4832350" y="3854450"/>
          <p14:tracePt t="44201" x="4813300" y="3854450"/>
          <p14:tracePt t="44217" x="4768850" y="3848100"/>
          <p14:tracePt t="44234" x="4743450" y="3835400"/>
          <p14:tracePt t="44251" x="4699000" y="3822700"/>
          <p14:tracePt t="44267" x="4660900" y="3810000"/>
          <p14:tracePt t="44284" x="4648200" y="3803650"/>
          <p14:tracePt t="44300" x="4629150" y="3797300"/>
          <p14:tracePt t="44317" x="4616450" y="3790950"/>
          <p14:tracePt t="44335" x="4603750" y="3784600"/>
          <p14:tracePt t="44351" x="4591050" y="3771900"/>
          <p14:tracePt t="44367" x="4572000" y="3771900"/>
          <p14:tracePt t="44384" x="4559300" y="3765550"/>
          <p14:tracePt t="44457" x="4559300" y="3759200"/>
          <p14:tracePt t="44463" x="4559300" y="3752850"/>
          <p14:tracePt t="44470" x="4572000" y="3752850"/>
          <p14:tracePt t="44485" x="4578350" y="3752850"/>
          <p14:tracePt t="44501" x="4635500" y="3752850"/>
          <p14:tracePt t="44519" x="4724400" y="3752850"/>
          <p14:tracePt t="44534" x="4826000" y="3759200"/>
          <p14:tracePt t="44551" x="4940300" y="3765550"/>
          <p14:tracePt t="44567" x="4991100" y="3765550"/>
          <p14:tracePt t="44585" x="5067300" y="3765550"/>
          <p14:tracePt t="44764" x="5067300" y="3771900"/>
          <p14:tracePt t="44771" x="5067300" y="3778250"/>
          <p14:tracePt t="44818" x="5067300" y="3829050"/>
          <p14:tracePt t="44834" x="5067300" y="3841750"/>
          <p14:tracePt t="44851" x="5054600" y="3873500"/>
          <p14:tracePt t="44868" x="5029200" y="3962400"/>
          <p14:tracePt t="44884" x="5010150" y="4013200"/>
          <p14:tracePt t="44901" x="4991100" y="4114800"/>
          <p14:tracePt t="44918" x="4972050" y="4197350"/>
          <p14:tracePt t="44934" x="4965700" y="4222750"/>
          <p14:tracePt t="44951" x="4946650" y="4254500"/>
          <p14:tracePt t="44968" x="4940300" y="4279900"/>
          <p14:tracePt t="44988" x="4933950" y="4286250"/>
          <p14:tracePt t="45348" x="4921250" y="4273550"/>
          <p14:tracePt t="45356" x="4908550" y="4254500"/>
          <p14:tracePt t="45385" x="4889500" y="4235450"/>
          <p14:tracePt t="45402" x="4864100" y="4222750"/>
          <p14:tracePt t="45417" x="4832350" y="4210050"/>
          <p14:tracePt t="45434" x="4806950" y="4191000"/>
          <p14:tracePt t="45453" x="4762500" y="4178300"/>
          <p14:tracePt t="45468" x="4737100" y="4165600"/>
          <p14:tracePt t="45484" x="4692650" y="4159250"/>
          <p14:tracePt t="45501" x="4660900" y="4146550"/>
          <p14:tracePt t="45518" x="4641850" y="4140200"/>
          <p14:tracePt t="45534" x="4629150" y="4133850"/>
          <p14:tracePt t="45694" x="4641850" y="4133850"/>
          <p14:tracePt t="45702" x="4660900" y="4133850"/>
          <p14:tracePt t="45768" x="4978400" y="4114800"/>
          <p14:tracePt t="45784" x="5060950" y="4108450"/>
          <p14:tracePt t="45800" x="5086350" y="4108450"/>
          <p14:tracePt t="45987" x="5092700" y="4108450"/>
          <p14:tracePt t="46002" x="5099050" y="4102100"/>
          <p14:tracePt t="46034" x="5118100" y="4089400"/>
          <p14:tracePt t="46051" x="5118100" y="4083050"/>
          <p14:tracePt t="46069" x="5124450" y="4076700"/>
          <p14:tracePt t="46084" x="5130800" y="4076700"/>
          <p14:tracePt t="46100" x="5143500" y="4070350"/>
          <p14:tracePt t="46118" x="5156200" y="4057650"/>
          <p14:tracePt t="46136" x="5162550" y="4038600"/>
          <p14:tracePt t="46151" x="5175250" y="4025900"/>
          <p14:tracePt t="46167" x="5187950" y="4000500"/>
          <p14:tracePt t="46184" x="5187950" y="3994150"/>
          <p14:tracePt t="46201" x="5200650" y="3981450"/>
          <p14:tracePt t="46219" x="5219700" y="3949700"/>
          <p14:tracePt t="46234" x="5232400" y="3924300"/>
          <p14:tracePt t="46250" x="5245100" y="3898900"/>
          <p14:tracePt t="46267" x="5257800" y="3854450"/>
          <p14:tracePt t="46285" x="5270500" y="3829050"/>
          <p14:tracePt t="46303" x="5270500" y="3778250"/>
          <p14:tracePt t="46318" x="5270500" y="3765550"/>
          <p14:tracePt t="46392" x="5270500" y="3771900"/>
          <p14:tracePt t="46398" x="5270500" y="3784600"/>
          <p14:tracePt t="46406" x="5264150" y="3803650"/>
          <p14:tracePt t="46418" x="5251450" y="3848100"/>
          <p14:tracePt t="46433" x="5232400" y="3924300"/>
          <p14:tracePt t="46451" x="5207000" y="3975100"/>
          <p14:tracePt t="46467" x="5200650" y="4000500"/>
          <p14:tracePt t="46484" x="5194300" y="4006850"/>
          <p14:tracePt t="46638" x="5200650" y="4000500"/>
          <p14:tracePt t="46646" x="5200650" y="3994150"/>
          <p14:tracePt t="46684" x="5219700" y="3975100"/>
          <p14:tracePt t="46701" x="5232400" y="3962400"/>
          <p14:tracePt t="46717" x="5245100" y="3937000"/>
          <p14:tracePt t="46736" x="5276850" y="3892550"/>
          <p14:tracePt t="46752" x="5308600" y="3854450"/>
          <p14:tracePt t="46767" x="5334000" y="3816350"/>
          <p14:tracePt t="46786" x="5353050" y="3790950"/>
          <p14:tracePt t="46801" x="5378450" y="3752850"/>
          <p14:tracePt t="46819" x="5416550" y="3714750"/>
          <p14:tracePt t="46836" x="5422900" y="3695700"/>
          <p14:tracePt t="46850" x="5435600" y="3683000"/>
          <p14:tracePt t="46868" x="5441950" y="3676650"/>
          <p14:tracePt t="46885" x="5448300" y="3663950"/>
          <p14:tracePt t="47247" x="5454650" y="3657600"/>
          <p14:tracePt t="47254" x="5454650" y="3651250"/>
          <p14:tracePt t="47284" x="5492750" y="3575050"/>
          <p14:tracePt t="47301" x="5505450" y="3549650"/>
          <p14:tracePt t="47317" x="5518150" y="3536950"/>
          <p14:tracePt t="47336" x="5537200" y="3517900"/>
          <p14:tracePt t="47351" x="5549900" y="3511550"/>
          <p14:tracePt t="47367" x="5568950" y="3492500"/>
          <p14:tracePt t="47384" x="5575300" y="3486150"/>
          <p14:tracePt t="47400" x="5581650" y="3479800"/>
          <p14:tracePt t="47418" x="5600700" y="3473450"/>
          <p14:tracePt t="47434" x="5613400" y="3473450"/>
          <p14:tracePt t="47451" x="5619750" y="3473450"/>
          <p14:tracePt t="47467" x="5626100" y="3473450"/>
          <p14:tracePt t="47486" x="5632450" y="3486150"/>
          <p14:tracePt t="47501" x="5651500" y="3505200"/>
          <p14:tracePt t="47517" x="5664200" y="3524250"/>
          <p14:tracePt t="47535" x="5676900" y="3530600"/>
          <p14:tracePt t="47552" x="5683250" y="3536950"/>
          <p14:tracePt t="47568" x="5695950" y="3536950"/>
          <p14:tracePt t="47585" x="5702300" y="3536950"/>
          <p14:tracePt t="47600" x="5708650" y="3530600"/>
          <p14:tracePt t="47619" x="5734050" y="3511550"/>
          <p14:tracePt t="47634" x="5746750" y="3492500"/>
          <p14:tracePt t="47652" x="5753100" y="3473450"/>
          <p14:tracePt t="47668" x="5765800" y="3460750"/>
          <p14:tracePt t="47684" x="5772150" y="3454400"/>
          <p14:tracePt t="47711" x="5772150" y="3448050"/>
          <p14:tracePt t="47854" x="5778500" y="3448050"/>
          <p14:tracePt t="47869" x="5784850" y="3460750"/>
          <p14:tracePt t="47876" x="5803900" y="3479800"/>
          <p14:tracePt t="47884" x="5803900" y="3492500"/>
          <p14:tracePt t="47901" x="5829300" y="3536950"/>
          <p14:tracePt t="47918" x="5842000" y="3575050"/>
          <p14:tracePt t="47936" x="5848350" y="3619500"/>
          <p14:tracePt t="47951" x="5848350" y="3638550"/>
          <p14:tracePt t="47967" x="5848350" y="3651250"/>
          <p14:tracePt t="47984" x="5848350" y="3663950"/>
          <p14:tracePt t="48001" x="5835650" y="3670300"/>
          <p14:tracePt t="48018" x="5822950" y="3689350"/>
          <p14:tracePt t="48034" x="5803900" y="3695700"/>
          <p14:tracePt t="48050" x="5778500" y="3702050"/>
          <p14:tracePt t="48067" x="5740400" y="3721100"/>
          <p14:tracePt t="48086" x="5695950" y="3727450"/>
          <p14:tracePt t="48101" x="5645150" y="3727450"/>
          <p14:tracePt t="48117" x="5613400" y="3727450"/>
          <p14:tracePt t="48135" x="5594350" y="3727450"/>
          <p14:tracePt t="48151" x="5562600" y="3727450"/>
          <p14:tracePt t="48168" x="5549900" y="3727450"/>
          <p14:tracePt t="48185" x="5543550" y="3727450"/>
          <p14:tracePt t="48213" x="5537200" y="3727450"/>
          <p14:tracePt t="48401" x="5537200" y="3733800"/>
          <p14:tracePt t="48687" x="5543550" y="3733800"/>
          <p14:tracePt t="48693" x="5549900" y="3733800"/>
          <p14:tracePt t="48735" x="5588000" y="3727450"/>
          <p14:tracePt t="48752" x="5600700" y="3721100"/>
          <p14:tracePt t="48768" x="5632450" y="3714750"/>
          <p14:tracePt t="48784" x="5664200" y="3714750"/>
          <p14:tracePt t="48800" x="5721350" y="3702050"/>
          <p14:tracePt t="48817" x="5797550" y="3695700"/>
          <p14:tracePt t="48835" x="5892800" y="3683000"/>
          <p14:tracePt t="48852" x="5956300" y="3676650"/>
          <p14:tracePt t="48868" x="6070600" y="3676650"/>
          <p14:tracePt t="48884" x="6115050" y="3676650"/>
          <p14:tracePt t="48901" x="6165850" y="3676650"/>
          <p14:tracePt t="48918" x="6203950" y="3676650"/>
          <p14:tracePt t="48935" x="6235700" y="3670300"/>
          <p14:tracePt t="48951" x="6242050" y="3670300"/>
          <p14:tracePt t="49173" x="6242050" y="3676650"/>
          <p14:tracePt t="49188" x="6242050" y="3683000"/>
          <p14:tracePt t="49220" x="6223000" y="3702050"/>
          <p14:tracePt t="49235" x="6197600" y="3721100"/>
          <p14:tracePt t="49251" x="6153150" y="3746500"/>
          <p14:tracePt t="49268" x="6070600" y="3797300"/>
          <p14:tracePt t="49285" x="5981700" y="3848100"/>
          <p14:tracePt t="49301" x="5880100" y="3905250"/>
          <p14:tracePt t="49317" x="5791200" y="3949700"/>
          <p14:tracePt t="49335" x="5759450" y="3962400"/>
          <p14:tracePt t="49351" x="5676900" y="3994150"/>
          <p14:tracePt t="49369" x="5619750" y="4032250"/>
          <p14:tracePt t="49385" x="5588000" y="4044950"/>
          <p14:tracePt t="49401" x="5562600" y="4064000"/>
          <p14:tracePt t="49417" x="5543550" y="4070350"/>
          <p14:tracePt t="49436" x="5524500" y="4083050"/>
          <p14:tracePt t="49451" x="5524500" y="4089400"/>
          <p14:tracePt t="49467" x="5518150" y="4089400"/>
          <p14:tracePt t="49826" x="5518150" y="4083050"/>
          <p14:tracePt t="49857" x="5518150" y="4076700"/>
          <p14:tracePt t="49863" x="5518150" y="4070350"/>
          <p14:tracePt t="49879" x="5518150" y="4064000"/>
          <p14:tracePt t="49893" x="5518150" y="4051300"/>
          <p14:tracePt t="49902" x="5524500" y="4051300"/>
          <p14:tracePt t="49917" x="5530850" y="4032250"/>
          <p14:tracePt t="49934" x="5530850" y="4025900"/>
          <p14:tracePt t="49952" x="5537200" y="4019550"/>
          <p14:tracePt t="49969" x="5537200" y="4013200"/>
          <p14:tracePt t="50337" x="5543550" y="4006850"/>
          <p14:tracePt t="50353" x="5556250" y="3994150"/>
          <p14:tracePt t="50384" x="5581650" y="3968750"/>
          <p14:tracePt t="50401" x="5600700" y="3956050"/>
          <p14:tracePt t="50420" x="5619750" y="3930650"/>
          <p14:tracePt t="50434" x="5626100" y="3924300"/>
          <p14:tracePt t="50451" x="5645150" y="3898900"/>
          <p14:tracePt t="50468" x="5651500" y="3898900"/>
          <p14:tracePt t="50485" x="5651500" y="3892550"/>
          <p14:tracePt t="50547" x="5651500" y="3898900"/>
          <p14:tracePt t="50554" x="5657850" y="3930650"/>
          <p14:tracePt t="50569" x="5657850" y="3994150"/>
          <p14:tracePt t="50584" x="5664200" y="4025900"/>
          <p14:tracePt t="50601" x="5664200" y="4057650"/>
          <p14:tracePt t="50618" x="5664200" y="4064000"/>
          <p14:tracePt t="50698" x="5670550" y="4064000"/>
          <p14:tracePt t="50704" x="5689600" y="4064000"/>
          <p14:tracePt t="50718" x="5721350" y="4064000"/>
          <p14:tracePt t="50735" x="5746750" y="4064000"/>
          <p14:tracePt t="50751" x="5772150" y="4057650"/>
          <p14:tracePt t="50768" x="5810250" y="4057650"/>
          <p14:tracePt t="50786" x="5835650" y="4057650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ÁLB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1714488"/>
            <a:ext cx="8229600" cy="4125923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is-IS"/>
              <a:t>Leiðrétting vegna stöðlunar</a:t>
            </a:r>
          </a:p>
          <a:p>
            <a:pPr lvl="1"/>
            <a:r>
              <a:rPr lang="is-IS"/>
              <a:t> </a:t>
            </a:r>
          </a:p>
          <a:p>
            <a:pPr lvl="1"/>
            <a:endParaRPr lang="is-IS"/>
          </a:p>
          <a:p>
            <a:pPr lvl="1"/>
            <a:r>
              <a:rPr lang="is-IS"/>
              <a:t>Þar sem </a:t>
            </a:r>
            <a:r>
              <a:rPr lang="is-IS" i="1"/>
              <a:t>l</a:t>
            </a:r>
            <a:r>
              <a:rPr lang="is-IS" i="1" baseline="-25000"/>
              <a:t>B</a:t>
            </a:r>
            <a:r>
              <a:rPr lang="is-IS"/>
              <a:t> er grunnlengd milli þekktra punkta</a:t>
            </a:r>
          </a:p>
          <a:p>
            <a:pPr lvl="1"/>
            <a:r>
              <a:rPr lang="is-IS" i="1"/>
              <a:t>l</a:t>
            </a:r>
            <a:r>
              <a:rPr lang="is-IS" i="1" baseline="-25000"/>
              <a:t>F</a:t>
            </a:r>
            <a:r>
              <a:rPr lang="is-IS"/>
              <a:t> er aflestur málbands á grunnlengd við staðalskilyrði</a:t>
            </a:r>
          </a:p>
          <a:p>
            <a:pPr lvl="1"/>
            <a:r>
              <a:rPr lang="is-IS" i="1"/>
              <a:t>L</a:t>
            </a:r>
            <a:r>
              <a:rPr lang="is-IS"/>
              <a:t> er lengdin í okkar mæling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7</a:t>
            </a:fld>
            <a:endParaRPr lang="is-IS"/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1357313" y="2286000"/>
          <a:ext cx="26066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431640" progId="Equation.3">
                  <p:embed/>
                </p:oleObj>
              </mc:Choice>
              <mc:Fallback>
                <p:oleObj name="Equation" r:id="rId5" imgW="1143000" imgH="431640" progId="Equation.3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286000"/>
                        <a:ext cx="2606675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8897916C-2064-67B2-4A35-9390A9E0259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230"/>
    </mc:Choice>
    <mc:Fallback>
      <p:transition spd="slow" advTm="472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958" x="5829300" y="4057650"/>
          <p14:tracePt t="9989" x="5664200" y="4064000"/>
          <p14:tracePt t="10002" x="5613400" y="4076700"/>
          <p14:tracePt t="10018" x="5588000" y="4089400"/>
          <p14:tracePt t="10034" x="5575300" y="4089400"/>
          <p14:tracePt t="10053" x="5562600" y="4089400"/>
          <p14:tracePt t="10069" x="5518150" y="4102100"/>
          <p14:tracePt t="10085" x="5372100" y="4121150"/>
          <p14:tracePt t="10100" x="5245100" y="4127500"/>
          <p14:tracePt t="10117" x="5143500" y="4127500"/>
          <p14:tracePt t="10134" x="5086350" y="4133850"/>
          <p14:tracePt t="10151" x="5060950" y="4140200"/>
          <p14:tracePt t="10168" x="4991100" y="4159250"/>
          <p14:tracePt t="10184" x="4940300" y="4178300"/>
          <p14:tracePt t="10201" x="4889500" y="4197350"/>
          <p14:tracePt t="10218" x="4826000" y="4210050"/>
          <p14:tracePt t="10235" x="4762500" y="4235450"/>
          <p14:tracePt t="10280" x="4756150" y="4235450"/>
          <p14:tracePt t="10288" x="4730750" y="4241800"/>
          <p14:tracePt t="10301" x="4718050" y="4241800"/>
          <p14:tracePt t="10318" x="4578350" y="4260850"/>
          <p14:tracePt t="10334" x="4451350" y="4260850"/>
          <p14:tracePt t="10351" x="4337050" y="4260850"/>
          <p14:tracePt t="10368" x="4197350" y="4241800"/>
          <p14:tracePt t="10385" x="3930650" y="4197350"/>
          <p14:tracePt t="10401" x="3733800" y="4184650"/>
          <p14:tracePt t="10418" x="3613150" y="4184650"/>
          <p14:tracePt t="10435" x="3460750" y="4184650"/>
          <p14:tracePt t="10452" x="3333750" y="4171950"/>
          <p14:tracePt t="10468" x="3314700" y="4159250"/>
          <p14:tracePt t="10484" x="3308350" y="4159250"/>
          <p14:tracePt t="10611" x="3302000" y="4159250"/>
          <p14:tracePt t="10618" x="3302000" y="4152900"/>
          <p14:tracePt t="10625" x="3295650" y="4152900"/>
          <p14:tracePt t="10634" x="3289300" y="4152900"/>
          <p14:tracePt t="10652" x="3251200" y="4133850"/>
          <p14:tracePt t="10669" x="3206750" y="4127500"/>
          <p14:tracePt t="10686" x="3155950" y="4114800"/>
          <p14:tracePt t="10701" x="3098800" y="4108450"/>
          <p14:tracePt t="10718" x="3048000" y="4102100"/>
          <p14:tracePt t="10735" x="3022600" y="4102100"/>
          <p14:tracePt t="10751" x="2997200" y="4102100"/>
          <p14:tracePt t="10768" x="2965450" y="4089400"/>
          <p14:tracePt t="10784" x="2952750" y="4083050"/>
          <p14:tracePt t="10801" x="2940050" y="4083050"/>
          <p14:tracePt t="10818" x="2933700" y="4076700"/>
          <p14:tracePt t="10835" x="2921000" y="4070350"/>
          <p14:tracePt t="15125" x="2927350" y="4064000"/>
          <p14:tracePt t="15133" x="2978150" y="4057650"/>
          <p14:tracePt t="15170" x="3111500" y="4044950"/>
          <p14:tracePt t="15185" x="3149600" y="4044950"/>
          <p14:tracePt t="15201" x="3194050" y="4044950"/>
          <p14:tracePt t="15218" x="3225800" y="4044950"/>
          <p14:tracePt t="15235" x="3263900" y="4044950"/>
          <p14:tracePt t="15252" x="3314700" y="4051300"/>
          <p14:tracePt t="15268" x="3359150" y="4057650"/>
          <p14:tracePt t="15284" x="3505200" y="4064000"/>
          <p14:tracePt t="15302" x="3568700" y="4070350"/>
          <p14:tracePt t="15319" x="3651250" y="4083050"/>
          <p14:tracePt t="15336" x="3746500" y="4089400"/>
          <p14:tracePt t="15351" x="3759200" y="4089400"/>
          <p14:tracePt t="15352" x="3771900" y="4089400"/>
          <p14:tracePt t="15368" x="3803650" y="4089400"/>
          <p14:tracePt t="15385" x="3835400" y="4095750"/>
          <p14:tracePt t="15403" x="3905250" y="4095750"/>
          <p14:tracePt t="15418" x="3911600" y="4095750"/>
          <p14:tracePt t="15418" x="3962400" y="4095750"/>
          <p14:tracePt t="15435" x="4089400" y="4102100"/>
          <p14:tracePt t="15452" x="4184650" y="4102100"/>
          <p14:tracePt t="15469" x="4254500" y="4114800"/>
          <p14:tracePt t="15470" x="4292600" y="4114800"/>
          <p14:tracePt t="15486" x="4343400" y="4114800"/>
          <p14:tracePt t="15501" x="4387850" y="4114800"/>
          <p14:tracePt t="15517" x="4413250" y="4114800"/>
          <p14:tracePt t="15534" x="4432300" y="4114800"/>
          <p14:tracePt t="16311" x="4445000" y="4114800"/>
          <p14:tracePt t="16317" x="4489450" y="4114800"/>
          <p14:tracePt t="16325" x="4508500" y="4114800"/>
          <p14:tracePt t="16334" x="4546600" y="4102100"/>
          <p14:tracePt t="16351" x="4654550" y="4089400"/>
          <p14:tracePt t="16368" x="4806950" y="4064000"/>
          <p14:tracePt t="16385" x="5035550" y="4044950"/>
          <p14:tracePt t="16401" x="5213350" y="4032250"/>
          <p14:tracePt t="16418" x="5441950" y="4013200"/>
          <p14:tracePt t="16435" x="5676900" y="4006850"/>
          <p14:tracePt t="16452" x="5861050" y="4000500"/>
          <p14:tracePt t="16468" x="6007100" y="4000500"/>
          <p14:tracePt t="16485" x="6076950" y="4000500"/>
          <p14:tracePt t="16501" x="6121400" y="4000500"/>
          <p14:tracePt t="16518" x="6191250" y="4000500"/>
          <p14:tracePt t="16535" x="6248400" y="4000500"/>
          <p14:tracePt t="16552" x="6273800" y="4000500"/>
          <p14:tracePt t="16568" x="6318250" y="4000500"/>
          <p14:tracePt t="16584" x="6369050" y="4006850"/>
          <p14:tracePt t="16601" x="6419850" y="4006850"/>
          <p14:tracePt t="16618" x="6470650" y="4006850"/>
          <p14:tracePt t="16634" x="6635750" y="4006850"/>
          <p14:tracePt t="16652" x="6750050" y="4000500"/>
          <p14:tracePt t="16669" x="6819900" y="3994150"/>
          <p14:tracePt t="16685" x="7048500" y="3968750"/>
          <p14:tracePt t="16701" x="7150100" y="3962400"/>
          <p14:tracePt t="16718" x="7213600" y="3949700"/>
          <p14:tracePt t="16734" x="7264400" y="3949700"/>
          <p14:tracePt t="16750" x="7283450" y="3949700"/>
          <p14:tracePt t="16843" x="7289800" y="3949700"/>
          <p14:tracePt t="16858" x="7302500" y="3949700"/>
          <p14:tracePt t="16865" x="7308850" y="3949700"/>
          <p14:tracePt t="16873" x="7315200" y="3949700"/>
          <p14:tracePt t="16885" x="7321550" y="3949700"/>
          <p14:tracePt t="16902" x="7334250" y="3949700"/>
          <p14:tracePt t="16918" x="7340600" y="3949700"/>
          <p14:tracePt t="16936" x="7353300" y="3956050"/>
          <p14:tracePt t="16951" x="7366000" y="3956050"/>
          <p14:tracePt t="16968" x="7372350" y="3956050"/>
          <p14:tracePt t="16985" x="7385050" y="3956050"/>
          <p14:tracePt t="17001" x="7391400" y="3956050"/>
          <p14:tracePt t="17018" x="7404100" y="3962400"/>
          <p14:tracePt t="17189" x="7410450" y="3962400"/>
          <p14:tracePt t="17203" x="7416800" y="3968750"/>
          <p14:tracePt t="17271" x="7423150" y="3968750"/>
          <p14:tracePt t="17474" x="7423150" y="3975100"/>
          <p14:tracePt t="17480" x="7416800" y="3975100"/>
          <p14:tracePt t="17503" x="7359650" y="4006850"/>
          <p14:tracePt t="17518" x="7308850" y="4025900"/>
          <p14:tracePt t="17535" x="7270750" y="4044950"/>
          <p14:tracePt t="17551" x="7188200" y="4070350"/>
          <p14:tracePt t="17568" x="7073900" y="4095750"/>
          <p14:tracePt t="17585" x="6959600" y="4127500"/>
          <p14:tracePt t="17601" x="6838950" y="4165600"/>
          <p14:tracePt t="17617" x="6673850" y="4210050"/>
          <p14:tracePt t="17634" x="6534150" y="4235450"/>
          <p14:tracePt t="17653" x="6388100" y="4248150"/>
          <p14:tracePt t="17668" x="6242050" y="4273550"/>
          <p14:tracePt t="17684" x="6026150" y="4298950"/>
          <p14:tracePt t="17702" x="5867400" y="4324350"/>
          <p14:tracePt t="17718" x="5746750" y="4337050"/>
          <p14:tracePt t="17735" x="5397500" y="4349750"/>
          <p14:tracePt t="17751" x="5187950" y="4356100"/>
          <p14:tracePt t="17768" x="4991100" y="4362450"/>
          <p14:tracePt t="17784" x="4641850" y="4362450"/>
          <p14:tracePt t="17803" x="4356100" y="4381500"/>
          <p14:tracePt t="17818" x="4216400" y="4381500"/>
          <p14:tracePt t="17834" x="3924300" y="4400550"/>
          <p14:tracePt t="17852" x="3797300" y="4413250"/>
          <p14:tracePt t="17868" x="3670300" y="4419600"/>
          <p14:tracePt t="17887" x="3448050" y="4438650"/>
          <p14:tracePt t="17902" x="3308350" y="4457700"/>
          <p14:tracePt t="17918" x="3175000" y="4489450"/>
          <p14:tracePt t="17935" x="3041650" y="4508500"/>
          <p14:tracePt t="17951" x="2927350" y="4521200"/>
          <p14:tracePt t="17968" x="2832100" y="4527550"/>
          <p14:tracePt t="17984" x="2717800" y="4540250"/>
          <p14:tracePt t="18002" x="2590800" y="4546600"/>
          <p14:tracePt t="18018" x="2514600" y="4552950"/>
          <p14:tracePt t="18036" x="2368550" y="4565650"/>
          <p14:tracePt t="18051" x="2266950" y="4572000"/>
          <p14:tracePt t="18069" x="2209800" y="4572000"/>
          <p14:tracePt t="18085" x="2165350" y="4572000"/>
          <p14:tracePt t="18103" x="2089150" y="4578350"/>
          <p14:tracePt t="18118" x="2070100" y="4578350"/>
          <p14:tracePt t="18135" x="2012950" y="4584700"/>
          <p14:tracePt t="18152" x="1968500" y="4584700"/>
          <p14:tracePt t="18168" x="1936750" y="4584700"/>
          <p14:tracePt t="18185" x="1905000" y="4584700"/>
          <p14:tracePt t="18201" x="1885950" y="4584700"/>
          <p14:tracePt t="18218" x="1866900" y="4584700"/>
          <p14:tracePt t="18235" x="1854200" y="4584700"/>
          <p14:tracePt t="18251" x="1841500" y="4591050"/>
          <p14:tracePt t="18268" x="1828800" y="4597400"/>
          <p14:tracePt t="18285" x="1790700" y="4616450"/>
          <p14:tracePt t="18302" x="1758950" y="4629150"/>
          <p14:tracePt t="18318" x="1746250" y="4629150"/>
          <p14:tracePt t="18336" x="1708150" y="4635500"/>
          <p14:tracePt t="18351" x="1682750" y="4635500"/>
          <p14:tracePt t="18367" x="1657350" y="4635500"/>
          <p14:tracePt t="18384" x="1631950" y="4635500"/>
          <p14:tracePt t="18403" x="1606550" y="4635500"/>
          <p14:tracePt t="18418" x="1600200" y="4635500"/>
          <p14:tracePt t="18434" x="1581150" y="4641850"/>
          <p14:tracePt t="18452" x="1562100" y="4641850"/>
          <p14:tracePt t="18469" x="1543050" y="4641850"/>
          <p14:tracePt t="18486" x="1517650" y="4641850"/>
          <p14:tracePt t="18501" x="1498600" y="4641850"/>
          <p14:tracePt t="18518" x="1485900" y="4641850"/>
          <p14:tracePt t="18535" x="1466850" y="4635500"/>
          <p14:tracePt t="18552" x="1460500" y="4629150"/>
          <p14:tracePt t="18568" x="1454150" y="4622800"/>
          <p14:tracePt t="18585" x="1447800" y="4622800"/>
          <p14:tracePt t="18673" x="1447800" y="4616450"/>
          <p14:tracePt t="18680" x="1441450" y="4610100"/>
          <p14:tracePt t="18687" x="1441450" y="4603750"/>
          <p14:tracePt t="18719" x="1435100" y="4597400"/>
          <p14:tracePt t="18734" x="1435100" y="4591050"/>
          <p14:tracePt t="18740" x="1435100" y="4584700"/>
          <p14:tracePt t="18751" x="1428750" y="4584700"/>
          <p14:tracePt t="18768" x="1428750" y="4572000"/>
          <p14:tracePt t="18785" x="1422400" y="4559300"/>
          <p14:tracePt t="18801" x="1422400" y="4546600"/>
          <p14:tracePt t="18823" x="1422400" y="4540250"/>
          <p14:tracePt t="18835" x="1422400" y="4533900"/>
          <p14:tracePt t="18851" x="1422400" y="4521200"/>
          <p14:tracePt t="18868" x="1422400" y="4502150"/>
          <p14:tracePt t="18884" x="1422400" y="4495800"/>
          <p14:tracePt t="18902" x="1422400" y="4489450"/>
          <p14:tracePt t="18919" x="1416050" y="4470400"/>
          <p14:tracePt t="18936" x="1416050" y="4457700"/>
          <p14:tracePt t="18954" x="1416050" y="4432300"/>
          <p14:tracePt t="18971" x="1416050" y="4419600"/>
          <p14:tracePt t="18985" x="1416050" y="4394200"/>
          <p14:tracePt t="19001" x="1416050" y="4387850"/>
          <p14:tracePt t="19018" x="1416050" y="4381500"/>
          <p14:tracePt t="19034" x="1416050" y="4375150"/>
          <p14:tracePt t="19055" x="1416050" y="4368800"/>
          <p14:tracePt t="19070" x="1416050" y="4362450"/>
          <p14:tracePt t="19085" x="1416050" y="4356100"/>
          <p14:tracePt t="19101" x="1416050" y="4349750"/>
          <p14:tracePt t="19118" x="1416050" y="4343400"/>
          <p14:tracePt t="19543" x="1422400" y="4349750"/>
          <p14:tracePt t="19551" x="1428750" y="4349750"/>
          <p14:tracePt t="19584" x="1460500" y="4368800"/>
          <p14:tracePt t="19602" x="1485900" y="4381500"/>
          <p14:tracePt t="19619" x="1498600" y="4387850"/>
          <p14:tracePt t="19634" x="1530350" y="4394200"/>
          <p14:tracePt t="19652" x="1555750" y="4400550"/>
          <p14:tracePt t="19669" x="1600200" y="4406900"/>
          <p14:tracePt t="19687" x="1695450" y="4419600"/>
          <p14:tracePt t="19701" x="1733550" y="4425950"/>
          <p14:tracePt t="19719" x="1784350" y="4432300"/>
          <p14:tracePt t="19735" x="1854200" y="4445000"/>
          <p14:tracePt t="19753" x="1905000" y="4451350"/>
          <p14:tracePt t="19768" x="1949450" y="4451350"/>
          <p14:tracePt t="19784" x="1987550" y="4457700"/>
          <p14:tracePt t="19802" x="2019300" y="4457700"/>
          <p14:tracePt t="19818" x="2038350" y="4457700"/>
          <p14:tracePt t="19835" x="2082800" y="4457700"/>
          <p14:tracePt t="19851" x="2101850" y="4457700"/>
          <p14:tracePt t="19873" x="2108200" y="4457700"/>
          <p14:tracePt t="19926" x="2114550" y="4457700"/>
          <p14:tracePt t="19940" x="2120900" y="4457700"/>
          <p14:tracePt t="19948" x="2127250" y="4457700"/>
          <p14:tracePt t="19955" x="2133600" y="4457700"/>
          <p14:tracePt t="19968" x="2139950" y="4457700"/>
          <p14:tracePt t="19985" x="2184400" y="4457700"/>
          <p14:tracePt t="20001" x="2222500" y="4457700"/>
          <p14:tracePt t="20018" x="2254250" y="4464050"/>
          <p14:tracePt t="20035" x="2292350" y="4470400"/>
          <p14:tracePt t="20051" x="2368550" y="4470400"/>
          <p14:tracePt t="20068" x="2641600" y="4470400"/>
          <p14:tracePt t="20085" x="2794000" y="4470400"/>
          <p14:tracePt t="20101" x="2990850" y="4470400"/>
          <p14:tracePt t="20118" x="3111500" y="4483100"/>
          <p14:tracePt t="20135" x="3238500" y="4483100"/>
          <p14:tracePt t="20151" x="3295650" y="4483100"/>
          <p14:tracePt t="20167" x="3359150" y="4483100"/>
          <p14:tracePt t="20184" x="3397250" y="4483100"/>
          <p14:tracePt t="20202" x="3492500" y="4476750"/>
          <p14:tracePt t="20218" x="3613150" y="4476750"/>
          <p14:tracePt t="20234" x="3695700" y="4476750"/>
          <p14:tracePt t="20253" x="3784600" y="4476750"/>
          <p14:tracePt t="20269" x="3860800" y="4483100"/>
          <p14:tracePt t="20287" x="3987800" y="4489450"/>
          <p14:tracePt t="20301" x="4051300" y="4489450"/>
          <p14:tracePt t="20319" x="4114800" y="4489450"/>
          <p14:tracePt t="20335" x="4178300" y="4489450"/>
          <p14:tracePt t="20352" x="4235450" y="4476750"/>
          <p14:tracePt t="20369" x="4254500" y="4470400"/>
          <p14:tracePt t="20819" x="4260850" y="4470400"/>
          <p14:tracePt t="20825" x="4273550" y="4470400"/>
          <p14:tracePt t="20869" x="4368800" y="4464050"/>
          <p14:tracePt t="20886" x="4406900" y="4464050"/>
          <p14:tracePt t="20901" x="4457700" y="4457700"/>
          <p14:tracePt t="20918" x="4502150" y="4457700"/>
          <p14:tracePt t="20935" x="4527550" y="4451350"/>
          <p14:tracePt t="20953" x="4546600" y="4445000"/>
          <p14:tracePt t="20968" x="4552950" y="4445000"/>
          <p14:tracePt t="20984" x="4565650" y="4445000"/>
          <p14:tracePt t="21001" x="4578350" y="4445000"/>
          <p14:tracePt t="21020" x="4629150" y="4445000"/>
          <p14:tracePt t="21035" x="4718050" y="4445000"/>
          <p14:tracePt t="21051" x="4787900" y="4457700"/>
          <p14:tracePt t="21069" x="4927600" y="4470400"/>
          <p14:tracePt t="21085" x="5092700" y="4476750"/>
          <p14:tracePt t="21101" x="5226050" y="4476750"/>
          <p14:tracePt t="21118" x="5473700" y="4464050"/>
          <p14:tracePt t="21135" x="5651500" y="4457700"/>
          <p14:tracePt t="21151" x="5829300" y="4445000"/>
          <p14:tracePt t="21168" x="6019800" y="4438650"/>
          <p14:tracePt t="21185" x="6267450" y="4438650"/>
          <p14:tracePt t="21201" x="6470650" y="4438650"/>
          <p14:tracePt t="21218" x="6546850" y="4451350"/>
          <p14:tracePt t="21236" x="6584950" y="4451350"/>
          <p14:tracePt t="21252" x="6591300" y="4451350"/>
          <p14:tracePt t="21269" x="6610350" y="4451350"/>
          <p14:tracePt t="21284" x="6623050" y="4451350"/>
          <p14:tracePt t="21301" x="6642100" y="4451350"/>
          <p14:tracePt t="21319" x="6667500" y="4451350"/>
          <p14:tracePt t="21336" x="6705600" y="4451350"/>
          <p14:tracePt t="21351" x="6750050" y="4451350"/>
          <p14:tracePt t="21368" x="6788150" y="4451350"/>
          <p14:tracePt t="21385" x="6819900" y="4451350"/>
          <p14:tracePt t="21403" x="6896100" y="4451350"/>
          <p14:tracePt t="21419" x="6946900" y="4451350"/>
          <p14:tracePt t="21435" x="6997700" y="4451350"/>
          <p14:tracePt t="21452" x="7042150" y="4451350"/>
          <p14:tracePt t="21469" x="7099300" y="4451350"/>
          <p14:tracePt t="21486" x="7143750" y="4451350"/>
          <p14:tracePt t="21501" x="7156450" y="4451350"/>
          <p14:tracePt t="21518" x="7169150" y="4451350"/>
          <p14:tracePt t="21535" x="7175500" y="4451350"/>
          <p14:tracePt t="22146" x="7175500" y="4457700"/>
          <p14:tracePt t="22160" x="7175500" y="4464050"/>
          <p14:tracePt t="22190" x="7175500" y="4470400"/>
          <p14:tracePt t="22201" x="7169150" y="4470400"/>
          <p14:tracePt t="22220" x="7162800" y="4470400"/>
          <p14:tracePt t="22237" x="7162800" y="4476750"/>
          <p14:tracePt t="22258" x="7156450" y="4476750"/>
          <p14:tracePt t="22268" x="7156450" y="4483100"/>
          <p14:tracePt t="22284" x="7150100" y="4489450"/>
          <p14:tracePt t="22302" x="7137400" y="4489450"/>
          <p14:tracePt t="22319" x="7137400" y="4495800"/>
          <p14:tracePt t="22336" x="7131050" y="4495800"/>
          <p14:tracePt t="22355" x="7131050" y="4502150"/>
          <p14:tracePt t="22369" x="7124700" y="4502150"/>
          <p14:tracePt t="22385" x="7112000" y="4508500"/>
          <p14:tracePt t="22401" x="7105650" y="4508500"/>
          <p14:tracePt t="22419" x="7092950" y="4514850"/>
          <p14:tracePt t="22437" x="7073900" y="4514850"/>
          <p14:tracePt t="22452" x="7067550" y="4521200"/>
          <p14:tracePt t="22468" x="7048500" y="4521200"/>
          <p14:tracePt t="22485" x="7035800" y="4521200"/>
          <p14:tracePt t="22502" x="7016750" y="4521200"/>
          <p14:tracePt t="22518" x="6997700" y="4527550"/>
          <p14:tracePt t="22535" x="6965950" y="4527550"/>
          <p14:tracePt t="22551" x="6934200" y="4533900"/>
          <p14:tracePt t="22568" x="6915150" y="4533900"/>
          <p14:tracePt t="22585" x="6883400" y="4533900"/>
          <p14:tracePt t="22601" x="6858000" y="4540250"/>
          <p14:tracePt t="22618" x="6788150" y="4552950"/>
          <p14:tracePt t="22634" x="6737350" y="4559300"/>
          <p14:tracePt t="22653" x="6623050" y="4572000"/>
          <p14:tracePt t="22668" x="6540500" y="4572000"/>
          <p14:tracePt t="22686" x="6330950" y="4591050"/>
          <p14:tracePt t="22701" x="6223000" y="4597400"/>
          <p14:tracePt t="22720" x="6102350" y="4610100"/>
          <p14:tracePt t="22735" x="5867400" y="4622800"/>
          <p14:tracePt t="22752" x="5721350" y="4629150"/>
          <p14:tracePt t="22768" x="5562600" y="4648200"/>
          <p14:tracePt t="22785" x="5181600" y="4667250"/>
          <p14:tracePt t="22804" x="5029200" y="4673600"/>
          <p14:tracePt t="22819" x="4749800" y="4699000"/>
          <p14:tracePt t="22836" x="4400550" y="4718050"/>
          <p14:tracePt t="22851" x="4273550" y="4730750"/>
          <p14:tracePt t="22867" x="4057650" y="4749800"/>
          <p14:tracePt t="22885" x="3663950" y="4787900"/>
          <p14:tracePt t="22902" x="3359150" y="4806950"/>
          <p14:tracePt t="22918" x="3289300" y="4813300"/>
          <p14:tracePt t="22935" x="2927350" y="4826000"/>
          <p14:tracePt t="22952" x="2743200" y="4826000"/>
          <p14:tracePt t="22969" x="2590800" y="4826000"/>
          <p14:tracePt t="22985" x="2400300" y="4819650"/>
          <p14:tracePt t="23001" x="2273300" y="4806950"/>
          <p14:tracePt t="23018" x="2165350" y="4800600"/>
          <p14:tracePt t="23035" x="2095500" y="4800600"/>
          <p14:tracePt t="23051" x="2019300" y="4794250"/>
          <p14:tracePt t="23069" x="1968500" y="4794250"/>
          <p14:tracePt t="23085" x="1936750" y="4794250"/>
          <p14:tracePt t="23102" x="1936750" y="4800600"/>
          <p14:tracePt t="23767" x="1936750" y="4794250"/>
          <p14:tracePt t="23780" x="1943100" y="4781550"/>
          <p14:tracePt t="23802" x="1968500" y="4762500"/>
          <p14:tracePt t="23818" x="1968500" y="4756150"/>
          <p14:tracePt t="23835" x="1987550" y="4737100"/>
          <p14:tracePt t="23851" x="1993900" y="4724400"/>
          <p14:tracePt t="23870" x="2000250" y="4711700"/>
          <p14:tracePt t="23888" x="2012950" y="4705350"/>
          <p14:tracePt t="23902" x="2019300" y="4686300"/>
          <p14:tracePt t="23918" x="2019300" y="4679950"/>
          <p14:tracePt t="23935" x="2019300" y="4673600"/>
          <p14:tracePt t="23999" x="2025650" y="4667250"/>
          <p14:tracePt t="24013" x="2032000" y="4654550"/>
          <p14:tracePt t="24020" x="2032000" y="4648200"/>
          <p14:tracePt t="24036" x="2032000" y="4635500"/>
          <p14:tracePt t="24051" x="2044700" y="4616450"/>
          <p14:tracePt t="24068" x="2044700" y="4603750"/>
          <p14:tracePt t="24087" x="2044700" y="4597400"/>
          <p14:tracePt t="24134" x="2044700" y="4591050"/>
          <p14:tracePt t="24140" x="2044700" y="4584700"/>
          <p14:tracePt t="24162" x="2044700" y="4578350"/>
          <p14:tracePt t="24178" x="2044700" y="4572000"/>
          <p14:tracePt t="24193" x="2044700" y="4565650"/>
          <p14:tracePt t="24202" x="2044700" y="4559300"/>
          <p14:tracePt t="24223" x="2044700" y="4552950"/>
          <p14:tracePt t="24235" x="2051050" y="4552950"/>
          <p14:tracePt t="24252" x="2051050" y="4546600"/>
          <p14:tracePt t="24268" x="2051050" y="4533900"/>
          <p14:tracePt t="24712" x="2051050" y="4540250"/>
          <p14:tracePt t="24719" x="2051050" y="4572000"/>
          <p14:tracePt t="24751" x="2038350" y="4692650"/>
          <p14:tracePt t="24768" x="2032000" y="4768850"/>
          <p14:tracePt t="24785" x="2019300" y="4870450"/>
          <p14:tracePt t="24801" x="2012950" y="4908550"/>
          <p14:tracePt t="24818" x="2012950" y="4953000"/>
          <p14:tracePt t="24835" x="2006600" y="4991100"/>
          <p14:tracePt t="24853" x="2006600" y="5041900"/>
          <p14:tracePt t="24869" x="1993900" y="5086350"/>
          <p14:tracePt t="24886" x="1987550" y="5137150"/>
          <p14:tracePt t="24902" x="1981200" y="5175250"/>
          <p14:tracePt t="24918" x="1981200" y="5213350"/>
          <p14:tracePt t="24936" x="1981200" y="5270500"/>
          <p14:tracePt t="24952" x="1981200" y="5289550"/>
          <p14:tracePt t="24967" x="1981200" y="5302250"/>
          <p14:tracePt t="24985" x="1987550" y="5308600"/>
          <p14:tracePt t="25003" x="1987550" y="5321300"/>
          <p14:tracePt t="25019" x="1987550" y="5334000"/>
          <p14:tracePt t="25035" x="1987550" y="5346700"/>
          <p14:tracePt t="25052" x="1987550" y="5359400"/>
          <p14:tracePt t="25069" x="1981200" y="5372100"/>
          <p14:tracePt t="25086" x="1981200" y="5391150"/>
          <p14:tracePt t="25101" x="1974850" y="5403850"/>
          <p14:tracePt t="25118" x="1968500" y="5410200"/>
          <p14:tracePt t="25136" x="1962150" y="5429250"/>
          <p14:tracePt t="25152" x="1949450" y="5448300"/>
          <p14:tracePt t="25169" x="1930400" y="5486400"/>
          <p14:tracePt t="25185" x="1911350" y="5518150"/>
          <p14:tracePt t="25201" x="1854200" y="5581650"/>
          <p14:tracePt t="25218" x="1822450" y="5613400"/>
          <p14:tracePt t="25236" x="1771650" y="5651500"/>
          <p14:tracePt t="25252" x="1752600" y="5657850"/>
          <p14:tracePt t="25269" x="1727200" y="5664200"/>
          <p14:tracePt t="25285" x="1708150" y="5664200"/>
          <p14:tracePt t="25302" x="1689100" y="5664200"/>
          <p14:tracePt t="25320" x="1657350" y="5664200"/>
          <p14:tracePt t="25335" x="1644650" y="5651500"/>
          <p14:tracePt t="25351" x="1631950" y="5638800"/>
          <p14:tracePt t="25368" x="1600200" y="5626100"/>
          <p14:tracePt t="25386" x="1568450" y="5607050"/>
          <p14:tracePt t="25401" x="1555750" y="5607050"/>
          <p14:tracePt t="25438" x="1555750" y="5600700"/>
          <p14:tracePt t="25462" x="1549400" y="5600700"/>
          <p14:tracePt t="25469" x="1549400" y="5594350"/>
          <p14:tracePt t="25475" x="1543050" y="5594350"/>
          <p14:tracePt t="25484" x="1536700" y="5588000"/>
          <p14:tracePt t="25502" x="1536700" y="5581650"/>
          <p14:tracePt t="25518" x="1530350" y="5575300"/>
          <p14:tracePt t="25978" x="1530350" y="5568950"/>
          <p14:tracePt t="26504" x="1524000" y="5568950"/>
          <p14:tracePt t="26510" x="1524000" y="5562600"/>
          <p14:tracePt t="26535" x="1517650" y="5549900"/>
          <p14:tracePt t="26555" x="1511300" y="5543550"/>
          <p14:tracePt t="26569" x="1504950" y="5543550"/>
          <p14:tracePt t="26585" x="1485900" y="5543550"/>
          <p14:tracePt t="26601" x="1460500" y="5543550"/>
          <p14:tracePt t="26618" x="1447800" y="5543550"/>
          <p14:tracePt t="26636" x="1435100" y="5543550"/>
          <p14:tracePt t="26653" x="1422400" y="5543550"/>
          <p14:tracePt t="26669" x="1416050" y="5549900"/>
          <p14:tracePt t="26685" x="1416050" y="5556250"/>
          <p14:tracePt t="26702" x="1409700" y="5562600"/>
          <p14:tracePt t="26719" x="1409700" y="5568950"/>
          <p14:tracePt t="26735" x="1403350" y="5575300"/>
          <p14:tracePt t="26759" x="1403350" y="5581650"/>
          <p14:tracePt t="27186" x="1409700" y="5575300"/>
          <p14:tracePt t="27193" x="1416050" y="5568950"/>
          <p14:tracePt t="27220" x="1466850" y="5530850"/>
          <p14:tracePt t="27235" x="1498600" y="5505450"/>
          <p14:tracePt t="27253" x="1549400" y="5454650"/>
          <p14:tracePt t="27269" x="1606550" y="5403850"/>
          <p14:tracePt t="27286" x="1644650" y="5353050"/>
          <p14:tracePt t="27302" x="1733550" y="5257800"/>
          <p14:tracePt t="27318" x="1803400" y="5168900"/>
          <p14:tracePt t="27336" x="1898650" y="5048250"/>
          <p14:tracePt t="27351" x="1955800" y="4946650"/>
          <p14:tracePt t="27368" x="2019300" y="4832350"/>
          <p14:tracePt t="27385" x="2082800" y="4705350"/>
          <p14:tracePt t="27403" x="2146300" y="4559300"/>
          <p14:tracePt t="27418" x="2197100" y="4451350"/>
          <p14:tracePt t="27435" x="2247900" y="4337050"/>
          <p14:tracePt t="27452" x="2266950" y="4292600"/>
          <p14:tracePt t="27470" x="2305050" y="4191000"/>
          <p14:tracePt t="27488" x="2336800" y="4127500"/>
          <p14:tracePt t="27502" x="2349500" y="4102100"/>
          <p14:tracePt t="27518" x="2374900" y="4076700"/>
          <p14:tracePt t="27536" x="2393950" y="4057650"/>
          <p14:tracePt t="27552" x="2406650" y="4051300"/>
          <p14:tracePt t="27703" x="2406650" y="4044950"/>
          <p14:tracePt t="27710" x="2413000" y="4044950"/>
          <p14:tracePt t="27720" x="2444750" y="4038600"/>
          <p14:tracePt t="27734" x="2482850" y="4019550"/>
          <p14:tracePt t="27752" x="2489200" y="4006850"/>
          <p14:tracePt t="27769" x="2495550" y="4000500"/>
          <p14:tracePt t="27786" x="2508250" y="3962400"/>
          <p14:tracePt t="27801" x="2520950" y="3905250"/>
          <p14:tracePt t="27818" x="2533650" y="3835400"/>
          <p14:tracePt t="27835" x="2533650" y="3771900"/>
          <p14:tracePt t="27853" x="2540000" y="3638550"/>
          <p14:tracePt t="27869" x="2546350" y="3594100"/>
          <p14:tracePt t="27885" x="2552700" y="3479800"/>
          <p14:tracePt t="27903" x="2552700" y="3435350"/>
          <p14:tracePt t="27920" x="2559050" y="3359150"/>
          <p14:tracePt t="27935" x="2559050" y="3302000"/>
          <p14:tracePt t="27951" x="2559050" y="3213100"/>
          <p14:tracePt t="27969" x="2565400" y="3092450"/>
          <p14:tracePt t="27986" x="2584450" y="3003550"/>
          <p14:tracePt t="28002" x="2590800" y="2965450"/>
          <p14:tracePt t="28019" x="2609850" y="2895600"/>
          <p14:tracePt t="28035" x="2622550" y="2863850"/>
          <p14:tracePt t="28052" x="2628900" y="2844800"/>
          <p14:tracePt t="28069" x="2628900" y="2825750"/>
          <p14:tracePt t="28086" x="2628900" y="2813050"/>
          <p14:tracePt t="28101" x="2628900" y="2800350"/>
          <p14:tracePt t="28118" x="2628900" y="2781300"/>
          <p14:tracePt t="28135" x="2641600" y="2755900"/>
          <p14:tracePt t="28154" x="2654300" y="2724150"/>
          <p14:tracePt t="28169" x="2654300" y="2705100"/>
          <p14:tracePt t="28185" x="2654300" y="2692400"/>
          <p14:tracePt t="28203" x="2654300" y="2679700"/>
          <p14:tracePt t="28218" x="2654300" y="2667000"/>
          <p14:tracePt t="28236" x="2660650" y="2635250"/>
          <p14:tracePt t="28252" x="2660650" y="2609850"/>
          <p14:tracePt t="28268" x="2660650" y="2590800"/>
          <p14:tracePt t="28285" x="2660650" y="2552700"/>
          <p14:tracePt t="28304" x="2667000" y="2514600"/>
          <p14:tracePt t="28318" x="2673350" y="2501900"/>
          <p14:tracePt t="28335" x="2673350" y="2476500"/>
          <p14:tracePt t="28352" x="2679700" y="2463800"/>
          <p14:tracePt t="28368" x="2679700" y="2444750"/>
          <p14:tracePt t="28385" x="2679700" y="2438400"/>
          <p14:tracePt t="28687" x="2686050" y="2438400"/>
          <p14:tracePt t="28693" x="2692400" y="2425700"/>
          <p14:tracePt t="28735" x="2717800" y="2393950"/>
          <p14:tracePt t="28753" x="2717800" y="2387600"/>
          <p14:tracePt t="28770" x="2717800" y="2374900"/>
          <p14:tracePt t="28785" x="2724150" y="2368550"/>
          <p14:tracePt t="28829" x="2724150" y="2362200"/>
          <p14:tracePt t="28941" x="2724150" y="2355850"/>
          <p14:tracePt t="28956" x="2724150" y="2349500"/>
          <p14:tracePt t="29069" x="2717800" y="2349500"/>
          <p14:tracePt t="29083" x="2711450" y="2349500"/>
          <p14:tracePt t="29090" x="2705100" y="2355850"/>
          <p14:tracePt t="29102" x="2698750" y="2355850"/>
          <p14:tracePt t="29118" x="2686050" y="2374900"/>
          <p14:tracePt t="29136" x="2673350" y="2400300"/>
          <p14:tracePt t="29152" x="2660650" y="2425700"/>
          <p14:tracePt t="29168" x="2647950" y="2451100"/>
          <p14:tracePt t="29185" x="2641600" y="2470150"/>
          <p14:tracePt t="29203" x="2635250" y="2495550"/>
          <p14:tracePt t="29218" x="2628900" y="2508250"/>
          <p14:tracePt t="29235" x="2622550" y="2520950"/>
          <p14:tracePt t="29252" x="2622550" y="2527300"/>
          <p14:tracePt t="29269" x="2622550" y="2533650"/>
          <p14:tracePt t="29285" x="2622550" y="2546350"/>
          <p14:tracePt t="29301" x="2622550" y="2552700"/>
          <p14:tracePt t="29331" x="2622550" y="2559050"/>
          <p14:tracePt t="29429" x="2622550" y="2565400"/>
          <p14:tracePt t="29436" x="2616200" y="2571750"/>
          <p14:tracePt t="29450" x="2616200" y="2578100"/>
          <p14:tracePt t="29474" x="2616200" y="2584450"/>
          <p14:tracePt t="29503" x="2609850" y="2590800"/>
          <p14:tracePt t="29510" x="2609850" y="2597150"/>
          <p14:tracePt t="29526" x="2609850" y="2603500"/>
          <p14:tracePt t="29540" x="2609850" y="2609850"/>
          <p14:tracePt t="29555" x="2603500" y="2616200"/>
          <p14:tracePt t="29569" x="2603500" y="2622550"/>
          <p14:tracePt t="29585" x="2603500" y="2635250"/>
          <p14:tracePt t="29602" x="2597150" y="2641600"/>
          <p14:tracePt t="29619" x="2597150" y="2660650"/>
          <p14:tracePt t="29636" x="2597150" y="2673350"/>
          <p14:tracePt t="29653" x="2590800" y="2686050"/>
          <p14:tracePt t="29669" x="2590800" y="2698750"/>
          <p14:tracePt t="29702" x="2590800" y="2705100"/>
          <p14:tracePt t="29938" x="2590800" y="2692400"/>
          <p14:tracePt t="29953" x="2590800" y="2686050"/>
          <p14:tracePt t="29985" x="2590800" y="2673350"/>
          <p14:tracePt t="30002" x="2590800" y="2667000"/>
          <p14:tracePt t="30018" x="2590800" y="2660650"/>
          <p14:tracePt t="30036" x="2597150" y="2635250"/>
          <p14:tracePt t="30052" x="2597150" y="2622550"/>
          <p14:tracePt t="30068" x="2603500" y="2616200"/>
          <p14:tracePt t="30086" x="2603500" y="2603500"/>
          <p14:tracePt t="30103" x="2603500" y="2590800"/>
          <p14:tracePt t="30120" x="2603500" y="2584450"/>
          <p14:tracePt t="30136" x="2609850" y="2578100"/>
          <p14:tracePt t="30152" x="2609850" y="2559050"/>
          <p14:tracePt t="30170" x="2609850" y="2552700"/>
          <p14:tracePt t="30171" x="2616200" y="2546350"/>
          <p14:tracePt t="30186" x="2622550" y="2533650"/>
          <p14:tracePt t="30201" x="2622550" y="2514600"/>
          <p14:tracePt t="30218" x="2622550" y="2508250"/>
          <p14:tracePt t="30236" x="2628900" y="2501900"/>
          <p14:tracePt t="30252" x="2628900" y="2495550"/>
          <p14:tracePt t="30269" x="2628900" y="2482850"/>
          <p14:tracePt t="30285" x="2635250" y="2476500"/>
          <p14:tracePt t="30302" x="2641600" y="2463800"/>
          <p14:tracePt t="30319" x="2641600" y="2457450"/>
          <p14:tracePt t="30336" x="2641600" y="2438400"/>
          <p14:tracePt t="30351" x="2647950" y="2425700"/>
          <p14:tracePt t="30369" x="2647950" y="2419350"/>
          <p14:tracePt t="30385" x="2654300" y="2413000"/>
          <p14:tracePt t="30403" x="2660650" y="2406650"/>
          <p14:tracePt t="30419" x="2667000" y="2400300"/>
          <p14:tracePt t="30434" x="2667000" y="2393950"/>
          <p14:tracePt t="30452" x="2667000" y="2387600"/>
          <p14:tracePt t="30471" x="2673350" y="2387600"/>
          <p14:tracePt t="30486" x="2673350" y="2381250"/>
          <p14:tracePt t="30524" x="2673350" y="2374900"/>
          <p14:tracePt t="30569" x="2673350" y="2368550"/>
          <p14:tracePt t="30891" x="2679700" y="2368550"/>
          <p14:tracePt t="30906" x="2679700" y="2355850"/>
          <p14:tracePt t="30936" x="2692400" y="2336800"/>
          <p14:tracePt t="30952" x="2698750" y="2330450"/>
          <p14:tracePt t="30969" x="2698750" y="2317750"/>
          <p14:tracePt t="30986" x="2705100" y="2311400"/>
          <p14:tracePt t="31002" x="2711450" y="2305050"/>
          <p14:tracePt t="31018" x="2711450" y="2298700"/>
          <p14:tracePt t="31161" x="2711450" y="2305050"/>
          <p14:tracePt t="31167" x="2705100" y="2311400"/>
          <p14:tracePt t="31236" x="2647950" y="2451100"/>
          <p14:tracePt t="31251" x="2641600" y="2482850"/>
          <p14:tracePt t="31268" x="2635250" y="2520950"/>
          <p14:tracePt t="31286" x="2628900" y="2546350"/>
          <p14:tracePt t="31304" x="2628900" y="2578100"/>
          <p14:tracePt t="31318" x="2622550" y="2597150"/>
          <p14:tracePt t="31335" x="2622550" y="2622550"/>
          <p14:tracePt t="31352" x="2622550" y="2628900"/>
          <p14:tracePt t="31393" x="2622550" y="2635250"/>
          <p14:tracePt t="31424" x="2622550" y="2641600"/>
          <p14:tracePt t="31454" x="2628900" y="2641600"/>
          <p14:tracePt t="31461" x="2628900" y="2647950"/>
          <p14:tracePt t="31498" x="2635250" y="2647950"/>
          <p14:tracePt t="31513" x="2641600" y="2647950"/>
          <p14:tracePt t="31528" x="2654300" y="2647950"/>
          <p14:tracePt t="31543" x="2660650" y="2647950"/>
          <p14:tracePt t="31551" x="2667000" y="2647950"/>
          <p14:tracePt t="31568" x="2673350" y="2647950"/>
          <p14:tracePt t="31586" x="2679700" y="2647950"/>
          <p14:tracePt t="31604" x="2686050" y="2654300"/>
          <p14:tracePt t="31632" x="2692400" y="2654300"/>
          <p14:tracePt t="31807" x="2692400" y="2660650"/>
          <p14:tracePt t="31813" x="2692400" y="2667000"/>
          <p14:tracePt t="31852" x="2679700" y="2692400"/>
          <p14:tracePt t="31869" x="2673350" y="2705100"/>
          <p14:tracePt t="31885" x="2660650" y="2717800"/>
          <p14:tracePt t="31904" x="2647950" y="2736850"/>
          <p14:tracePt t="31921" x="2641600" y="2736850"/>
          <p14:tracePt t="31995" x="2635250" y="2736850"/>
          <p14:tracePt t="32008" x="2628900" y="2736850"/>
          <p14:tracePt t="32015" x="2616200" y="2724150"/>
          <p14:tracePt t="32023" x="2603500" y="2711450"/>
          <p14:tracePt t="32036" x="2597150" y="2705100"/>
          <p14:tracePt t="32053" x="2571750" y="2686050"/>
          <p14:tracePt t="32069" x="2565400" y="2686050"/>
          <p14:tracePt t="32085" x="2559050" y="2660650"/>
          <p14:tracePt t="32103" x="2559050" y="2641600"/>
          <p14:tracePt t="32119" x="2559050" y="2622550"/>
          <p14:tracePt t="32135" x="2559050" y="2597150"/>
          <p14:tracePt t="32151" x="2559050" y="2578100"/>
          <p14:tracePt t="32168" x="2571750" y="2559050"/>
          <p14:tracePt t="32186" x="2571750" y="2546350"/>
          <p14:tracePt t="32202" x="2584450" y="2520950"/>
          <p14:tracePt t="32219" x="2597150" y="2489200"/>
          <p14:tracePt t="32236" x="2628900" y="2457450"/>
          <p14:tracePt t="32252" x="2641600" y="2438400"/>
          <p14:tracePt t="32269" x="2673350" y="2406650"/>
          <p14:tracePt t="32285" x="2686050" y="2393950"/>
          <p14:tracePt t="32302" x="2692400" y="2381250"/>
          <p14:tracePt t="32319" x="2698750" y="2381250"/>
          <p14:tracePt t="32608" x="2698750" y="2387600"/>
          <p14:tracePt t="32616" x="2698750" y="2400300"/>
          <p14:tracePt t="32652" x="2679700" y="2444750"/>
          <p14:tracePt t="32670" x="2667000" y="2476500"/>
          <p14:tracePt t="32685" x="2647950" y="2514600"/>
          <p14:tracePt t="32702" x="2635250" y="2527300"/>
          <p14:tracePt t="32720" x="2628900" y="2546350"/>
          <p14:tracePt t="32736" x="2622550" y="2559050"/>
          <p14:tracePt t="32752" x="2616200" y="2571750"/>
          <p14:tracePt t="32771" x="2616200" y="2578100"/>
          <p14:tracePt t="32786" x="2609850" y="2590800"/>
          <p14:tracePt t="32802" x="2603500" y="2609850"/>
          <p14:tracePt t="32818" x="2590800" y="2635250"/>
          <p14:tracePt t="32835" x="2584450" y="2647950"/>
          <p14:tracePt t="32852" x="2584450" y="2654300"/>
          <p14:tracePt t="32886" x="2584450" y="2660650"/>
          <p14:tracePt t="33073" x="2597150" y="2660650"/>
          <p14:tracePt t="33080" x="2609850" y="2660650"/>
          <p14:tracePt t="33119" x="2692400" y="2647950"/>
          <p14:tracePt t="33135" x="2711450" y="2647950"/>
          <p14:tracePt t="33152" x="2717800" y="2647950"/>
          <p14:tracePt t="33448" x="2711450" y="2654300"/>
          <p14:tracePt t="33463" x="2705100" y="2654300"/>
          <p14:tracePt t="33493" x="2698750" y="2654300"/>
          <p14:tracePt t="33508" x="2692400" y="2654300"/>
          <p14:tracePt t="33523" x="2686050" y="2654300"/>
          <p14:tracePt t="33536" x="2679700" y="2654300"/>
          <p14:tracePt t="33552" x="2673350" y="2654300"/>
          <p14:tracePt t="33568" x="2628900" y="2660650"/>
          <p14:tracePt t="33585" x="2616200" y="2667000"/>
          <p14:tracePt t="33603" x="2590800" y="2667000"/>
          <p14:tracePt t="33619" x="2559050" y="2673350"/>
          <p14:tracePt t="33636" x="2527300" y="2686050"/>
          <p14:tracePt t="33652" x="2508250" y="2692400"/>
          <p14:tracePt t="33669" x="2489200" y="2698750"/>
          <p14:tracePt t="33695" x="2482850" y="2698750"/>
          <p14:tracePt t="33726" x="2482850" y="2705100"/>
          <p14:tracePt t="33884" x="2482850" y="2711450"/>
          <p14:tracePt t="33891" x="2482850" y="2717800"/>
          <p14:tracePt t="33920" x="2482850" y="2755900"/>
          <p14:tracePt t="33936" x="2482850" y="2762250"/>
          <p14:tracePt t="33937" x="2482850" y="2774950"/>
          <p14:tracePt t="33951" x="2482850" y="2787650"/>
          <p14:tracePt t="33970" x="2482850" y="2806700"/>
          <p14:tracePt t="33986" x="2489200" y="2832100"/>
          <p14:tracePt t="34002" x="2495550" y="2857500"/>
          <p14:tracePt t="34018" x="2495550" y="2863850"/>
          <p14:tracePt t="34035" x="2495550" y="2870200"/>
          <p14:tracePt t="34052" x="2501900" y="2882900"/>
          <p14:tracePt t="34070" x="2508250" y="2895600"/>
          <p14:tracePt t="34086" x="2508250" y="2908300"/>
          <p14:tracePt t="34102" x="2520950" y="2914650"/>
          <p14:tracePt t="34304" x="2527300" y="2914650"/>
          <p14:tracePt t="34310" x="2540000" y="2914650"/>
          <p14:tracePt t="34352" x="2622550" y="2870200"/>
          <p14:tracePt t="34368" x="2635250" y="2863850"/>
          <p14:tracePt t="34385" x="2647950" y="2857500"/>
          <p14:tracePt t="34408" x="2654300" y="2857500"/>
          <p14:tracePt t="34430" x="2654300" y="2851150"/>
          <p14:tracePt t="34437" x="2660650" y="2851150"/>
          <p14:tracePt t="34454" x="2667000" y="2851150"/>
          <p14:tracePt t="34469" x="2686050" y="2838450"/>
          <p14:tracePt t="34485" x="2705100" y="2832100"/>
          <p14:tracePt t="34502" x="2724150" y="2825750"/>
          <p14:tracePt t="34519" x="2755900" y="2806700"/>
          <p14:tracePt t="34536" x="2800350" y="2787650"/>
          <p14:tracePt t="34551" x="2813050" y="2787650"/>
          <p14:tracePt t="34569" x="2825750" y="2774950"/>
          <p14:tracePt t="34585" x="2832100" y="2768600"/>
          <p14:tracePt t="34603" x="2838450" y="2749550"/>
          <p14:tracePt t="34619" x="2851150" y="2736850"/>
          <p14:tracePt t="34635" x="2863850" y="2711450"/>
          <p14:tracePt t="34652" x="2876550" y="2692400"/>
          <p14:tracePt t="34670" x="2889250" y="2673350"/>
          <p14:tracePt t="34686" x="2895600" y="2654300"/>
          <p14:tracePt t="34702" x="2908300" y="2641600"/>
          <p14:tracePt t="34719" x="2914650" y="2622550"/>
          <p14:tracePt t="34736" x="2927350" y="2590800"/>
          <p14:tracePt t="34753" x="2946400" y="2546350"/>
          <p14:tracePt t="34769" x="2965450" y="2514600"/>
          <p14:tracePt t="34785" x="2984500" y="2482850"/>
          <p14:tracePt t="34803" x="3016250" y="2438400"/>
          <p14:tracePt t="34819" x="3028950" y="2406650"/>
          <p14:tracePt t="34835" x="3054350" y="2368550"/>
          <p14:tracePt t="34852" x="3067050" y="2336800"/>
          <p14:tracePt t="34868" x="3079750" y="2305050"/>
          <p14:tracePt t="34886" x="3098800" y="2286000"/>
          <p14:tracePt t="34904" x="3111500" y="2241550"/>
          <p14:tracePt t="34919" x="3117850" y="2222500"/>
          <p14:tracePt t="34935" x="3124200" y="2209800"/>
          <p14:tracePt t="34952" x="3124200" y="2203450"/>
          <p14:tracePt t="34969" x="3124200" y="2197100"/>
          <p14:tracePt t="35294" x="3130550" y="2203450"/>
          <p14:tracePt t="35300" x="3130550" y="2216150"/>
          <p14:tracePt t="35316" x="3136900" y="2222500"/>
          <p14:tracePt t="35323" x="3136900" y="2228850"/>
          <p14:tracePt t="35335" x="3136900" y="2241550"/>
          <p14:tracePt t="35352" x="3136900" y="2273300"/>
          <p14:tracePt t="35368" x="3136900" y="2330450"/>
          <p14:tracePt t="35387" x="3136900" y="2393950"/>
          <p14:tracePt t="35401" x="3143250" y="2470150"/>
          <p14:tracePt t="35418" x="3143250" y="2533650"/>
          <p14:tracePt t="35436" x="3143250" y="2609850"/>
          <p14:tracePt t="35453" x="3130550" y="2654300"/>
          <p14:tracePt t="35468" x="3117850" y="2711450"/>
          <p14:tracePt t="35486" x="3111500" y="2755900"/>
          <p14:tracePt t="35504" x="3098800" y="2870200"/>
          <p14:tracePt t="35519" x="3092450" y="2908300"/>
          <p14:tracePt t="35535" x="3079750" y="2965450"/>
          <p14:tracePt t="35552" x="3073400" y="2984500"/>
          <p14:tracePt t="35568" x="3073400" y="2990850"/>
          <p14:tracePt t="35586" x="3073400" y="2997200"/>
          <p14:tracePt t="35601" x="3073400" y="3009900"/>
          <p14:tracePt t="35623" x="3073400" y="3016250"/>
          <p14:tracePt t="35638" x="3073400" y="3022600"/>
          <p14:tracePt t="35653" x="3073400" y="3028950"/>
          <p14:tracePt t="35669" x="3067050" y="3041650"/>
          <p14:tracePt t="35685" x="3067050" y="3073400"/>
          <p14:tracePt t="35702" x="3067050" y="3092450"/>
          <p14:tracePt t="35719" x="3067050" y="3117850"/>
          <p14:tracePt t="35736" x="3067050" y="3136900"/>
          <p14:tracePt t="35752" x="3067050" y="3143250"/>
          <p14:tracePt t="35769" x="3067050" y="3149600"/>
          <p14:tracePt t="35786" x="3067050" y="3162300"/>
          <p14:tracePt t="35803" x="3067050" y="3187700"/>
          <p14:tracePt t="35819" x="3073400" y="3213100"/>
          <p14:tracePt t="35835" x="3079750" y="3244850"/>
          <p14:tracePt t="35852" x="3086100" y="3257550"/>
          <p14:tracePt t="36171" x="3086100" y="3251200"/>
          <p14:tracePt t="36187" x="3086100" y="3244850"/>
          <p14:tracePt t="36219" x="3086100" y="3238500"/>
          <p14:tracePt t="36246" x="3086100" y="3232150"/>
          <p14:tracePt t="36253" x="3086100" y="3225800"/>
          <p14:tracePt t="36269" x="3086100" y="3219450"/>
          <p14:tracePt t="36285" x="3086100" y="3213100"/>
          <p14:tracePt t="36302" x="3086100" y="3200400"/>
          <p14:tracePt t="36319" x="3086100" y="3181350"/>
          <p14:tracePt t="36336" x="3086100" y="3155950"/>
          <p14:tracePt t="36352" x="3079750" y="3136900"/>
          <p14:tracePt t="36369" x="3079750" y="3111500"/>
          <p14:tracePt t="36385" x="3073400" y="3073400"/>
          <p14:tracePt t="36404" x="3067050" y="3028950"/>
          <p14:tracePt t="36418" x="3067050" y="3003550"/>
          <p14:tracePt t="36435" x="3060700" y="2921000"/>
          <p14:tracePt t="36452" x="3060700" y="2895600"/>
          <p14:tracePt t="36469" x="3060700" y="2825750"/>
          <p14:tracePt t="36486" x="3067050" y="2755900"/>
          <p14:tracePt t="36501" x="3073400" y="2724150"/>
          <p14:tracePt t="36519" x="3073400" y="2705100"/>
          <p14:tracePt t="36536" x="3073400" y="2667000"/>
          <p14:tracePt t="36551" x="3086100" y="2622550"/>
          <p14:tracePt t="36569" x="3092450" y="2559050"/>
          <p14:tracePt t="36586" x="3092450" y="2514600"/>
          <p14:tracePt t="36602" x="3092450" y="2476500"/>
          <p14:tracePt t="36619" x="3092450" y="2451100"/>
          <p14:tracePt t="36636" x="3092450" y="2419350"/>
          <p14:tracePt t="36651" x="3092450" y="2413000"/>
          <p14:tracePt t="36669" x="3092450" y="2400300"/>
          <p14:tracePt t="36688" x="3092450" y="2393950"/>
          <p14:tracePt t="36703" x="3092450" y="2387600"/>
          <p14:tracePt t="36721" x="3092450" y="2381250"/>
          <p14:tracePt t="36735" x="3092450" y="2368550"/>
          <p14:tracePt t="36751" x="3086100" y="2349500"/>
          <p14:tracePt t="36768" x="3086100" y="2330450"/>
          <p14:tracePt t="36787" x="3086100" y="2324100"/>
          <p14:tracePt t="36801" x="3086100" y="2317750"/>
          <p14:tracePt t="37056" x="3079750" y="2317750"/>
          <p14:tracePt t="37063" x="3073400" y="2317750"/>
          <p14:tracePt t="37086" x="3067050" y="2330450"/>
          <p14:tracePt t="37103" x="3060700" y="2336800"/>
          <p14:tracePt t="37119" x="3054350" y="2336800"/>
          <p14:tracePt t="37136" x="3054350" y="2343150"/>
          <p14:tracePt t="37874" x="3054350" y="2336800"/>
          <p14:tracePt t="37964" x="3054350" y="2330450"/>
          <p14:tracePt t="37971" x="3054350" y="2324100"/>
          <p14:tracePt t="37986" x="3054350" y="2317750"/>
          <p14:tracePt t="38008" x="3054350" y="2311400"/>
          <p14:tracePt t="38031" x="3054350" y="2305050"/>
          <p14:tracePt t="38038" x="3054350" y="2298700"/>
          <p14:tracePt t="38061" x="3054350" y="2292350"/>
          <p14:tracePt t="38092" x="3054350" y="2286000"/>
          <p14:tracePt t="38428" x="3054350" y="2292350"/>
          <p14:tracePt t="38437" x="3054350" y="2298700"/>
          <p14:tracePt t="38469" x="3054350" y="2311400"/>
          <p14:tracePt t="38486" x="3054350" y="2324100"/>
          <p14:tracePt t="38503" x="3054350" y="2355850"/>
          <p14:tracePt t="38519" x="3054350" y="2374900"/>
          <p14:tracePt t="38535" x="3054350" y="2400300"/>
          <p14:tracePt t="38552" x="3048000" y="2425700"/>
          <p14:tracePt t="38569" x="3048000" y="2438400"/>
          <p14:tracePt t="38586" x="3048000" y="2463800"/>
          <p14:tracePt t="38602" x="3048000" y="2476500"/>
          <p14:tracePt t="38618" x="3048000" y="2489200"/>
          <p14:tracePt t="38635" x="3041650" y="2495550"/>
          <p14:tracePt t="38653" x="3041650" y="2520950"/>
          <p14:tracePt t="38669" x="3041650" y="2527300"/>
          <p14:tracePt t="38685" x="3035300" y="2546350"/>
          <p14:tracePt t="38702" x="3035300" y="2565400"/>
          <p14:tracePt t="38719" x="3028950" y="2578100"/>
          <p14:tracePt t="38737" x="3028950" y="2603500"/>
          <p14:tracePt t="38752" x="3028950" y="2616200"/>
          <p14:tracePt t="38769" x="3028950" y="2622550"/>
          <p14:tracePt t="38786" x="3028950" y="2628900"/>
          <p14:tracePt t="39779" x="3035300" y="2609850"/>
          <p14:tracePt t="39787" x="3041650" y="2597150"/>
          <p14:tracePt t="39818" x="3054350" y="2584450"/>
          <p14:tracePt t="39854" x="3054350" y="2578100"/>
          <p14:tracePt t="39868" x="3054350" y="2571750"/>
          <p14:tracePt t="39876" x="3054350" y="2565400"/>
          <p14:tracePt t="39928" x="3054350" y="2559050"/>
          <p14:tracePt t="39943" x="3054350" y="2552700"/>
          <p14:tracePt t="39950" x="3060700" y="2552700"/>
          <p14:tracePt t="39958" x="3060700" y="2546350"/>
          <p14:tracePt t="39974" x="3060700" y="2540000"/>
          <p14:tracePt t="40027" x="3060700" y="2533650"/>
          <p14:tracePt t="40048" x="3060700" y="2527300"/>
          <p14:tracePt t="40055" x="3060700" y="2520950"/>
          <p14:tracePt t="40063" x="3060700" y="2514600"/>
          <p14:tracePt t="40071" x="3060700" y="2508250"/>
          <p14:tracePt t="40087" x="3060700" y="2501900"/>
          <p14:tracePt t="40102" x="3060700" y="2495550"/>
          <p14:tracePt t="40120" x="3060700" y="2489200"/>
          <p14:tracePt t="40136" x="3060700" y="2482850"/>
          <p14:tracePt t="40152" x="3060700" y="2476500"/>
          <p14:tracePt t="40169" x="3060700" y="2470150"/>
          <p14:tracePt t="40386" x="3060700" y="2476500"/>
          <p14:tracePt t="40393" x="3054350" y="2489200"/>
          <p14:tracePt t="40420" x="3054350" y="2501900"/>
          <p14:tracePt t="40436" x="3048000" y="2514600"/>
          <p14:tracePt t="40453" x="3048000" y="2527300"/>
          <p14:tracePt t="40469" x="3048000" y="2533650"/>
          <p14:tracePt t="40485" x="3048000" y="2552700"/>
          <p14:tracePt t="40503" x="3048000" y="2571750"/>
          <p14:tracePt t="40519" x="3048000" y="2597150"/>
          <p14:tracePt t="40536" x="3048000" y="2622550"/>
          <p14:tracePt t="40552" x="3048000" y="2641600"/>
          <p14:tracePt t="40569" x="3041650" y="2647950"/>
          <p14:tracePt t="40585" x="3041650" y="2660650"/>
          <p14:tracePt t="40602" x="3041650" y="2667000"/>
          <p14:tracePt t="41248" x="3054350" y="2654300"/>
          <p14:tracePt t="41255" x="3060700" y="2647950"/>
          <p14:tracePt t="41303" x="3117850" y="2603500"/>
          <p14:tracePt t="41319" x="3130550" y="2597150"/>
          <p14:tracePt t="41335" x="3136900" y="2590800"/>
          <p14:tracePt t="41353" x="3155950" y="2578100"/>
          <p14:tracePt t="41368" x="3162300" y="2565400"/>
          <p14:tracePt t="41387" x="3175000" y="2559050"/>
          <p14:tracePt t="41402" x="3181350" y="2552700"/>
          <p14:tracePt t="41419" x="3187700" y="2546350"/>
          <p14:tracePt t="41436" x="3200400" y="2546350"/>
          <p14:tracePt t="41496" x="3206750" y="2546350"/>
          <p14:tracePt t="41526" x="3213100" y="2546350"/>
          <p14:tracePt t="41533" x="3219450" y="2546350"/>
          <p14:tracePt t="41548" x="3225800" y="2546350"/>
          <p14:tracePt t="41555" x="3244850" y="2546350"/>
          <p14:tracePt t="41570" x="3270250" y="2546350"/>
          <p14:tracePt t="41586" x="3314700" y="2552700"/>
          <p14:tracePt t="41602" x="3359150" y="2559050"/>
          <p14:tracePt t="41619" x="3384550" y="2559050"/>
          <p14:tracePt t="41636" x="3390900" y="2559050"/>
          <p14:tracePt t="41759" x="3390900" y="2565400"/>
          <p14:tracePt t="41766" x="3384550" y="2565400"/>
          <p14:tracePt t="41773" x="3378200" y="2565400"/>
          <p14:tracePt t="41785" x="3371850" y="2565400"/>
          <p14:tracePt t="41803" x="3346450" y="2571750"/>
          <p14:tracePt t="41818" x="3327400" y="2578100"/>
          <p14:tracePt t="41835" x="3314700" y="2578100"/>
          <p14:tracePt t="41853" x="3295650" y="2578100"/>
          <p14:tracePt t="41954" x="3295650" y="2571750"/>
          <p14:tracePt t="41960" x="3302000" y="2565400"/>
          <p14:tracePt t="41969" x="3321050" y="2559050"/>
          <p14:tracePt t="41986" x="3346450" y="2546350"/>
          <p14:tracePt t="42003" x="3384550" y="2527300"/>
          <p14:tracePt t="42018" x="3416300" y="2508250"/>
          <p14:tracePt t="42035" x="3454400" y="2489200"/>
          <p14:tracePt t="42052" x="3473450" y="2476500"/>
          <p14:tracePt t="42069" x="3492500" y="2463800"/>
          <p14:tracePt t="42087" x="3498850" y="2457450"/>
          <p14:tracePt t="42102" x="3505200" y="2457450"/>
          <p14:tracePt t="42119" x="3511550" y="2451100"/>
          <p14:tracePt t="42224" x="3517900" y="2451100"/>
          <p14:tracePt t="42246" x="3524250" y="2451100"/>
          <p14:tracePt t="42261" x="3524250" y="2457450"/>
          <p14:tracePt t="42268" x="3530600" y="2457450"/>
          <p14:tracePt t="42276" x="3530600" y="2463800"/>
          <p14:tracePt t="42286" x="3536950" y="2476500"/>
          <p14:tracePt t="42302" x="3536950" y="2489200"/>
          <p14:tracePt t="42320" x="3536950" y="2514600"/>
          <p14:tracePt t="42336" x="3536950" y="2520950"/>
          <p14:tracePt t="42352" x="3517900" y="2559050"/>
          <p14:tracePt t="42369" x="3511550" y="2578100"/>
          <p14:tracePt t="42387" x="3492500" y="2603500"/>
          <p14:tracePt t="42402" x="3479800" y="2628900"/>
          <p14:tracePt t="42419" x="3473450" y="2647950"/>
          <p14:tracePt t="42436" x="3473450" y="2654300"/>
          <p14:tracePt t="42606" x="3479800" y="2654300"/>
          <p14:tracePt t="42628" x="3486150" y="2654300"/>
          <p14:tracePt t="42669" x="3505200" y="2641600"/>
          <p14:tracePt t="42686" x="3517900" y="2635250"/>
          <p14:tracePt t="42704" x="3524250" y="2628900"/>
          <p14:tracePt t="42720" x="3530600" y="2628900"/>
          <p14:tracePt t="42735" x="3530600" y="2622550"/>
          <p14:tracePt t="42752" x="3536950" y="2616200"/>
          <p14:tracePt t="42769" x="3549650" y="2609850"/>
          <p14:tracePt t="42771" x="3556000" y="2603500"/>
          <p14:tracePt t="42786" x="3568700" y="2597150"/>
          <p14:tracePt t="42801" x="3575050" y="2597150"/>
          <p14:tracePt t="42819" x="3581400" y="2590800"/>
          <p14:tracePt t="42836" x="3587750" y="2590800"/>
          <p14:tracePt t="42853" x="3594100" y="2590800"/>
          <p14:tracePt t="42914" x="3600450" y="2590800"/>
          <p14:tracePt t="42928" x="3606800" y="2597150"/>
          <p14:tracePt t="42937" x="3613150" y="2597150"/>
          <p14:tracePt t="42943" x="3613150" y="2603500"/>
          <p14:tracePt t="42952" x="3613150" y="2609850"/>
          <p14:tracePt t="42969" x="3613150" y="2616200"/>
          <p14:tracePt t="42986" x="3613150" y="2635250"/>
          <p14:tracePt t="43003" x="3613150" y="2660650"/>
          <p14:tracePt t="43019" x="3613150" y="2673350"/>
          <p14:tracePt t="43035" x="3613150" y="2692400"/>
          <p14:tracePt t="43053" x="3613150" y="2698750"/>
          <p14:tracePt t="43070" x="3613150" y="2705100"/>
          <p14:tracePt t="43086" x="3613150" y="2724150"/>
          <p14:tracePt t="43102" x="3606800" y="2749550"/>
          <p14:tracePt t="43119" x="3600450" y="2768600"/>
          <p14:tracePt t="43136" x="3594100" y="2787650"/>
          <p14:tracePt t="43152" x="3581400" y="2800350"/>
          <p14:tracePt t="43168" x="3562350" y="2825750"/>
          <p14:tracePt t="43185" x="3543300" y="2838450"/>
          <p14:tracePt t="43203" x="3524250" y="2844800"/>
          <p14:tracePt t="43219" x="3498850" y="2851150"/>
          <p14:tracePt t="43235" x="3460750" y="2857500"/>
          <p14:tracePt t="43252" x="3371850" y="2857500"/>
          <p14:tracePt t="43269" x="3321050" y="2857500"/>
          <p14:tracePt t="43286" x="3206750" y="2844800"/>
          <p14:tracePt t="43303" x="3117850" y="2825750"/>
          <p14:tracePt t="43318" x="3022600" y="2800350"/>
          <p14:tracePt t="43335" x="2984500" y="2781300"/>
          <p14:tracePt t="43352" x="2952750" y="2774950"/>
          <p14:tracePt t="43370" x="2933700" y="2768600"/>
          <p14:tracePt t="43386" x="2927350" y="2768600"/>
          <p14:tracePt t="43401" x="2921000" y="2768600"/>
          <p14:tracePt t="43420" x="2914650" y="2768600"/>
          <p14:tracePt t="43436" x="2901950" y="2762250"/>
          <p14:tracePt t="43453" x="2895600" y="2762250"/>
          <p14:tracePt t="43470" x="2863850" y="2762250"/>
          <p14:tracePt t="43486" x="2832100" y="2762250"/>
          <p14:tracePt t="43502" x="2806700" y="2755900"/>
          <p14:tracePt t="43520" x="2755900" y="2749550"/>
          <p14:tracePt t="43536" x="2679700" y="2743200"/>
          <p14:tracePt t="43551" x="2641600" y="2743200"/>
          <p14:tracePt t="43569" x="2635250" y="2743200"/>
          <p14:tracePt t="43732" x="2641600" y="2736850"/>
          <p14:tracePt t="43738" x="2647950" y="2736850"/>
          <p14:tracePt t="43753" x="2673350" y="2736850"/>
          <p14:tracePt t="43769" x="2698750" y="2730500"/>
          <p14:tracePt t="43785" x="2717800" y="2730500"/>
          <p14:tracePt t="43802" x="2781300" y="2730500"/>
          <p14:tracePt t="43820" x="2882900" y="2730500"/>
          <p14:tracePt t="43836" x="2952750" y="2730500"/>
          <p14:tracePt t="43837" x="3016250" y="2724150"/>
          <p14:tracePt t="43852" x="3155950" y="2705100"/>
          <p14:tracePt t="43869" x="3289300" y="2686050"/>
          <p14:tracePt t="43886" x="3359150" y="2679700"/>
          <p14:tracePt t="43904" x="3486150" y="2673350"/>
          <p14:tracePt t="43918" x="3517900" y="2673350"/>
          <p14:tracePt t="43935" x="3587750" y="2673350"/>
          <p14:tracePt t="43952" x="3632200" y="2673350"/>
          <p14:tracePt t="43969" x="3670300" y="2673350"/>
          <p14:tracePt t="43985" x="3695700" y="2673350"/>
          <p14:tracePt t="44114" x="3695700" y="2686050"/>
          <p14:tracePt t="44121" x="3695700" y="2692400"/>
          <p14:tracePt t="44128" x="3695700" y="2698750"/>
          <p14:tracePt t="44136" x="3695700" y="2711450"/>
          <p14:tracePt t="44152" x="3689350" y="2724150"/>
          <p14:tracePt t="44169" x="3670300" y="2768600"/>
          <p14:tracePt t="44186" x="3644900" y="2813050"/>
          <p14:tracePt t="44203" x="3613150" y="2857500"/>
          <p14:tracePt t="44219" x="3587750" y="2895600"/>
          <p14:tracePt t="44237" x="3562350" y="2959100"/>
          <p14:tracePt t="44252" x="3511550" y="3041650"/>
          <p14:tracePt t="44269" x="3486150" y="3086100"/>
          <p14:tracePt t="44286" x="3429000" y="3136900"/>
          <p14:tracePt t="44302" x="3397250" y="3149600"/>
          <p14:tracePt t="44319" x="3384550" y="3149600"/>
          <p14:tracePt t="44336" x="3365500" y="3149600"/>
          <p14:tracePt t="44353" x="3346450" y="3143250"/>
          <p14:tracePt t="44369" x="3333750" y="3117850"/>
          <p14:tracePt t="44388" x="3321050" y="3098800"/>
          <p14:tracePt t="44402" x="3302000" y="3067050"/>
          <p14:tracePt t="44419" x="3282950" y="3035300"/>
          <p14:tracePt t="44436" x="3263900" y="3009900"/>
          <p14:tracePt t="44453" x="3244850" y="2965450"/>
          <p14:tracePt t="44470" x="3232150" y="2940050"/>
          <p14:tracePt t="44486" x="3225800" y="2927350"/>
          <p14:tracePt t="44504" x="3219450" y="2895600"/>
          <p14:tracePt t="44518" x="3206750" y="2870200"/>
          <p14:tracePt t="44535" x="3200400" y="2857500"/>
          <p14:tracePt t="44552" x="3194050" y="2851150"/>
          <p14:tracePt t="44698" x="3194050" y="2844800"/>
          <p14:tracePt t="44781" x="3194050" y="2851150"/>
          <p14:tracePt t="44789" x="3194050" y="2857500"/>
          <p14:tracePt t="44796" x="3187700" y="2876550"/>
          <p14:tracePt t="44803" x="3187700" y="2882900"/>
          <p14:tracePt t="44819" x="3175000" y="2940050"/>
          <p14:tracePt t="44835" x="3162300" y="3003550"/>
          <p14:tracePt t="44852" x="3155950" y="3092450"/>
          <p14:tracePt t="44870" x="3155950" y="3162300"/>
          <p14:tracePt t="44886" x="3162300" y="3238500"/>
          <p14:tracePt t="44902" x="3194050" y="3276600"/>
          <p14:tracePt t="44919" x="3200400" y="3276600"/>
          <p14:tracePt t="44936" x="3206750" y="3276600"/>
          <p14:tracePt t="44952" x="3213100" y="3276600"/>
          <p14:tracePt t="44969" x="3219450" y="3270250"/>
          <p14:tracePt t="44985" x="3225800" y="3270250"/>
          <p14:tracePt t="45003" x="3225800" y="3263900"/>
          <p14:tracePt t="45059" x="3225800" y="3257550"/>
          <p14:tracePt t="45066" x="3232150" y="3257550"/>
          <p14:tracePt t="45080" x="3238500" y="3251200"/>
          <p14:tracePt t="45088" x="3251200" y="3251200"/>
          <p14:tracePt t="45103" x="3289300" y="3232150"/>
          <p14:tracePt t="45119" x="3346450" y="3213100"/>
          <p14:tracePt t="45137" x="3390900" y="3200400"/>
          <p14:tracePt t="45152" x="3422650" y="3181350"/>
          <p14:tracePt t="45337" x="3422650" y="3187700"/>
          <p14:tracePt t="45351" x="3422650" y="3194050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ÁLB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2285992"/>
            <a:ext cx="8229600" cy="4025897"/>
          </a:xfrm>
        </p:spPr>
        <p:txBody>
          <a:bodyPr>
            <a:normAutofit fontScale="92500" lnSpcReduction="20000"/>
          </a:bodyPr>
          <a:lstStyle/>
          <a:p>
            <a:r>
              <a:rPr lang="is-IS" dirty="0"/>
              <a:t>Leiðrétting vegna togs</a:t>
            </a:r>
          </a:p>
          <a:p>
            <a:pPr lvl="1">
              <a:spcAft>
                <a:spcPts val="1200"/>
              </a:spcAft>
            </a:pPr>
            <a:r>
              <a:rPr lang="is-IS" dirty="0"/>
              <a:t>Gildir fyrir stálmálbönd</a:t>
            </a:r>
          </a:p>
          <a:p>
            <a:pPr lvl="1"/>
            <a:r>
              <a:rPr lang="is-IS" dirty="0"/>
              <a:t> </a:t>
            </a:r>
          </a:p>
          <a:p>
            <a:pPr lvl="1"/>
            <a:endParaRPr lang="is-IS" dirty="0"/>
          </a:p>
          <a:p>
            <a:pPr lvl="1"/>
            <a:r>
              <a:rPr lang="is-IS" dirty="0"/>
              <a:t>Þar sem T</a:t>
            </a:r>
            <a:r>
              <a:rPr lang="is-IS" baseline="-25000" dirty="0"/>
              <a:t>F</a:t>
            </a:r>
            <a:r>
              <a:rPr lang="is-IS" dirty="0"/>
              <a:t> er togkrafturinn sem notaður er við mælingu</a:t>
            </a:r>
          </a:p>
          <a:p>
            <a:pPr lvl="1"/>
            <a:r>
              <a:rPr lang="is-IS" dirty="0"/>
              <a:t>T</a:t>
            </a:r>
            <a:r>
              <a:rPr lang="is-IS" baseline="-25000" dirty="0"/>
              <a:t>S</a:t>
            </a:r>
            <a:r>
              <a:rPr lang="is-IS" dirty="0"/>
              <a:t> er togkrafturinn við staðalaðstæður</a:t>
            </a:r>
          </a:p>
          <a:p>
            <a:pPr lvl="1"/>
            <a:r>
              <a:rPr lang="is-IS" dirty="0"/>
              <a:t>A er þverskurðarflatarmál málbandsins [mm</a:t>
            </a:r>
            <a:r>
              <a:rPr lang="is-IS" baseline="30000" dirty="0"/>
              <a:t>2</a:t>
            </a:r>
            <a:r>
              <a:rPr lang="is-IS" dirty="0"/>
              <a:t>]</a:t>
            </a:r>
          </a:p>
          <a:p>
            <a:pPr lvl="1"/>
            <a:r>
              <a:rPr lang="is-IS" dirty="0"/>
              <a:t>E er </a:t>
            </a:r>
            <a:r>
              <a:rPr lang="is-IS" dirty="0" err="1"/>
              <a:t>elastískur</a:t>
            </a:r>
            <a:r>
              <a:rPr lang="is-IS"/>
              <a:t> stuðull, venjulega 200.000 N/mm</a:t>
            </a:r>
            <a:r>
              <a:rPr lang="is-IS" baseline="30000"/>
              <a:t>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8</a:t>
            </a:fld>
            <a:endParaRPr lang="is-IS"/>
          </a:p>
        </p:txBody>
      </p:sp>
      <p:graphicFrame>
        <p:nvGraphicFramePr>
          <p:cNvPr id="3074" name="Object 18"/>
          <p:cNvGraphicFramePr>
            <a:graphicFrameLocks noChangeAspect="1"/>
          </p:cNvGraphicFramePr>
          <p:nvPr/>
        </p:nvGraphicFramePr>
        <p:xfrm>
          <a:off x="1285852" y="3071810"/>
          <a:ext cx="27797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393480" progId="Equation.3">
                  <p:embed/>
                </p:oleObj>
              </mc:Choice>
              <mc:Fallback>
                <p:oleObj name="Equation" r:id="rId5" imgW="1218960" imgH="393480" progId="Equation.3">
                  <p:embed/>
                  <p:pic>
                    <p:nvPicPr>
                      <p:cNvPr id="30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3071810"/>
                        <a:ext cx="2779713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6572264" y="642918"/>
            <a:ext cx="1655762" cy="1181100"/>
            <a:chOff x="3923" y="799"/>
            <a:chExt cx="1043" cy="744"/>
          </a:xfrm>
        </p:grpSpPr>
        <p:grpSp>
          <p:nvGrpSpPr>
            <p:cNvPr id="9" name="Group 25"/>
            <p:cNvGrpSpPr>
              <a:grpSpLocks/>
            </p:cNvGrpSpPr>
            <p:nvPr/>
          </p:nvGrpSpPr>
          <p:grpSpPr bwMode="auto">
            <a:xfrm>
              <a:off x="3923" y="1271"/>
              <a:ext cx="1043" cy="272"/>
              <a:chOff x="3923" y="1271"/>
              <a:chExt cx="1043" cy="272"/>
            </a:xfrm>
          </p:grpSpPr>
          <p:sp>
            <p:nvSpPr>
              <p:cNvPr id="12" name="Rectangle 21"/>
              <p:cNvSpPr>
                <a:spLocks noChangeArrowheads="1"/>
              </p:cNvSpPr>
              <p:nvPr/>
            </p:nvSpPr>
            <p:spPr bwMode="auto">
              <a:xfrm>
                <a:off x="4105" y="1344"/>
                <a:ext cx="589" cy="136"/>
              </a:xfrm>
              <a:prstGeom prst="rect">
                <a:avLst/>
              </a:prstGeom>
              <a:solidFill>
                <a:schemeClr val="bg2"/>
              </a:solidFill>
              <a:ln w="5080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" name="Oval 22"/>
              <p:cNvSpPr>
                <a:spLocks noChangeArrowheads="1"/>
              </p:cNvSpPr>
              <p:nvPr/>
            </p:nvSpPr>
            <p:spPr bwMode="auto">
              <a:xfrm>
                <a:off x="4785" y="1271"/>
                <a:ext cx="181" cy="272"/>
              </a:xfrm>
              <a:prstGeom prst="ellipse">
                <a:avLst/>
              </a:prstGeom>
              <a:noFill/>
              <a:ln w="508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" name="Line 23"/>
              <p:cNvSpPr>
                <a:spLocks noChangeShapeType="1"/>
              </p:cNvSpPr>
              <p:nvPr/>
            </p:nvSpPr>
            <p:spPr bwMode="auto">
              <a:xfrm>
                <a:off x="4688" y="1419"/>
                <a:ext cx="91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is-IS"/>
              </a:p>
            </p:txBody>
          </p:sp>
          <p:sp>
            <p:nvSpPr>
              <p:cNvPr id="15" name="Oval 24"/>
              <p:cNvSpPr>
                <a:spLocks noChangeArrowheads="1"/>
              </p:cNvSpPr>
              <p:nvPr/>
            </p:nvSpPr>
            <p:spPr bwMode="auto">
              <a:xfrm>
                <a:off x="3923" y="1389"/>
                <a:ext cx="182" cy="45"/>
              </a:xfrm>
              <a:prstGeom prst="ellipse">
                <a:avLst/>
              </a:prstGeom>
              <a:solidFill>
                <a:schemeClr val="bg1"/>
              </a:solidFill>
              <a:ln w="508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10" name="AutoShape 26"/>
            <p:cNvSpPr>
              <a:spLocks noChangeArrowheads="1"/>
            </p:cNvSpPr>
            <p:nvPr/>
          </p:nvSpPr>
          <p:spPr bwMode="auto">
            <a:xfrm>
              <a:off x="4150" y="1071"/>
              <a:ext cx="635" cy="91"/>
            </a:xfrm>
            <a:prstGeom prst="rightArrow">
              <a:avLst>
                <a:gd name="adj1" fmla="val 50000"/>
                <a:gd name="adj2" fmla="val 174451"/>
              </a:avLst>
            </a:prstGeom>
            <a:solidFill>
              <a:srgbClr val="FFFF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1" name="Text Box 27"/>
            <p:cNvSpPr txBox="1">
              <a:spLocks noChangeArrowheads="1"/>
            </p:cNvSpPr>
            <p:nvPr/>
          </p:nvSpPr>
          <p:spPr bwMode="auto">
            <a:xfrm>
              <a:off x="4150" y="799"/>
              <a:ext cx="726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is-IS"/>
                <a:t>10kg</a:t>
              </a:r>
              <a:endParaRPr lang="en-US"/>
            </a:p>
          </p:txBody>
        </p:sp>
      </p:grpSp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2285984" y="1000107"/>
            <a:ext cx="4286280" cy="1440798"/>
            <a:chOff x="1397" y="1145"/>
            <a:chExt cx="2495" cy="691"/>
          </a:xfrm>
        </p:grpSpPr>
        <p:sp>
          <p:nvSpPr>
            <p:cNvPr id="17" name="Freeform 5"/>
            <p:cNvSpPr>
              <a:spLocks/>
            </p:cNvSpPr>
            <p:nvPr/>
          </p:nvSpPr>
          <p:spPr bwMode="auto">
            <a:xfrm>
              <a:off x="1397" y="1411"/>
              <a:ext cx="2495" cy="23"/>
            </a:xfrm>
            <a:custGeom>
              <a:avLst/>
              <a:gdLst>
                <a:gd name="T0" fmla="*/ 0 w 2495"/>
                <a:gd name="T1" fmla="*/ 23 h 23"/>
                <a:gd name="T2" fmla="*/ 2495 w 2495"/>
                <a:gd name="T3" fmla="*/ 23 h 23"/>
                <a:gd name="T4" fmla="*/ 0 60000 65536"/>
                <a:gd name="T5" fmla="*/ 0 60000 65536"/>
                <a:gd name="T6" fmla="*/ 0 w 2495"/>
                <a:gd name="T7" fmla="*/ 0 h 23"/>
                <a:gd name="T8" fmla="*/ 2495 w 2495"/>
                <a:gd name="T9" fmla="*/ 23 h 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95" h="23">
                  <a:moveTo>
                    <a:pt x="0" y="23"/>
                  </a:moveTo>
                  <a:cubicBezTo>
                    <a:pt x="1017" y="11"/>
                    <a:pt x="2034" y="0"/>
                    <a:pt x="2495" y="23"/>
                  </a:cubicBezTo>
                </a:path>
              </a:pathLst>
            </a:custGeom>
            <a:solidFill>
              <a:schemeClr val="bg2"/>
            </a:solidFill>
            <a:ln w="101600">
              <a:pattFill prst="ltVert">
                <a:fgClr>
                  <a:srgbClr val="000000"/>
                </a:fgClr>
                <a:bgClr>
                  <a:srgbClr val="6699FF"/>
                </a:bgClr>
              </a:patt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1397" y="1615"/>
              <a:ext cx="249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is-IS"/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2333" y="1145"/>
              <a:ext cx="109" cy="18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 sz="2400"/>
            </a:p>
          </p:txBody>
        </p:sp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2304" y="1615"/>
              <a:ext cx="817" cy="2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is-IS" sz="2400"/>
                <a:t>L = 50 m</a:t>
              </a:r>
              <a:endParaRPr lang="en-US" sz="2400"/>
            </a:p>
          </p:txBody>
        </p:sp>
      </p:grpSp>
      <p:pic>
        <p:nvPicPr>
          <p:cNvPr id="21" name="Audio 20">
            <a:hlinkClick r:id="" action="ppaction://media"/>
            <a:extLst>
              <a:ext uri="{FF2B5EF4-FFF2-40B4-BE49-F238E27FC236}">
                <a16:creationId xmlns:a16="http://schemas.microsoft.com/office/drawing/2014/main" id="{363CA97E-4067-A836-31DA-D63FB389B70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3028"/>
    </mc:Choice>
    <mc:Fallback>
      <p:transition spd="slow" advTm="630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986" x="3435350" y="3194050"/>
          <p14:tracePt t="9992" x="3460750" y="3181350"/>
          <p14:tracePt t="10021" x="3632200" y="3111500"/>
          <p14:tracePt t="10038" x="3841750" y="3105150"/>
          <p14:tracePt t="10055" x="3930650" y="3130550"/>
          <p14:tracePt t="10070" x="4000500" y="3175000"/>
          <p14:tracePt t="10089" x="4038600" y="3206750"/>
          <p14:tracePt t="10090" x="4051300" y="3219450"/>
          <p14:tracePt t="10104" x="4076700" y="3238500"/>
          <p14:tracePt t="10120" x="4076700" y="3244850"/>
          <p14:tracePt t="10136" x="4229100" y="3352800"/>
          <p14:tracePt t="10153" x="4603750" y="3568700"/>
          <p14:tracePt t="10171" x="4838700" y="3714750"/>
          <p14:tracePt t="10188" x="5683250" y="4171950"/>
          <p14:tracePt t="10203" x="6051550" y="4343400"/>
          <p14:tracePt t="10220" x="6191250" y="4406900"/>
          <p14:tracePt t="10237" x="6407150" y="4489450"/>
          <p14:tracePt t="10255" x="6591300" y="4540250"/>
          <p14:tracePt t="10272" x="6648450" y="4559300"/>
          <p14:tracePt t="10287" x="6781800" y="4597400"/>
          <p14:tracePt t="10304" x="6978650" y="4641850"/>
          <p14:tracePt t="10321" x="7131050" y="4660900"/>
          <p14:tracePt t="10336" x="7315200" y="4667250"/>
          <p14:tracePt t="10353" x="7607300" y="4699000"/>
          <p14:tracePt t="10371" x="7759700" y="4737100"/>
          <p14:tracePt t="10388" x="7918450" y="4781550"/>
          <p14:tracePt t="10404" x="7988300" y="4800600"/>
          <p14:tracePt t="10421" x="8077200" y="4845050"/>
          <p14:tracePt t="10437" x="8134350" y="4870450"/>
          <p14:tracePt t="10453" x="8274050" y="4946650"/>
          <p14:tracePt t="10470" x="8470900" y="5041900"/>
          <p14:tracePt t="10488" x="8642350" y="5124450"/>
          <p14:tracePt t="10504" x="8750300" y="5175250"/>
          <p14:tracePt t="10520" x="8839200" y="5226050"/>
          <p14:tracePt t="10537" x="8921750" y="5257800"/>
          <p14:tracePt t="10554" x="8972550" y="5276850"/>
          <p14:tracePt t="10571" x="9023350" y="5321300"/>
          <p14:tracePt t="39708" x="9017000" y="5295900"/>
          <p14:tracePt t="39716" x="8966200" y="5213350"/>
          <p14:tracePt t="39739" x="8947150" y="5194300"/>
          <p14:tracePt t="39927" x="8940800" y="5187950"/>
          <p14:tracePt t="39940" x="8934450" y="5187950"/>
          <p14:tracePt t="39971" x="8750300" y="5200650"/>
          <p14:tracePt t="39988" x="8597900" y="5245100"/>
          <p14:tracePt t="40005" x="8166100" y="5334000"/>
          <p14:tracePt t="40022" x="7962900" y="5365750"/>
          <p14:tracePt t="40039" x="6851650" y="5435600"/>
          <p14:tracePt t="40054" x="5892800" y="5429250"/>
          <p14:tracePt t="40073" x="5365750" y="5295900"/>
          <p14:tracePt t="40088" x="4806950" y="5010150"/>
          <p14:tracePt t="40105" x="4375150" y="4692650"/>
          <p14:tracePt t="40121" x="3784600" y="4273550"/>
          <p14:tracePt t="40137" x="3448050" y="4025900"/>
          <p14:tracePt t="40154" x="3225800" y="3829050"/>
          <p14:tracePt t="40172" x="3136900" y="3746500"/>
          <p14:tracePt t="40189" x="3060700" y="3663950"/>
          <p14:tracePt t="40204" x="3054350" y="3657600"/>
          <p14:tracePt t="40430" x="3054350" y="3651250"/>
          <p14:tracePt t="40436" x="3054350" y="3644900"/>
          <p14:tracePt t="40472" x="2971800" y="3498850"/>
          <p14:tracePt t="40489" x="2882900" y="3371850"/>
          <p14:tracePt t="40505" x="2825750" y="3282950"/>
          <p14:tracePt t="40522" x="2774950" y="3213100"/>
          <p14:tracePt t="40538" x="2768600" y="3206750"/>
          <p14:tracePt t="40555" x="2762250" y="3206750"/>
          <p14:tracePt t="40578" x="2743200" y="3232150"/>
          <p14:tracePt t="40588" x="2736850" y="3238500"/>
          <p14:tracePt t="40605" x="2711450" y="3289300"/>
          <p14:tracePt t="40623" x="2635250" y="3403600"/>
          <p14:tracePt t="40639" x="2616200" y="3441700"/>
          <p14:tracePt t="40654" x="2603500" y="3498850"/>
          <p14:tracePt t="40671" x="2590800" y="3536950"/>
          <p14:tracePt t="40688" x="2590800" y="3556000"/>
          <p14:tracePt t="40706" x="2584450" y="3562350"/>
          <p14:tracePt t="40722" x="2584450" y="3568700"/>
          <p14:tracePt t="40857" x="2584450" y="3575050"/>
          <p14:tracePt t="40863" x="2584450" y="3581400"/>
          <p14:tracePt t="40873" x="2584450" y="3587750"/>
          <p14:tracePt t="40888" x="2584450" y="3613150"/>
          <p14:tracePt t="40904" x="2584450" y="3644900"/>
          <p14:tracePt t="40921" x="2590800" y="3670300"/>
          <p14:tracePt t="40939" x="2603500" y="3721100"/>
          <p14:tracePt t="40954" x="2609850" y="3759200"/>
          <p14:tracePt t="40972" x="2616200" y="3803650"/>
          <p14:tracePt t="40989" x="2622550" y="3841750"/>
          <p14:tracePt t="41006" x="2635250" y="3937000"/>
          <p14:tracePt t="41021" x="2635250" y="3968750"/>
          <p14:tracePt t="41038" x="2635250" y="4025900"/>
          <p14:tracePt t="41055" x="2635250" y="4038600"/>
          <p14:tracePt t="41072" x="2635250" y="4051300"/>
          <p14:tracePt t="41593" x="2635250" y="4044950"/>
          <p14:tracePt t="41598" x="2628900" y="4032250"/>
          <p14:tracePt t="41638" x="2609850" y="4006850"/>
          <p14:tracePt t="41655" x="2603500" y="3994150"/>
          <p14:tracePt t="41671" x="2603500" y="3981450"/>
          <p14:tracePt t="41689" x="2597150" y="3968750"/>
          <p14:tracePt t="41706" x="2597150" y="3962400"/>
          <p14:tracePt t="41721" x="2590800" y="3962400"/>
          <p14:tracePt t="41742" x="2590800" y="3949700"/>
          <p14:tracePt t="41756" x="2590800" y="3937000"/>
          <p14:tracePt t="41771" x="2590800" y="3924300"/>
          <p14:tracePt t="41787" x="2584450" y="3917950"/>
          <p14:tracePt t="41805" x="2584450" y="3905250"/>
          <p14:tracePt t="41821" x="2565400" y="3886200"/>
          <p14:tracePt t="41838" x="2552700" y="3854450"/>
          <p14:tracePt t="41854" x="2546350" y="3841750"/>
          <p14:tracePt t="41871" x="2533650" y="3822700"/>
          <p14:tracePt t="41888" x="2527300" y="3803650"/>
          <p14:tracePt t="41905" x="2520950" y="3790950"/>
          <p14:tracePt t="41921" x="2508250" y="3759200"/>
          <p14:tracePt t="41938" x="2501900" y="3740150"/>
          <p14:tracePt t="41955" x="2495550" y="3727450"/>
          <p14:tracePt t="41971" x="2489200" y="3721100"/>
          <p14:tracePt t="41989" x="2489200" y="3714750"/>
          <p14:tracePt t="42033" x="2489200" y="3708400"/>
          <p14:tracePt t="42072" x="2489200" y="3702050"/>
          <p14:tracePt t="42161" x="2482850" y="3702050"/>
          <p14:tracePt t="42198" x="2476500" y="3708400"/>
          <p14:tracePt t="42567" x="2476500" y="3714750"/>
          <p14:tracePt t="42573" x="2476500" y="3721100"/>
          <p14:tracePt t="42622" x="2470150" y="3746500"/>
          <p14:tracePt t="42640" x="2463800" y="3752850"/>
          <p14:tracePt t="42709" x="2463800" y="3759200"/>
          <p14:tracePt t="42716" x="2463800" y="3765550"/>
          <p14:tracePt t="42731" x="2463800" y="3771900"/>
          <p14:tracePt t="42746" x="2457450" y="3784600"/>
          <p14:tracePt t="42866" x="2457450" y="3778250"/>
          <p14:tracePt t="42873" x="2463800" y="3765550"/>
          <p14:tracePt t="42889" x="2470150" y="3740150"/>
          <p14:tracePt t="42904" x="2501900" y="3651250"/>
          <p14:tracePt t="42921" x="2514600" y="3600450"/>
          <p14:tracePt t="42938" x="2540000" y="3549650"/>
          <p14:tracePt t="42955" x="2571750" y="3479800"/>
          <p14:tracePt t="42971" x="2616200" y="3390900"/>
          <p14:tracePt t="42989" x="2635250" y="3346450"/>
          <p14:tracePt t="43005" x="2635250" y="3302000"/>
          <p14:tracePt t="43021" x="2635250" y="3276600"/>
          <p14:tracePt t="43039" x="2635250" y="3244850"/>
          <p14:tracePt t="43057" x="2635250" y="3200400"/>
          <p14:tracePt t="43072" x="2635250" y="3162300"/>
          <p14:tracePt t="43088" x="2635250" y="3149600"/>
          <p14:tracePt t="43104" x="2628900" y="3136900"/>
          <p14:tracePt t="43122" x="2628900" y="3130550"/>
          <p14:tracePt t="43241" x="2622550" y="3162300"/>
          <p14:tracePt t="43248" x="2622550" y="3175000"/>
          <p14:tracePt t="43256" x="2616200" y="3194050"/>
          <p14:tracePt t="43271" x="2609850" y="3225800"/>
          <p14:tracePt t="43288" x="2597150" y="3333750"/>
          <p14:tracePt t="43305" x="2597150" y="3397250"/>
          <p14:tracePt t="43321" x="2597150" y="3467100"/>
          <p14:tracePt t="43338" x="2597150" y="3498850"/>
          <p14:tracePt t="43354" x="2597150" y="3511550"/>
          <p14:tracePt t="43505" x="2609850" y="3511550"/>
          <p14:tracePt t="43518" x="2616200" y="3511550"/>
          <p14:tracePt t="43533" x="2622550" y="3511550"/>
          <p14:tracePt t="43540" x="2628900" y="3511550"/>
          <p14:tracePt t="43564" x="2628900" y="3517900"/>
          <p14:tracePt t="43579" x="2628900" y="3524250"/>
          <p14:tracePt t="43593" x="2628900" y="3530600"/>
          <p14:tracePt t="43606" x="2622550" y="3536950"/>
          <p14:tracePt t="43621" x="2616200" y="3549650"/>
          <p14:tracePt t="43639" x="2590800" y="3581400"/>
          <p14:tracePt t="43655" x="2584450" y="3587750"/>
          <p14:tracePt t="43671" x="2571750" y="3606800"/>
          <p14:tracePt t="43689" x="2565400" y="3613150"/>
          <p14:tracePt t="43705" x="2540000" y="3663950"/>
          <p14:tracePt t="43722" x="2533650" y="3695700"/>
          <p14:tracePt t="43738" x="2527300" y="3727450"/>
          <p14:tracePt t="43755" x="2527300" y="3752850"/>
          <p14:tracePt t="43771" x="2527300" y="3784600"/>
          <p14:tracePt t="43789" x="2527300" y="3810000"/>
          <p14:tracePt t="43804" x="2527300" y="3816350"/>
          <p14:tracePt t="43822" x="2527300" y="3822700"/>
          <p14:tracePt t="43838" x="2527300" y="3841750"/>
          <p14:tracePt t="43857" x="2527300" y="3860800"/>
          <p14:tracePt t="43872" x="2527300" y="3867150"/>
          <p14:tracePt t="43888" x="2527300" y="3924300"/>
          <p14:tracePt t="43905" x="2527300" y="3962400"/>
          <p14:tracePt t="43921" x="2527300" y="3981450"/>
          <p14:tracePt t="43938" x="2527300" y="4013200"/>
          <p14:tracePt t="43954" x="2527300" y="4044950"/>
          <p14:tracePt t="43972" x="2527300" y="4057650"/>
          <p14:tracePt t="43988" x="2520950" y="4070350"/>
          <p14:tracePt t="44005" x="2520950" y="4083050"/>
          <p14:tracePt t="44022" x="2514600" y="4102100"/>
          <p14:tracePt t="44038" x="2508250" y="4114800"/>
          <p14:tracePt t="44055" x="2501900" y="4127500"/>
          <p14:tracePt t="44071" x="2501900" y="4133850"/>
          <p14:tracePt t="44172" x="2501900" y="4127500"/>
          <p14:tracePt t="44178" x="2501900" y="4121150"/>
          <p14:tracePt t="44193" x="2501900" y="4108450"/>
          <p14:tracePt t="44205" x="2501900" y="4095750"/>
          <p14:tracePt t="44222" x="2508250" y="4083050"/>
          <p14:tracePt t="44241" x="2508250" y="4064000"/>
          <p14:tracePt t="44255" x="2520950" y="4032250"/>
          <p14:tracePt t="44271" x="2527300" y="4025900"/>
          <p14:tracePt t="44289" x="2527300" y="4013200"/>
          <p14:tracePt t="44306" x="2533650" y="3994150"/>
          <p14:tracePt t="44322" x="2546350" y="3981450"/>
          <p14:tracePt t="44337" x="2559050" y="3949700"/>
          <p14:tracePt t="44355" x="2578100" y="3892550"/>
          <p14:tracePt t="44372" x="2603500" y="3835400"/>
          <p14:tracePt t="44391" x="2641600" y="3752850"/>
          <p14:tracePt t="44404" x="2667000" y="3689350"/>
          <p14:tracePt t="44423" x="2698750" y="3619500"/>
          <p14:tracePt t="44439" x="2717800" y="3562350"/>
          <p14:tracePt t="44456" x="2755900" y="3454400"/>
          <p14:tracePt t="44471" x="2774950" y="3416300"/>
          <p14:tracePt t="44488" x="2794000" y="3359150"/>
          <p14:tracePt t="44505" x="2813050" y="3302000"/>
          <p14:tracePt t="44522" x="2825750" y="3263900"/>
          <p14:tracePt t="44540" x="2838450" y="3232150"/>
          <p14:tracePt t="44555" x="2844800" y="3213100"/>
          <p14:tracePt t="44572" x="2851150" y="3200400"/>
          <p14:tracePt t="44591" x="2863850" y="3187700"/>
          <p14:tracePt t="44607" x="2863850" y="3181350"/>
          <p14:tracePt t="44712" x="2870200" y="3181350"/>
          <p14:tracePt t="44718" x="2876550" y="3175000"/>
          <p14:tracePt t="44726" x="2882900" y="3168650"/>
          <p14:tracePt t="44739" x="2889250" y="3168650"/>
          <p14:tracePt t="44754" x="2901950" y="3155950"/>
          <p14:tracePt t="44771" x="2927350" y="3124200"/>
          <p14:tracePt t="44788" x="2933700" y="3117850"/>
          <p14:tracePt t="44805" x="2940050" y="3117850"/>
          <p14:tracePt t="44937" x="2933700" y="3130550"/>
          <p14:tracePt t="44943" x="2933700" y="3143250"/>
          <p14:tracePt t="44955" x="2927350" y="3162300"/>
          <p14:tracePt t="44971" x="2908300" y="3225800"/>
          <p14:tracePt t="44989" x="2882900" y="3289300"/>
          <p14:tracePt t="45005" x="2876550" y="3346450"/>
          <p14:tracePt t="45021" x="2863850" y="3384550"/>
          <p14:tracePt t="45039" x="2857500" y="3416300"/>
          <p14:tracePt t="45057" x="2857500" y="3448050"/>
          <p14:tracePt t="45072" x="2857500" y="3473450"/>
          <p14:tracePt t="45088" x="2857500" y="3486150"/>
          <p14:tracePt t="45105" x="2857500" y="3492500"/>
          <p14:tracePt t="45121" x="2857500" y="3505200"/>
          <p14:tracePt t="45139" x="2863850" y="3517900"/>
          <p14:tracePt t="45155" x="2863850" y="3524250"/>
          <p14:tracePt t="45176" x="2870200" y="3530600"/>
          <p14:tracePt t="45191" x="2876550" y="3530600"/>
          <p14:tracePt t="45206" x="2876550" y="3536950"/>
          <p14:tracePt t="45222" x="2882900" y="3536950"/>
          <p14:tracePt t="45243" x="2889250" y="3536950"/>
          <p14:tracePt t="45258" x="2895600" y="3536950"/>
          <p14:tracePt t="45272" x="2901950" y="3524250"/>
          <p14:tracePt t="45288" x="2908300" y="3517900"/>
          <p14:tracePt t="45304" x="2933700" y="3486150"/>
          <p14:tracePt t="45321" x="2946400" y="3467100"/>
          <p14:tracePt t="45339" x="2965450" y="3435350"/>
          <p14:tracePt t="45355" x="2984500" y="3422650"/>
          <p14:tracePt t="45372" x="2990850" y="3397250"/>
          <p14:tracePt t="45388" x="2997200" y="3384550"/>
          <p14:tracePt t="45407" x="3009900" y="3359150"/>
          <p14:tracePt t="45421" x="3009900" y="3340100"/>
          <p14:tracePt t="45439" x="3016250" y="3314700"/>
          <p14:tracePt t="45455" x="3016250" y="3302000"/>
          <p14:tracePt t="45472" x="3022600" y="3302000"/>
          <p14:tracePt t="45487" x="3022600" y="3289300"/>
          <p14:tracePt t="45506" x="3022600" y="3282950"/>
          <p14:tracePt t="45521" x="3028950" y="3270250"/>
          <p14:tracePt t="45538" x="3035300" y="3257550"/>
          <p14:tracePt t="45555" x="3041650" y="3251200"/>
          <p14:tracePt t="45572" x="3041650" y="3238500"/>
          <p14:tracePt t="45672" x="3048000" y="3238500"/>
          <p14:tracePt t="45678" x="3048000" y="3244850"/>
          <p14:tracePt t="45688" x="3060700" y="3276600"/>
          <p14:tracePt t="45705" x="3060700" y="3302000"/>
          <p14:tracePt t="45722" x="3073400" y="3346450"/>
          <p14:tracePt t="45739" x="3079750" y="3397250"/>
          <p14:tracePt t="45755" x="3079750" y="3409950"/>
          <p14:tracePt t="45771" x="3079750" y="3416300"/>
          <p14:tracePt t="45788" x="3079750" y="3422650"/>
          <p14:tracePt t="45851" x="3079750" y="3435350"/>
          <p14:tracePt t="45866" x="3073400" y="3441700"/>
          <p14:tracePt t="45873" x="3067050" y="3454400"/>
          <p14:tracePt t="45889" x="3067050" y="3467100"/>
          <p14:tracePt t="45904" x="3067050" y="3486150"/>
          <p14:tracePt t="45921" x="3060700" y="3492500"/>
          <p14:tracePt t="45939" x="3060700" y="3498850"/>
          <p14:tracePt t="45955" x="3060700" y="3505200"/>
          <p14:tracePt t="45971" x="3060700" y="3511550"/>
          <p14:tracePt t="45988" x="3060700" y="3517900"/>
          <p14:tracePt t="46005" x="3060700" y="3524250"/>
          <p14:tracePt t="46022" x="3054350" y="3530600"/>
          <p14:tracePt t="46038" x="3048000" y="3549650"/>
          <p14:tracePt t="46054" x="3048000" y="3562350"/>
          <p14:tracePt t="46073" x="3041650" y="3575050"/>
          <p14:tracePt t="46089" x="3041650" y="3581400"/>
          <p14:tracePt t="46105" x="3041650" y="3594100"/>
          <p14:tracePt t="46122" x="3035300" y="3600450"/>
          <p14:tracePt t="46138" x="3028950" y="3600450"/>
          <p14:tracePt t="46167" x="3028950" y="3606800"/>
          <p14:tracePt t="46256" x="3022600" y="3606800"/>
          <p14:tracePt t="46272" x="3022600" y="3594100"/>
          <p14:tracePt t="46278" x="3022600" y="3581400"/>
          <p14:tracePt t="46288" x="3016250" y="3575050"/>
          <p14:tracePt t="46305" x="3009900" y="3556000"/>
          <p14:tracePt t="46322" x="3003550" y="3524250"/>
          <p14:tracePt t="46323" x="2997200" y="3511550"/>
          <p14:tracePt t="46338" x="2997200" y="3486150"/>
          <p14:tracePt t="46355" x="2990850" y="3467100"/>
          <p14:tracePt t="46372" x="2984500" y="3454400"/>
          <p14:tracePt t="46389" x="2984500" y="3435350"/>
          <p14:tracePt t="46406" x="2984500" y="3409950"/>
          <p14:tracePt t="46421" x="2990850" y="3390900"/>
          <p14:tracePt t="46438" x="2997200" y="3340100"/>
          <p14:tracePt t="46455" x="3009900" y="3314700"/>
          <p14:tracePt t="46473" x="3009900" y="3295650"/>
          <p14:tracePt t="46489" x="3022600" y="3270250"/>
          <p14:tracePt t="46504" x="3022600" y="3263900"/>
          <p14:tracePt t="46593" x="3028950" y="3282950"/>
          <p14:tracePt t="46601" x="3035300" y="3302000"/>
          <p14:tracePt t="46608" x="3041650" y="3333750"/>
          <p14:tracePt t="46622" x="3041650" y="3352800"/>
          <p14:tracePt t="46639" x="3048000" y="3422650"/>
          <p14:tracePt t="46654" x="3060700" y="3467100"/>
          <p14:tracePt t="46672" x="3060700" y="3479800"/>
          <p14:tracePt t="46969" x="3060700" y="3486150"/>
          <p14:tracePt t="46976" x="3067050" y="3511550"/>
          <p14:tracePt t="47006" x="3136900" y="3740150"/>
          <p14:tracePt t="47021" x="3162300" y="3829050"/>
          <p14:tracePt t="47038" x="3168650" y="3898900"/>
          <p14:tracePt t="47055" x="3175000" y="3937000"/>
          <p14:tracePt t="47071" x="3175000" y="3956050"/>
          <p14:tracePt t="47089" x="3175000" y="3975100"/>
          <p14:tracePt t="47105" x="3175000" y="3981450"/>
          <p14:tracePt t="47121" x="3175000" y="4000500"/>
          <p14:tracePt t="47138" x="3162300" y="4025900"/>
          <p14:tracePt t="47156" x="3155950" y="4051300"/>
          <p14:tracePt t="47172" x="3143250" y="4089400"/>
          <p14:tracePt t="47188" x="3143250" y="4114800"/>
          <p14:tracePt t="47205" x="3143250" y="4127500"/>
          <p14:tracePt t="47223" x="3143250" y="4146550"/>
          <p14:tracePt t="47390" x="3143250" y="4152900"/>
          <p14:tracePt t="47396" x="3136900" y="4152900"/>
          <p14:tracePt t="47456" x="3124200" y="4267200"/>
          <p14:tracePt t="47472" x="3143250" y="4356100"/>
          <p14:tracePt t="47488" x="3168650" y="4406900"/>
          <p14:tracePt t="47506" x="3200400" y="4470400"/>
          <p14:tracePt t="47522" x="3213100" y="4495800"/>
          <p14:tracePt t="47539" x="3213100" y="4502150"/>
          <p14:tracePt t="48079" x="3219450" y="4502150"/>
          <p14:tracePt t="48093" x="3225800" y="4495800"/>
          <p14:tracePt t="48122" x="3302000" y="4425950"/>
          <p14:tracePt t="48138" x="3352800" y="4394200"/>
          <p14:tracePt t="48154" x="3460750" y="4337050"/>
          <p14:tracePt t="48172" x="3549650" y="4298950"/>
          <p14:tracePt t="48188" x="3663950" y="4260850"/>
          <p14:tracePt t="48205" x="3721100" y="4254500"/>
          <p14:tracePt t="48223" x="3841750" y="4229100"/>
          <p14:tracePt t="48239" x="3892550" y="4216400"/>
          <p14:tracePt t="48254" x="3930650" y="4210050"/>
          <p14:tracePt t="48272" x="3962400" y="4210050"/>
          <p14:tracePt t="48290" x="4000500" y="4210050"/>
          <p14:tracePt t="48305" x="4013200" y="4210050"/>
          <p14:tracePt t="48322" x="4032250" y="4216400"/>
          <p14:tracePt t="48338" x="4064000" y="4229100"/>
          <p14:tracePt t="48356" x="4083050" y="4241800"/>
          <p14:tracePt t="48372" x="4102100" y="4254500"/>
          <p14:tracePt t="48388" x="4108450" y="4273550"/>
          <p14:tracePt t="48407" x="4114800" y="4298950"/>
          <p14:tracePt t="48408" x="4121150" y="4305300"/>
          <p14:tracePt t="48422" x="4121150" y="4330700"/>
          <p14:tracePt t="48438" x="4121150" y="4368800"/>
          <p14:tracePt t="48454" x="4095750" y="4457700"/>
          <p14:tracePt t="48472" x="4083050" y="4483100"/>
          <p14:tracePt t="48490" x="4057650" y="4527550"/>
          <p14:tracePt t="48505" x="4013200" y="4578350"/>
          <p14:tracePt t="48521" x="3987800" y="4616450"/>
          <p14:tracePt t="48538" x="3968750" y="4635500"/>
          <p14:tracePt t="48555" x="3937000" y="4673600"/>
          <p14:tracePt t="48571" x="3898900" y="4692650"/>
          <p14:tracePt t="48590" x="3810000" y="4730750"/>
          <p14:tracePt t="48604" x="3721100" y="4768850"/>
          <p14:tracePt t="48623" x="3663950" y="4787900"/>
          <p14:tracePt t="48639" x="3606800" y="4800600"/>
          <p14:tracePt t="48656" x="3454400" y="4832350"/>
          <p14:tracePt t="48671" x="3397250" y="4838700"/>
          <p14:tracePt t="48689" x="3321050" y="4851400"/>
          <p14:tracePt t="48707" x="3244850" y="4857750"/>
          <p14:tracePt t="48722" x="3130550" y="4870450"/>
          <p14:tracePt t="48739" x="3054350" y="4876800"/>
          <p14:tracePt t="48755" x="2940050" y="4883150"/>
          <p14:tracePt t="48772" x="2825750" y="4889500"/>
          <p14:tracePt t="48788" x="2743200" y="4889500"/>
          <p14:tracePt t="48806" x="2578100" y="4895850"/>
          <p14:tracePt t="48821" x="2495550" y="4902200"/>
          <p14:tracePt t="48838" x="2387600" y="4908550"/>
          <p14:tracePt t="48855" x="2336800" y="4908550"/>
          <p14:tracePt t="48871" x="2279650" y="4914900"/>
          <p14:tracePt t="48889" x="2235200" y="4921250"/>
          <p14:tracePt t="48905" x="2133600" y="4921250"/>
          <p14:tracePt t="48922" x="2082800" y="4927600"/>
          <p14:tracePt t="48938" x="2038350" y="4927600"/>
          <p14:tracePt t="48954" x="1987550" y="4927600"/>
          <p14:tracePt t="48971" x="1924050" y="4933950"/>
          <p14:tracePt t="48988" x="1847850" y="4933950"/>
          <p14:tracePt t="49005" x="1790700" y="4933950"/>
          <p14:tracePt t="49022" x="1733550" y="4933950"/>
          <p14:tracePt t="49039" x="1631950" y="4933950"/>
          <p14:tracePt t="49054" x="1568450" y="4933950"/>
          <p14:tracePt t="49071" x="1530350" y="4940300"/>
          <p14:tracePt t="49089" x="1498600" y="4940300"/>
          <p14:tracePt t="49106" x="1466850" y="4946650"/>
          <p14:tracePt t="49122" x="1447800" y="4953000"/>
          <p14:tracePt t="49140" x="1441450" y="4953000"/>
          <p14:tracePt t="49155" x="1435100" y="4959350"/>
          <p14:tracePt t="49212" x="1428750" y="4959350"/>
          <p14:tracePt t="49346" x="1435100" y="4959350"/>
          <p14:tracePt t="49353" x="1466850" y="4946650"/>
          <p14:tracePt t="49406" x="1841500" y="4673600"/>
          <p14:tracePt t="49422" x="2038350" y="4527550"/>
          <p14:tracePt t="49438" x="2139950" y="4470400"/>
          <p14:tracePt t="49455" x="2260600" y="4387850"/>
          <p14:tracePt t="49473" x="2425700" y="4292600"/>
          <p14:tracePt t="49488" x="2470150" y="4260850"/>
          <p14:tracePt t="49505" x="2584450" y="4171950"/>
          <p14:tracePt t="49522" x="2660650" y="4108450"/>
          <p14:tracePt t="49539" x="2698750" y="4076700"/>
          <p14:tracePt t="49555" x="2736850" y="4044950"/>
          <p14:tracePt t="49571" x="2832100" y="3975100"/>
          <p14:tracePt t="49588" x="2908300" y="3917950"/>
          <p14:tracePt t="49605" x="3003550" y="3841750"/>
          <p14:tracePt t="49622" x="3060700" y="3790950"/>
          <p14:tracePt t="49638" x="3181350" y="3689350"/>
          <p14:tracePt t="49654" x="3232150" y="3657600"/>
          <p14:tracePt t="49673" x="3282950" y="3619500"/>
          <p14:tracePt t="49688" x="3308350" y="3600450"/>
          <p14:tracePt t="49705" x="3321050" y="3587750"/>
          <p14:tracePt t="49722" x="3340100" y="3581400"/>
          <p14:tracePt t="49738" x="3365500" y="3562350"/>
          <p14:tracePt t="49755" x="3397250" y="3543300"/>
          <p14:tracePt t="49777" x="3441700" y="3511550"/>
          <p14:tracePt t="49789" x="3448050" y="3511550"/>
          <p14:tracePt t="49804" x="3473450" y="3498850"/>
          <p14:tracePt t="49822" x="3486150" y="3498850"/>
          <p14:tracePt t="49839" x="3505200" y="3492500"/>
          <p14:tracePt t="49857" x="3530600" y="3486150"/>
          <p14:tracePt t="49871" x="3543300" y="3486150"/>
          <p14:tracePt t="49917" x="3549650" y="3486150"/>
          <p14:tracePt t="49924" x="3556000" y="3486150"/>
          <p14:tracePt t="49931" x="3562350" y="3492500"/>
          <p14:tracePt t="49939" x="3575050" y="3498850"/>
          <p14:tracePt t="49955" x="3606800" y="3524250"/>
          <p14:tracePt t="49971" x="3632200" y="3530600"/>
          <p14:tracePt t="49989" x="3644900" y="3530600"/>
          <p14:tracePt t="50005" x="3657600" y="3530600"/>
          <p14:tracePt t="50024" x="3663950" y="3530600"/>
          <p14:tracePt t="50211" x="3670300" y="3530600"/>
          <p14:tracePt t="50223" x="3676650" y="3530600"/>
          <p14:tracePt t="50255" x="3695700" y="3524250"/>
          <p14:tracePt t="50273" x="3708400" y="3524250"/>
          <p14:tracePt t="50288" x="3714750" y="3524250"/>
          <p14:tracePt t="50306" x="3721100" y="3524250"/>
          <p14:tracePt t="50322" x="3721100" y="3517900"/>
          <p14:tracePt t="50539" x="3733800" y="3511550"/>
          <p14:tracePt t="50553" x="3740150" y="3505200"/>
          <p14:tracePt t="50572" x="3752850" y="3498850"/>
          <p14:tracePt t="50588" x="3759200" y="3492500"/>
          <p14:tracePt t="50605" x="3771900" y="3479800"/>
          <p14:tracePt t="50621" x="3784600" y="3473450"/>
          <p14:tracePt t="50779" x="3784600" y="3467100"/>
          <p14:tracePt t="50937" x="3784600" y="3479800"/>
          <p14:tracePt t="50951" x="3784600" y="3486150"/>
          <p14:tracePt t="50989" x="3784600" y="3505200"/>
          <p14:tracePt t="51680" x="3784600" y="3511550"/>
          <p14:tracePt t="51694" x="3765550" y="3543300"/>
          <p14:tracePt t="51722" x="3733800" y="3600450"/>
          <p14:tracePt t="51739" x="3689350" y="3676650"/>
          <p14:tracePt t="51755" x="3625850" y="3797300"/>
          <p14:tracePt t="51772" x="3587750" y="3873500"/>
          <p14:tracePt t="51788" x="3530600" y="3968750"/>
          <p14:tracePt t="51807" x="3435350" y="4140200"/>
          <p14:tracePt t="51821" x="3371850" y="4248150"/>
          <p14:tracePt t="51839" x="3270250" y="4400550"/>
          <p14:tracePt t="51856" x="3149600" y="4565650"/>
          <p14:tracePt t="51873" x="3041650" y="4679950"/>
          <p14:tracePt t="51889" x="2946400" y="4781550"/>
          <p14:tracePt t="51904" x="2895600" y="4826000"/>
          <p14:tracePt t="51922" x="2851150" y="4864100"/>
          <p14:tracePt t="51938" x="2825750" y="4889500"/>
          <p14:tracePt t="51954" x="2781300" y="4927600"/>
          <p14:tracePt t="51971" x="2698750" y="4997450"/>
          <p14:tracePt t="51988" x="2628900" y="5048250"/>
          <p14:tracePt t="52005" x="2552700" y="5099050"/>
          <p14:tracePt t="52022" x="2489200" y="5149850"/>
          <p14:tracePt t="52039" x="2393950" y="5194300"/>
          <p14:tracePt t="52055" x="2317750" y="5219700"/>
          <p14:tracePt t="52071" x="2222500" y="5251450"/>
          <p14:tracePt t="52089" x="2089150" y="5276850"/>
          <p14:tracePt t="52106" x="1885950" y="5295900"/>
          <p14:tracePt t="52122" x="1797050" y="5308600"/>
          <p14:tracePt t="52138" x="1663700" y="5327650"/>
          <p14:tracePt t="52155" x="1587500" y="5346700"/>
          <p14:tracePt t="52173" x="1524000" y="5359400"/>
          <p14:tracePt t="52189" x="1460500" y="5359400"/>
          <p14:tracePt t="52204" x="1447800" y="5359400"/>
          <p14:tracePt t="52223" x="1435100" y="5359400"/>
          <p14:tracePt t="52362" x="1428750" y="5359400"/>
          <p14:tracePt t="52376" x="1416050" y="5359400"/>
          <p14:tracePt t="52440" x="1409700" y="5359400"/>
          <p14:tracePt t="52789" x="1409700" y="5365750"/>
          <p14:tracePt t="52803" x="1428750" y="5372100"/>
          <p14:tracePt t="52811" x="1447800" y="5372100"/>
          <p14:tracePt t="52822" x="1466850" y="5384800"/>
          <p14:tracePt t="52838" x="1524000" y="5416550"/>
          <p14:tracePt t="52856" x="1568450" y="5435600"/>
          <p14:tracePt t="52872" x="1600200" y="5448300"/>
          <p14:tracePt t="52888" x="1625600" y="5454650"/>
          <p14:tracePt t="52906" x="1663700" y="5454650"/>
          <p14:tracePt t="52922" x="1695450" y="5454650"/>
          <p14:tracePt t="52939" x="1758950" y="5454650"/>
          <p14:tracePt t="52955" x="1797050" y="5454650"/>
          <p14:tracePt t="52972" x="1809750" y="5454650"/>
          <p14:tracePt t="52989" x="1828800" y="5454650"/>
          <p14:tracePt t="53089" x="1835150" y="5461000"/>
          <p14:tracePt t="53096" x="1841500" y="5461000"/>
          <p14:tracePt t="53105" x="1866900" y="5467350"/>
          <p14:tracePt t="53122" x="1905000" y="5473700"/>
          <p14:tracePt t="53139" x="1949450" y="5480050"/>
          <p14:tracePt t="53156" x="2057400" y="5505450"/>
          <p14:tracePt t="53172" x="2076450" y="5511800"/>
          <p14:tracePt t="53188" x="2171700" y="5524500"/>
          <p14:tracePt t="53206" x="2228850" y="5537200"/>
          <p14:tracePt t="53223" x="2330450" y="5543550"/>
          <p14:tracePt t="53239" x="2368550" y="5543550"/>
          <p14:tracePt t="53255" x="2425700" y="5543550"/>
          <p14:tracePt t="53272" x="2495550" y="5543550"/>
          <p14:tracePt t="53289" x="2571750" y="5543550"/>
          <p14:tracePt t="53306" x="2686050" y="5543550"/>
          <p14:tracePt t="53322" x="2743200" y="5543550"/>
          <p14:tracePt t="53339" x="2838450" y="5549900"/>
          <p14:tracePt t="53355" x="2870200" y="5556250"/>
          <p14:tracePt t="53371" x="2933700" y="5562600"/>
          <p14:tracePt t="53389" x="3067050" y="5562600"/>
          <p14:tracePt t="53404" x="3105150" y="5562600"/>
          <p14:tracePt t="53424" x="3175000" y="5562600"/>
          <p14:tracePt t="53440" x="3206750" y="5562600"/>
          <p14:tracePt t="53457" x="3302000" y="5543550"/>
          <p14:tracePt t="53472" x="3390900" y="5524500"/>
          <p14:tracePt t="53488" x="3479800" y="5499100"/>
          <p14:tracePt t="53506" x="3536950" y="5492750"/>
          <p14:tracePt t="53523" x="3651250" y="5480050"/>
          <p14:tracePt t="53539" x="3676650" y="5480050"/>
          <p14:tracePt t="53555" x="3790950" y="5473700"/>
          <p14:tracePt t="53572" x="3822700" y="5473700"/>
          <p14:tracePt t="53589" x="3848100" y="5473700"/>
          <p14:tracePt t="53605" x="3924300" y="5473700"/>
          <p14:tracePt t="53622" x="3968750" y="5473700"/>
          <p14:tracePt t="53639" x="4000500" y="5473700"/>
          <p14:tracePt t="53655" x="4051300" y="5473700"/>
          <p14:tracePt t="53673" x="4083050" y="5467350"/>
          <p14:tracePt t="53691" x="4114800" y="5461000"/>
          <p14:tracePt t="53705" x="4133850" y="5454650"/>
          <p14:tracePt t="53722" x="4178300" y="5454650"/>
          <p14:tracePt t="53738" x="4197350" y="5454650"/>
          <p14:tracePt t="53755" x="4235450" y="5454650"/>
          <p14:tracePt t="53771" x="4273550" y="5448300"/>
          <p14:tracePt t="53789" x="4324350" y="5441950"/>
          <p14:tracePt t="53806" x="4368800" y="5429250"/>
          <p14:tracePt t="53822" x="4394200" y="5429250"/>
          <p14:tracePt t="53839" x="4419600" y="5416550"/>
          <p14:tracePt t="53855" x="4451350" y="5416550"/>
          <p14:tracePt t="53872" x="4464050" y="5416550"/>
          <p14:tracePt t="53890" x="4470400" y="5416550"/>
          <p14:tracePt t="53906" x="4476750" y="5416550"/>
          <p14:tracePt t="53923" x="4483100" y="5416550"/>
          <p14:tracePt t="53938" x="4489450" y="5416550"/>
          <p14:tracePt t="53955" x="4495800" y="5416550"/>
          <p14:tracePt t="53972" x="4502150" y="5416550"/>
          <p14:tracePt t="53988" x="4508500" y="5416550"/>
          <p14:tracePt t="54005" x="4514850" y="5416550"/>
          <p14:tracePt t="54023" x="4546600" y="5416550"/>
          <p14:tracePt t="54039" x="4597400" y="5410200"/>
          <p14:tracePt t="54055" x="4660900" y="5397500"/>
          <p14:tracePt t="54072" x="4724400" y="5391150"/>
          <p14:tracePt t="54089" x="4762500" y="5384800"/>
          <p14:tracePt t="54105" x="4813300" y="5384800"/>
          <p14:tracePt t="54121" x="4870450" y="5384800"/>
          <p14:tracePt t="54139" x="5010150" y="5384800"/>
          <p14:tracePt t="54154" x="5048250" y="5384800"/>
          <p14:tracePt t="54172" x="5162550" y="5384800"/>
          <p14:tracePt t="54189" x="5226050" y="5384800"/>
          <p14:tracePt t="54205" x="5283200" y="5384800"/>
          <p14:tracePt t="54222" x="5334000" y="5384800"/>
          <p14:tracePt t="54239" x="5384800" y="5384800"/>
          <p14:tracePt t="54255" x="5448300" y="5384800"/>
          <p14:tracePt t="54273" x="5556250" y="5378450"/>
          <p14:tracePt t="54289" x="5619750" y="5372100"/>
          <p14:tracePt t="54307" x="5645150" y="5372100"/>
          <p14:tracePt t="54322" x="5689600" y="5359400"/>
          <p14:tracePt t="54338" x="5702300" y="5359400"/>
          <p14:tracePt t="54355" x="5740400" y="5346700"/>
          <p14:tracePt t="54372" x="5753100" y="5346700"/>
          <p14:tracePt t="54388" x="5765800" y="5340350"/>
          <p14:tracePt t="54406" x="5772150" y="5334000"/>
          <p14:tracePt t="54407" x="5778500" y="5334000"/>
          <p14:tracePt t="54478" x="5784850" y="5327650"/>
          <p14:tracePt t="54491" x="5791200" y="5327650"/>
          <p14:tracePt t="54498" x="5797550" y="5327650"/>
          <p14:tracePt t="54506" x="5803900" y="5327650"/>
          <p14:tracePt t="54522" x="5810250" y="5327650"/>
          <p14:tracePt t="54538" x="5816600" y="5321300"/>
          <p14:tracePt t="54634" x="5810250" y="5321300"/>
          <p14:tracePt t="54641" x="5797550" y="5321300"/>
          <p14:tracePt t="54648" x="5784850" y="5327650"/>
          <p14:tracePt t="54657" x="5772150" y="5327650"/>
          <p14:tracePt t="54671" x="5734050" y="5340350"/>
          <p14:tracePt t="54688" x="5670550" y="5346700"/>
          <p14:tracePt t="54705" x="5626100" y="5353050"/>
          <p14:tracePt t="54723" x="5467350" y="5384800"/>
          <p14:tracePt t="54739" x="5384800" y="5403850"/>
          <p14:tracePt t="54755" x="5238750" y="5422900"/>
          <p14:tracePt t="54772" x="5010150" y="5461000"/>
          <p14:tracePt t="54789" x="4819650" y="5492750"/>
          <p14:tracePt t="54806" x="4603750" y="5518150"/>
          <p14:tracePt t="54822" x="4425950" y="5537200"/>
          <p14:tracePt t="54838" x="4267200" y="5556250"/>
          <p14:tracePt t="54856" x="4108450" y="5556250"/>
          <p14:tracePt t="54875" x="3949700" y="5562600"/>
          <p14:tracePt t="54889" x="3848100" y="5568950"/>
          <p14:tracePt t="54905" x="3581400" y="5588000"/>
          <p14:tracePt t="54922" x="3409950" y="5600700"/>
          <p14:tracePt t="54939" x="3238500" y="5619750"/>
          <p14:tracePt t="54955" x="3067050" y="5638800"/>
          <p14:tracePt t="54971" x="2921000" y="5651500"/>
          <p14:tracePt t="54988" x="2749550" y="5676900"/>
          <p14:tracePt t="55008" x="2527300" y="5689600"/>
          <p14:tracePt t="55023" x="2444750" y="5695950"/>
          <p14:tracePt t="55038" x="2387600" y="5702300"/>
          <p14:tracePt t="55055" x="2317750" y="5708650"/>
          <p14:tracePt t="55071" x="2292350" y="5715000"/>
          <p14:tracePt t="55089" x="2273300" y="5715000"/>
          <p14:tracePt t="55107" x="2241550" y="5721350"/>
          <p14:tracePt t="55122" x="2209800" y="5727700"/>
          <p14:tracePt t="55138" x="2165350" y="5740400"/>
          <p14:tracePt t="55155" x="2089150" y="5759450"/>
          <p14:tracePt t="55173" x="2019300" y="5772150"/>
          <p14:tracePt t="55189" x="1955800" y="5791200"/>
          <p14:tracePt t="55205" x="1885950" y="5803900"/>
          <p14:tracePt t="55224" x="1822450" y="5810250"/>
          <p14:tracePt t="55240" x="1790700" y="5816600"/>
          <p14:tracePt t="55256" x="1739900" y="5829300"/>
          <p14:tracePt t="55272" x="1720850" y="5829300"/>
          <p14:tracePt t="55289" x="1682750" y="5829300"/>
          <p14:tracePt t="55305" x="1651000" y="5835650"/>
          <p14:tracePt t="55322" x="1631950" y="5842000"/>
          <p14:tracePt t="55339" x="1574800" y="5842000"/>
          <p14:tracePt t="55355" x="1549400" y="5842000"/>
          <p14:tracePt t="55375" x="1524000" y="5848350"/>
          <p14:tracePt t="55389" x="1492250" y="5854700"/>
          <p14:tracePt t="55405" x="1454150" y="5861050"/>
          <p14:tracePt t="55422" x="1428750" y="5867400"/>
          <p14:tracePt t="55438" x="1422400" y="5873750"/>
          <p14:tracePt t="55456" x="1409700" y="5873750"/>
          <p14:tracePt t="55475" x="1397000" y="5880100"/>
          <p14:tracePt t="55490" x="1390650" y="5880100"/>
          <p14:tracePt t="55505" x="1384300" y="5886450"/>
          <p14:tracePt t="55521" x="1377950" y="5886450"/>
          <p14:tracePt t="55849" x="1384300" y="5899150"/>
          <p14:tracePt t="55856" x="1403350" y="5899150"/>
          <p14:tracePt t="55863" x="1409700" y="5905500"/>
          <p14:tracePt t="55872" x="1422400" y="5911850"/>
          <p14:tracePt t="55888" x="1447800" y="5918200"/>
          <p14:tracePt t="55906" x="1460500" y="5924550"/>
          <p14:tracePt t="55922" x="1479550" y="5930900"/>
          <p14:tracePt t="55939" x="1498600" y="5937250"/>
          <p14:tracePt t="55956" x="1504950" y="5943600"/>
          <p14:tracePt t="55973" x="1517650" y="5943600"/>
          <p14:tracePt t="55989" x="1517650" y="5949950"/>
          <p14:tracePt t="56277" x="1524000" y="5949950"/>
          <p14:tracePt t="56283" x="1530350" y="5949950"/>
          <p14:tracePt t="56323" x="1689100" y="5943600"/>
          <p14:tracePt t="56339" x="1784350" y="5943600"/>
          <p14:tracePt t="56355" x="1905000" y="5937250"/>
          <p14:tracePt t="56371" x="1993900" y="5937250"/>
          <p14:tracePt t="56389" x="2133600" y="5937250"/>
          <p14:tracePt t="56405" x="2209800" y="5937250"/>
          <p14:tracePt t="56422" x="2286000" y="5937250"/>
          <p14:tracePt t="56439" x="2311400" y="5937250"/>
          <p14:tracePt t="56456" x="2343150" y="5937250"/>
          <p14:tracePt t="56474" x="2349500" y="5937250"/>
          <p14:tracePt t="56554" x="2355850" y="5937250"/>
          <p14:tracePt t="56570" x="2368550" y="5937250"/>
          <p14:tracePt t="56576" x="2387600" y="5937250"/>
          <p14:tracePt t="56588" x="2413000" y="5937250"/>
          <p14:tracePt t="56606" x="2470150" y="5937250"/>
          <p14:tracePt t="56622" x="2520950" y="5937250"/>
          <p14:tracePt t="56638" x="2590800" y="5937250"/>
          <p14:tracePt t="56656" x="2641600" y="5937250"/>
          <p14:tracePt t="56674" x="2705100" y="5937250"/>
          <p14:tracePt t="56689" x="2749550" y="5943600"/>
          <p14:tracePt t="56705" x="2768600" y="5943600"/>
          <p14:tracePt t="56723" x="2806700" y="5943600"/>
          <p14:tracePt t="56739" x="2844800" y="5949950"/>
          <p14:tracePt t="56755" x="2863850" y="5949950"/>
          <p14:tracePt t="56772" x="2914650" y="5949950"/>
          <p14:tracePt t="56789" x="2940050" y="5949950"/>
          <p14:tracePt t="56805" x="2997200" y="5943600"/>
          <p14:tracePt t="56821" x="3028950" y="5943600"/>
          <p14:tracePt t="56839" x="3079750" y="5930900"/>
          <p14:tracePt t="56855" x="3111500" y="5930900"/>
          <p14:tracePt t="56874" x="3143250" y="5924550"/>
          <p14:tracePt t="56888" x="3168650" y="5918200"/>
          <p14:tracePt t="56905" x="3219450" y="5911850"/>
          <p14:tracePt t="56922" x="3251200" y="5911850"/>
          <p14:tracePt t="56938" x="3263900" y="5911850"/>
          <p14:tracePt t="56958" x="3270250" y="5911850"/>
          <p14:tracePt t="56972" x="3295650" y="5905500"/>
          <p14:tracePt t="56989" x="3314700" y="5905500"/>
          <p14:tracePt t="56990" x="3327400" y="5905500"/>
          <p14:tracePt t="57005" x="3359150" y="5905500"/>
          <p14:tracePt t="57022" x="3435350" y="5905500"/>
          <p14:tracePt t="57039" x="3486150" y="5905500"/>
          <p14:tracePt t="57056" x="3594100" y="5905500"/>
          <p14:tracePt t="57072" x="3663950" y="5905500"/>
          <p14:tracePt t="57088" x="3689350" y="5905500"/>
          <p14:tracePt t="57105" x="3708400" y="5905500"/>
          <p14:tracePt t="57122" x="3714750" y="5905500"/>
          <p14:tracePt t="58429" x="3721100" y="5905500"/>
          <p14:tracePt t="58436" x="3727450" y="5905500"/>
          <p14:tracePt t="58473" x="3886200" y="5892800"/>
          <p14:tracePt t="58492" x="3949700" y="5892800"/>
          <p14:tracePt t="58505" x="4032250" y="5886450"/>
          <p14:tracePt t="58521" x="4127500" y="5886450"/>
          <p14:tracePt t="58538" x="4216400" y="5880100"/>
          <p14:tracePt t="58556" x="4318000" y="5880100"/>
          <p14:tracePt t="58573" x="4419600" y="5880100"/>
          <p14:tracePt t="58589" x="4470400" y="5880100"/>
          <p14:tracePt t="58605" x="4483100" y="5880100"/>
          <p14:tracePt t="58623" x="4495800" y="5880100"/>
          <p14:tracePt t="58641" x="4495800" y="5886450"/>
          <p14:tracePt t="58655" x="4502150" y="5886450"/>
          <p14:tracePt t="58672" x="4514850" y="5886450"/>
          <p14:tracePt t="58689" x="4527550" y="5886450"/>
          <p14:tracePt t="58690" x="4533900" y="5886450"/>
          <p14:tracePt t="58723" x="4540250" y="5886450"/>
          <p14:tracePt t="58729" x="4540250" y="5892800"/>
          <p14:tracePt t="58738" x="4546600" y="5892800"/>
          <p14:tracePt t="58757" x="4559300" y="5899150"/>
          <p14:tracePt t="58773" x="4591050" y="5899150"/>
          <p14:tracePt t="58788" x="4603750" y="5905500"/>
          <p14:tracePt t="58805" x="4724400" y="5924550"/>
          <p14:tracePt t="58823" x="4781550" y="5930900"/>
          <p14:tracePt t="58839" x="4902200" y="5943600"/>
          <p14:tracePt t="58856" x="4978400" y="5949950"/>
          <p14:tracePt t="58872" x="5054600" y="5962650"/>
          <p14:tracePt t="58889" x="5111750" y="5969000"/>
          <p14:tracePt t="58906" x="5156200" y="5975350"/>
          <p14:tracePt t="58922" x="5207000" y="5981700"/>
          <p14:tracePt t="58940" x="5219700" y="5981700"/>
          <p14:tracePt t="58955" x="5232400" y="5981700"/>
          <p14:tracePt t="58976" x="5238750" y="5981700"/>
          <p14:tracePt t="59006" x="5245100" y="5981700"/>
          <p14:tracePt t="59021" x="5251450" y="5981700"/>
          <p14:tracePt t="59029" x="5257800" y="5981700"/>
          <p14:tracePt t="59039" x="5264150" y="5981700"/>
          <p14:tracePt t="59055" x="5270500" y="5981700"/>
          <p14:tracePt t="59072" x="5276850" y="5981700"/>
          <p14:tracePt t="59089" x="5289550" y="5981700"/>
          <p14:tracePt t="59105" x="5308600" y="5981700"/>
          <p14:tracePt t="59122" x="5346700" y="5981700"/>
          <p14:tracePt t="59138" x="5384800" y="5988050"/>
          <p14:tracePt t="59156" x="5441950" y="5988050"/>
          <p14:tracePt t="59172" x="5505450" y="5988050"/>
          <p14:tracePt t="59188" x="5556250" y="5988050"/>
          <p14:tracePt t="59206" x="5575300" y="5988050"/>
          <p14:tracePt t="59223" x="5638800" y="5988050"/>
          <p14:tracePt t="59239" x="5651500" y="5988050"/>
          <p14:tracePt t="59255" x="5708650" y="5981700"/>
          <p14:tracePt t="59272" x="5753100" y="5981700"/>
          <p14:tracePt t="59289" x="5778500" y="5981700"/>
          <p14:tracePt t="59307" x="5803900" y="5981700"/>
          <p14:tracePt t="59592" x="5810250" y="5981700"/>
          <p14:tracePt t="59599" x="5816600" y="5981700"/>
          <p14:tracePt t="59640" x="5943600" y="5969000"/>
          <p14:tracePt t="59656" x="6013450" y="5962650"/>
          <p14:tracePt t="59672" x="6076950" y="5949950"/>
          <p14:tracePt t="59689" x="6203950" y="5949950"/>
          <p14:tracePt t="59705" x="6292850" y="5937250"/>
          <p14:tracePt t="59721" x="6388100" y="5924550"/>
          <p14:tracePt t="59739" x="6426200" y="5918200"/>
          <p14:tracePt t="59756" x="6470650" y="5911850"/>
          <p14:tracePt t="59772" x="6489700" y="5911850"/>
          <p14:tracePt t="59788" x="6502400" y="5911850"/>
          <p14:tracePt t="59806" x="6508750" y="5911850"/>
          <p14:tracePt t="59824" x="6527800" y="5911850"/>
          <p14:tracePt t="59839" x="6540500" y="5911850"/>
          <p14:tracePt t="59855" x="6584950" y="5905500"/>
          <p14:tracePt t="59874" x="6610350" y="5905500"/>
          <p14:tracePt t="59889" x="6654800" y="5899150"/>
          <p14:tracePt t="59905" x="6692900" y="5899150"/>
          <p14:tracePt t="59922" x="6788150" y="5899150"/>
          <p14:tracePt t="59939" x="6864350" y="5899150"/>
          <p14:tracePt t="59956" x="6908800" y="5899150"/>
          <p14:tracePt t="59971" x="6985000" y="5899150"/>
          <p14:tracePt t="59989" x="7086600" y="5892800"/>
          <p14:tracePt t="60005" x="7131050" y="5886450"/>
          <p14:tracePt t="60022" x="7156450" y="5886450"/>
          <p14:tracePt t="60039" x="7175500" y="5880100"/>
          <p14:tracePt t="60056" x="7181850" y="5880100"/>
          <p14:tracePt t="60687" x="7188200" y="5880100"/>
          <p14:tracePt t="60694" x="7194550" y="5873750"/>
          <p14:tracePt t="60723" x="7302500" y="5873750"/>
          <p14:tracePt t="60739" x="7321550" y="5873750"/>
          <p14:tracePt t="60755" x="7385050" y="5873750"/>
          <p14:tracePt t="60773" x="7416800" y="5873750"/>
          <p14:tracePt t="60789" x="7435850" y="5873750"/>
          <p14:tracePt t="60805" x="7454900" y="5873750"/>
          <p14:tracePt t="60822" x="7461250" y="5873750"/>
          <p14:tracePt t="60839" x="7473950" y="5873750"/>
          <p14:tracePt t="60856" x="7480300" y="5873750"/>
          <p14:tracePt t="60872" x="7480300" y="5880100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ÁLB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2285992"/>
            <a:ext cx="8229600" cy="4025897"/>
          </a:xfrm>
        </p:spPr>
        <p:txBody>
          <a:bodyPr>
            <a:normAutofit/>
          </a:bodyPr>
          <a:lstStyle/>
          <a:p>
            <a:r>
              <a:rPr lang="is-IS"/>
              <a:t>Leiðrétting vegna hitabreytinga</a:t>
            </a:r>
          </a:p>
          <a:p>
            <a:pPr lvl="1">
              <a:spcAft>
                <a:spcPts val="1200"/>
              </a:spcAft>
            </a:pPr>
            <a:r>
              <a:rPr lang="is-IS"/>
              <a:t>Gildir fyrir stálmálbönd</a:t>
            </a:r>
          </a:p>
          <a:p>
            <a:pPr lvl="1"/>
            <a:r>
              <a:rPr lang="is-IS"/>
              <a:t> </a:t>
            </a:r>
          </a:p>
          <a:p>
            <a:pPr lvl="1"/>
            <a:endParaRPr lang="is-IS"/>
          </a:p>
          <a:p>
            <a:pPr lvl="1"/>
            <a:r>
              <a:rPr lang="is-IS"/>
              <a:t>Þar sem </a:t>
            </a:r>
            <a:r>
              <a:rPr lang="is-IS">
                <a:latin typeface="Symbol" pitchFamily="18" charset="2"/>
              </a:rPr>
              <a:t>a</a:t>
            </a:r>
            <a:r>
              <a:rPr lang="is-IS"/>
              <a:t> er þanstuðull stáls (1,12x10</a:t>
            </a:r>
            <a:r>
              <a:rPr lang="is-IS" baseline="30000"/>
              <a:t>-5</a:t>
            </a:r>
            <a:r>
              <a:rPr lang="is-IS"/>
              <a:t>)</a:t>
            </a:r>
          </a:p>
          <a:p>
            <a:pPr lvl="1"/>
            <a:r>
              <a:rPr lang="is-IS"/>
              <a:t>t</a:t>
            </a:r>
            <a:r>
              <a:rPr lang="is-IS" baseline="-25000"/>
              <a:t>f</a:t>
            </a:r>
            <a:r>
              <a:rPr lang="is-IS"/>
              <a:t> er hitastig við mælingu</a:t>
            </a:r>
          </a:p>
          <a:p>
            <a:pPr lvl="1"/>
            <a:r>
              <a:rPr lang="is-IS"/>
              <a:t>t</a:t>
            </a:r>
            <a:r>
              <a:rPr lang="is-IS" baseline="-25000"/>
              <a:t>S</a:t>
            </a:r>
            <a:r>
              <a:rPr lang="is-IS"/>
              <a:t> er staðalhitastigið (oftast miðað við 20°c)</a:t>
            </a:r>
          </a:p>
          <a:p>
            <a:pPr lvl="1"/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9</a:t>
            </a:fld>
            <a:endParaRPr lang="is-IS"/>
          </a:p>
        </p:txBody>
      </p:sp>
      <p:graphicFrame>
        <p:nvGraphicFramePr>
          <p:cNvPr id="3074" name="Object 18"/>
          <p:cNvGraphicFramePr>
            <a:graphicFrameLocks noChangeAspect="1"/>
          </p:cNvGraphicFramePr>
          <p:nvPr/>
        </p:nvGraphicFramePr>
        <p:xfrm>
          <a:off x="1357290" y="3571876"/>
          <a:ext cx="2606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241200" progId="Equation.3">
                  <p:embed/>
                </p:oleObj>
              </mc:Choice>
              <mc:Fallback>
                <p:oleObj name="Equation" r:id="rId5" imgW="1143000" imgH="241200" progId="Equation.3">
                  <p:embed/>
                  <p:pic>
                    <p:nvPicPr>
                      <p:cNvPr id="30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3571876"/>
                        <a:ext cx="26066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1"/>
          <p:cNvGrpSpPr>
            <a:grpSpLocks/>
          </p:cNvGrpSpPr>
          <p:nvPr/>
        </p:nvGrpSpPr>
        <p:grpSpPr bwMode="auto">
          <a:xfrm>
            <a:off x="2285984" y="1000107"/>
            <a:ext cx="4286280" cy="1440798"/>
            <a:chOff x="1397" y="1145"/>
            <a:chExt cx="2495" cy="691"/>
          </a:xfrm>
        </p:grpSpPr>
        <p:sp>
          <p:nvSpPr>
            <p:cNvPr id="17" name="Freeform 5"/>
            <p:cNvSpPr>
              <a:spLocks/>
            </p:cNvSpPr>
            <p:nvPr/>
          </p:nvSpPr>
          <p:spPr bwMode="auto">
            <a:xfrm>
              <a:off x="1397" y="1411"/>
              <a:ext cx="2495" cy="23"/>
            </a:xfrm>
            <a:custGeom>
              <a:avLst/>
              <a:gdLst>
                <a:gd name="T0" fmla="*/ 0 w 2495"/>
                <a:gd name="T1" fmla="*/ 23 h 23"/>
                <a:gd name="T2" fmla="*/ 2495 w 2495"/>
                <a:gd name="T3" fmla="*/ 23 h 23"/>
                <a:gd name="T4" fmla="*/ 0 60000 65536"/>
                <a:gd name="T5" fmla="*/ 0 60000 65536"/>
                <a:gd name="T6" fmla="*/ 0 w 2495"/>
                <a:gd name="T7" fmla="*/ 0 h 23"/>
                <a:gd name="T8" fmla="*/ 2495 w 2495"/>
                <a:gd name="T9" fmla="*/ 23 h 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95" h="23">
                  <a:moveTo>
                    <a:pt x="0" y="23"/>
                  </a:moveTo>
                  <a:cubicBezTo>
                    <a:pt x="1017" y="11"/>
                    <a:pt x="2034" y="0"/>
                    <a:pt x="2495" y="23"/>
                  </a:cubicBezTo>
                </a:path>
              </a:pathLst>
            </a:custGeom>
            <a:solidFill>
              <a:schemeClr val="bg2"/>
            </a:solidFill>
            <a:ln w="101600">
              <a:pattFill prst="ltVert">
                <a:fgClr>
                  <a:srgbClr val="000000"/>
                </a:fgClr>
                <a:bgClr>
                  <a:srgbClr val="6699FF"/>
                </a:bgClr>
              </a:patt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1397" y="1615"/>
              <a:ext cx="249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is-IS"/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2333" y="1145"/>
              <a:ext cx="109" cy="18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 sz="2400"/>
            </a:p>
          </p:txBody>
        </p:sp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2304" y="1615"/>
              <a:ext cx="817" cy="2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is-IS" sz="2400"/>
                <a:t>L = 50 m</a:t>
              </a:r>
              <a:endParaRPr lang="en-US" sz="2400"/>
            </a:p>
          </p:txBody>
        </p:sp>
      </p:grp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B7EF2B89-EB34-2D74-CF9D-E8823AB2429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086"/>
    </mc:Choice>
    <mc:Fallback>
      <p:transition spd="slow" advTm="220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546" x="7486650" y="5880100"/>
          <p14:tracePt t="7561" x="7499350" y="5880100"/>
          <p14:tracePt t="7975" x="7505700" y="5880100"/>
          <p14:tracePt t="7996" x="7512050" y="5880100"/>
          <p14:tracePt t="8029" x="7537450" y="5905500"/>
          <p14:tracePt t="8045" x="7575550" y="5943600"/>
          <p14:tracePt t="8062" x="7620000" y="6032500"/>
          <p14:tracePt t="8080" x="7651750" y="6184900"/>
          <p14:tracePt t="8095" x="7664450" y="6350000"/>
          <p14:tracePt t="8112" x="7639050" y="6457950"/>
          <p14:tracePt t="8128" x="7600950" y="6508750"/>
          <p14:tracePt t="8146" x="7410450" y="6661150"/>
          <p14:tracePt t="8162" x="7270750" y="6743700"/>
          <p14:tracePt t="8178" x="7162800" y="6819900"/>
          <p14:tracePt t="8196" x="7086600" y="6851650"/>
          <p14:tracePt t="8213" x="7042150" y="6851650"/>
          <p14:tracePt t="8230" x="7029450" y="6851650"/>
          <p14:tracePt t="8245" x="7023100" y="6851650"/>
          <p14:tracePt t="8416" x="7023100" y="6838950"/>
          <p14:tracePt t="8423" x="7004050" y="6756400"/>
          <p14:tracePt t="8479" x="6407150" y="5867400"/>
          <p14:tracePt t="8495" x="6045200" y="5765800"/>
          <p14:tracePt t="8511" x="5600700" y="5657850"/>
          <p14:tracePt t="8528" x="5130800" y="5524500"/>
          <p14:tracePt t="8545" x="4603750" y="5321300"/>
          <p14:tracePt t="8562" x="4464050" y="5276850"/>
          <p14:tracePt t="8579" x="4152900" y="5175250"/>
          <p14:tracePt t="8596" x="3784600" y="5060950"/>
          <p14:tracePt t="8611" x="3625850" y="5003800"/>
          <p14:tracePt t="8629" x="3422650" y="4883150"/>
          <p14:tracePt t="8646" x="3295650" y="4787900"/>
          <p14:tracePt t="8662" x="3194050" y="4711700"/>
          <p14:tracePt t="8679" x="3067050" y="4629150"/>
          <p14:tracePt t="8697" x="2990850" y="4572000"/>
          <p14:tracePt t="8712" x="2889250" y="4476750"/>
          <p14:tracePt t="8728" x="2844800" y="4438650"/>
          <p14:tracePt t="8746" x="2711450" y="4311650"/>
          <p14:tracePt t="8761" x="2654300" y="4248150"/>
          <p14:tracePt t="8779" x="2635250" y="4222750"/>
          <p14:tracePt t="9032" x="2635250" y="4216400"/>
          <p14:tracePt t="9039" x="2635250" y="4210050"/>
          <p14:tracePt t="9080" x="2654300" y="4191000"/>
          <p14:tracePt t="9136" x="2654300" y="4248150"/>
          <p14:tracePt t="9144" x="2654300" y="4286250"/>
          <p14:tracePt t="9151" x="2660650" y="4330700"/>
          <p14:tracePt t="9162" x="2667000" y="4375150"/>
          <p14:tracePt t="9178" x="2711450" y="4533900"/>
          <p14:tracePt t="9195" x="2781300" y="4718050"/>
          <p14:tracePt t="9211" x="2806700" y="4762500"/>
          <p14:tracePt t="9230" x="2825750" y="4768850"/>
          <p14:tracePt t="9245" x="2832100" y="4768850"/>
          <p14:tracePt t="9263" x="2838450" y="4768850"/>
          <p14:tracePt t="9278" x="2851150" y="4768850"/>
          <p14:tracePt t="9295" x="2876550" y="4775200"/>
          <p14:tracePt t="9312" x="2889250" y="4775200"/>
          <p14:tracePt t="9329" x="2895600" y="4775200"/>
          <p14:tracePt t="9347" x="2927350" y="4775200"/>
          <p14:tracePt t="9361" x="2940050" y="4775200"/>
          <p14:tracePt t="9379" x="2959100" y="4775200"/>
          <p14:tracePt t="9398" x="3022600" y="4787900"/>
          <p14:tracePt t="9412" x="3060700" y="4800600"/>
          <p14:tracePt t="9429" x="3194050" y="4845050"/>
          <p14:tracePt t="9445" x="3295650" y="4876800"/>
          <p14:tracePt t="9462" x="3448050" y="4902200"/>
          <p14:tracePt t="9479" x="3562350" y="4921250"/>
          <p14:tracePt t="9496" x="3721100" y="4959350"/>
          <p14:tracePt t="9512" x="3759200" y="4959350"/>
          <p14:tracePt t="9529" x="3771900" y="4965700"/>
          <p14:tracePt t="9546" x="3778250" y="4965700"/>
          <p14:tracePt t="9601" x="3778250" y="4972050"/>
          <p14:tracePt t="9624" x="3784600" y="4978400"/>
          <p14:tracePt t="9639" x="3790950" y="4984750"/>
          <p14:tracePt t="9646" x="3797300" y="4984750"/>
          <p14:tracePt t="9653" x="3797300" y="4991100"/>
          <p14:tracePt t="9661" x="3803650" y="4997450"/>
          <p14:tracePt t="9678" x="3816350" y="5010150"/>
          <p14:tracePt t="9695" x="3822700" y="5016500"/>
          <p14:tracePt t="9712" x="3835400" y="5022850"/>
          <p14:tracePt t="9729" x="3886200" y="5041900"/>
          <p14:tracePt t="9745" x="3924300" y="5054600"/>
          <p14:tracePt t="9763" x="4000500" y="5073650"/>
          <p14:tracePt t="9779" x="4108450" y="5086350"/>
          <p14:tracePt t="9796" x="4248150" y="5086350"/>
          <p14:tracePt t="9812" x="4349750" y="5086350"/>
          <p14:tracePt t="9830" x="4457700" y="5080000"/>
          <p14:tracePt t="9845" x="4546600" y="5067300"/>
          <p14:tracePt t="9863" x="4597400" y="5067300"/>
          <p14:tracePt t="9879" x="4711700" y="5067300"/>
          <p14:tracePt t="9895" x="4768850" y="5067300"/>
          <p14:tracePt t="9912" x="4813300" y="5067300"/>
          <p14:tracePt t="9929" x="4870450" y="5067300"/>
          <p14:tracePt t="9946" x="5003800" y="5073650"/>
          <p14:tracePt t="9962" x="5073650" y="5080000"/>
          <p14:tracePt t="9978" x="5156200" y="5086350"/>
          <p14:tracePt t="9995" x="5283200" y="5092700"/>
          <p14:tracePt t="10014" x="5391150" y="5099050"/>
          <p14:tracePt t="10029" x="5461000" y="5099050"/>
          <p14:tracePt t="10045" x="5549900" y="5099050"/>
          <p14:tracePt t="10063" x="5600700" y="5099050"/>
          <p14:tracePt t="10079" x="5632450" y="5092700"/>
          <p14:tracePt t="10096" x="5651500" y="5086350"/>
          <p14:tracePt t="10112" x="5657850" y="5086350"/>
          <p14:tracePt t="10128" x="5670550" y="5080000"/>
          <p14:tracePt t="10145" x="5676900" y="5073650"/>
          <p14:tracePt t="10163" x="5721350" y="5067300"/>
          <p14:tracePt t="10181" x="5765800" y="5060950"/>
          <p14:tracePt t="10195" x="5810250" y="5060950"/>
          <p14:tracePt t="10212" x="5854700" y="5060950"/>
          <p14:tracePt t="10230" x="5905500" y="5060950"/>
          <p14:tracePt t="10246" x="5956300" y="5060950"/>
          <p14:tracePt t="10262" x="5981700" y="5067300"/>
          <p14:tracePt t="10278" x="6007100" y="5073650"/>
          <p14:tracePt t="10295" x="6032500" y="5086350"/>
          <p14:tracePt t="10312" x="6064250" y="5092700"/>
          <p14:tracePt t="10329" x="6070600" y="5092700"/>
          <p14:tracePt t="10345" x="6127750" y="5092700"/>
          <p14:tracePt t="10362" x="6172200" y="5092700"/>
          <p14:tracePt t="10379" x="6210300" y="5092700"/>
          <p14:tracePt t="10396" x="6242050" y="5092700"/>
          <p14:tracePt t="10412" x="6267450" y="5092700"/>
          <p14:tracePt t="10429" x="6292850" y="5092700"/>
          <p14:tracePt t="10447" x="6299200" y="5092700"/>
          <p14:tracePt t="10854" x="6299200" y="5086350"/>
          <p14:tracePt t="10861" x="6286500" y="5086350"/>
          <p14:tracePt t="10876" x="6273800" y="5086350"/>
          <p14:tracePt t="10883" x="6267450" y="5086350"/>
          <p14:tracePt t="10895" x="6254750" y="5086350"/>
          <p14:tracePt t="10911" x="6229350" y="5080000"/>
          <p14:tracePt t="10928" x="6172200" y="5080000"/>
          <p14:tracePt t="10944" x="6140450" y="5080000"/>
          <p14:tracePt t="10962" x="6083300" y="5080000"/>
          <p14:tracePt t="10979" x="6013450" y="5080000"/>
          <p14:tracePt t="10996" x="5924550" y="5080000"/>
          <p14:tracePt t="11013" x="5816600" y="5086350"/>
          <p14:tracePt t="11029" x="5721350" y="5086350"/>
          <p14:tracePt t="11046" x="5568950" y="5086350"/>
          <p14:tracePt t="11061" x="5473700" y="5067300"/>
          <p14:tracePt t="11080" x="5219700" y="5035550"/>
          <p14:tracePt t="11095" x="5099050" y="5003800"/>
          <p14:tracePt t="11112" x="4959350" y="4978400"/>
          <p14:tracePt t="11129" x="4768850" y="4933950"/>
          <p14:tracePt t="11146" x="4540250" y="4838700"/>
          <p14:tracePt t="11162" x="4470400" y="4806950"/>
          <p14:tracePt t="11178" x="4248150" y="4686300"/>
          <p14:tracePt t="11197" x="4038600" y="4591050"/>
          <p14:tracePt t="11213" x="3759200" y="4483100"/>
          <p14:tracePt t="11229" x="3556000" y="4400550"/>
          <p14:tracePt t="11245" x="3454400" y="4362450"/>
          <p14:tracePt t="11262" x="3295650" y="4292600"/>
          <p14:tracePt t="11280" x="3162300" y="4203700"/>
          <p14:tracePt t="11297" x="2990850" y="4070350"/>
          <p14:tracePt t="11312" x="2927350" y="4006850"/>
          <p14:tracePt t="11328" x="2914650" y="3981450"/>
          <p14:tracePt t="11347" x="2901950" y="3956050"/>
          <p14:tracePt t="11362" x="2895600" y="3930650"/>
          <p14:tracePt t="11380" x="2876550" y="3905250"/>
          <p14:tracePt t="11395" x="2876550" y="3892550"/>
          <p14:tracePt t="11412" x="2863850" y="3886200"/>
          <p14:tracePt t="11429" x="2863850" y="3879850"/>
          <p14:tracePt t="11446" x="2857500" y="3873500"/>
          <p14:tracePt t="11462" x="2851150" y="3867150"/>
          <p14:tracePt t="11478" x="2844800" y="3860800"/>
          <p14:tracePt t="11495" x="2838450" y="3854450"/>
          <p14:tracePt t="11513" x="2832100" y="3854450"/>
          <p14:tracePt t="11612" x="2832100" y="3860800"/>
          <p14:tracePt t="11626" x="2832100" y="3879850"/>
          <p14:tracePt t="11633" x="2838450" y="3898900"/>
          <p14:tracePt t="11648" x="2838450" y="3917950"/>
          <p14:tracePt t="11662" x="2838450" y="3937000"/>
          <p14:tracePt t="11681" x="2838450" y="4006850"/>
          <p14:tracePt t="11696" x="2838450" y="4032250"/>
          <p14:tracePt t="11713" x="2838450" y="4051300"/>
          <p14:tracePt t="11728" x="2838450" y="4070350"/>
          <p14:tracePt t="11746" x="2838450" y="4089400"/>
          <p14:tracePt t="11762" x="2838450" y="4102100"/>
          <p14:tracePt t="11779" x="2838450" y="4108450"/>
          <p14:tracePt t="11796" x="2838450" y="4114800"/>
          <p14:tracePt t="11811" x="2838450" y="4121150"/>
          <p14:tracePt t="11829" x="2838450" y="4133850"/>
          <p14:tracePt t="11845" x="2838450" y="4146550"/>
          <p14:tracePt t="12100" x="2838450" y="4152900"/>
          <p14:tracePt t="12106" x="2851150" y="4159250"/>
          <p14:tracePt t="12145" x="2946400" y="4292600"/>
          <p14:tracePt t="12163" x="2997200" y="4400550"/>
          <p14:tracePt t="12179" x="3035300" y="4533900"/>
          <p14:tracePt t="12197" x="3060700" y="4679950"/>
          <p14:tracePt t="12212" x="3073400" y="4851400"/>
          <p14:tracePt t="12229" x="3086100" y="4978400"/>
          <p14:tracePt t="12246" x="3086100" y="5111750"/>
          <p14:tracePt t="12262" x="3073400" y="5213350"/>
          <p14:tracePt t="12279" x="3048000" y="5295900"/>
          <p14:tracePt t="12295" x="3041650" y="5308600"/>
          <p14:tracePt t="12312" x="3028950" y="5321300"/>
          <p14:tracePt t="12329" x="3016250" y="5334000"/>
          <p14:tracePt t="12348" x="2997200" y="5353050"/>
          <p14:tracePt t="12362" x="2984500" y="5378450"/>
          <p14:tracePt t="12379" x="2959100" y="5403850"/>
          <p14:tracePt t="12396" x="2927350" y="5435600"/>
          <p14:tracePt t="12413" x="2870200" y="5499100"/>
          <p14:tracePt t="12430" x="2800350" y="5568950"/>
          <p14:tracePt t="12445" x="2730500" y="5638800"/>
          <p14:tracePt t="12463" x="2667000" y="5702300"/>
          <p14:tracePt t="12479" x="2628900" y="5727700"/>
          <p14:tracePt t="12481" x="2590800" y="5753100"/>
          <p14:tracePt t="12498" x="2546350" y="5772150"/>
          <p14:tracePt t="12512" x="2489200" y="5791200"/>
          <p14:tracePt t="12529" x="2457450" y="5803900"/>
          <p14:tracePt t="12548" x="2393950" y="5816600"/>
          <p14:tracePt t="12562" x="2381250" y="5816600"/>
          <p14:tracePt t="12579" x="2343150" y="5816600"/>
          <p14:tracePt t="12595" x="2336800" y="5816600"/>
          <p14:tracePt t="12613" x="2330450" y="5816600"/>
          <p14:tracePt t="12630" x="2317750" y="5810250"/>
          <p14:tracePt t="12648" x="2298700" y="5791200"/>
          <p14:tracePt t="12662" x="2260600" y="5784850"/>
          <p14:tracePt t="12679" x="2197100" y="5759450"/>
          <p14:tracePt t="12697" x="2152650" y="5740400"/>
          <p14:tracePt t="12712" x="2101850" y="5721350"/>
          <p14:tracePt t="12729" x="2012950" y="5670550"/>
          <p14:tracePt t="12745" x="1962150" y="5651500"/>
          <p14:tracePt t="12763" x="1905000" y="5632450"/>
          <p14:tracePt t="12779" x="1892300" y="5632450"/>
          <p14:tracePt t="12796" x="1873250" y="5626100"/>
          <p14:tracePt t="12812" x="1866900" y="5619750"/>
          <p14:tracePt t="12829" x="1854200" y="5619750"/>
          <p14:tracePt t="12845" x="1854200" y="5613400"/>
          <p14:tracePt t="12939" x="1854200" y="5607050"/>
          <p14:tracePt t="12946" x="1854200" y="5600700"/>
          <p14:tracePt t="12953" x="1854200" y="5594350"/>
          <p14:tracePt t="12962" x="1854200" y="5588000"/>
          <p14:tracePt t="12979" x="1873250" y="5562600"/>
          <p14:tracePt t="12997" x="1905000" y="5530850"/>
          <p14:tracePt t="13012" x="1930400" y="5499100"/>
          <p14:tracePt t="13029" x="2044700" y="5403850"/>
          <p14:tracePt t="13045" x="2139950" y="5321300"/>
          <p14:tracePt t="13063" x="2254250" y="5226050"/>
          <p14:tracePt t="13080" x="2406650" y="5111750"/>
          <p14:tracePt t="13096" x="2603500" y="4959350"/>
          <p14:tracePt t="13112" x="2781300" y="4838700"/>
          <p14:tracePt t="13128" x="2959100" y="4705350"/>
          <p14:tracePt t="13146" x="3143250" y="4565650"/>
          <p14:tracePt t="13164" x="3263900" y="4457700"/>
          <p14:tracePt t="13179" x="3378200" y="4356100"/>
          <p14:tracePt t="13196" x="3460750" y="4267200"/>
          <p14:tracePt t="13212" x="3524250" y="4191000"/>
          <p14:tracePt t="13230" x="3543300" y="4159250"/>
          <p14:tracePt t="13247" x="3581400" y="4083050"/>
          <p14:tracePt t="13262" x="3613150" y="4025900"/>
          <p14:tracePt t="13278" x="3625850" y="3987800"/>
          <p14:tracePt t="13295" x="3651250" y="3924300"/>
          <p14:tracePt t="13312" x="3657600" y="3892550"/>
          <p14:tracePt t="13329" x="3670300" y="3829050"/>
          <p14:tracePt t="13347" x="3670300" y="3797300"/>
          <p14:tracePt t="13362" x="3670300" y="3778250"/>
          <p14:tracePt t="13379" x="3670300" y="3759200"/>
          <p14:tracePt t="13397" x="3651250" y="3752850"/>
          <p14:tracePt t="13412" x="3613150" y="3746500"/>
          <p14:tracePt t="13428" x="3587750" y="3746500"/>
          <p14:tracePt t="13445" x="3556000" y="3746500"/>
          <p14:tracePt t="13464" x="3486150" y="3740150"/>
          <p14:tracePt t="13479" x="3467100" y="3740150"/>
          <p14:tracePt t="13496" x="3454400" y="3733800"/>
          <p14:tracePt t="13562" x="3448050" y="3733800"/>
          <p14:tracePt t="13569" x="3448050" y="3727450"/>
          <p14:tracePt t="13578" x="3435350" y="3727450"/>
          <p14:tracePt t="13596" x="3409950" y="3727450"/>
          <p14:tracePt t="13612" x="3384550" y="3727450"/>
          <p14:tracePt t="13629" x="3327400" y="3727450"/>
          <p14:tracePt t="13645" x="3295650" y="3727450"/>
          <p14:tracePt t="13662" x="3282950" y="3727450"/>
          <p14:tracePt t="13679" x="3263900" y="3733800"/>
          <p14:tracePt t="13681" x="3257550" y="3740150"/>
          <p14:tracePt t="13696" x="3251200" y="3740150"/>
          <p14:tracePt t="13712" x="3238500" y="3759200"/>
          <p14:tracePt t="13729" x="3232150" y="3771900"/>
          <p14:tracePt t="13746" x="3232150" y="3778250"/>
          <p14:tracePt t="13763" x="3232150" y="3784600"/>
          <p14:tracePt t="13779" x="3225800" y="3790950"/>
          <p14:tracePt t="13780" x="3225800" y="3797300"/>
          <p14:tracePt t="13796" x="3225800" y="3803650"/>
          <p14:tracePt t="13812" x="3225800" y="3810000"/>
          <p14:tracePt t="13829" x="3219450" y="3816350"/>
          <p14:tracePt t="13847" x="3213100" y="3841750"/>
          <p14:tracePt t="13862" x="3200400" y="3873500"/>
          <p14:tracePt t="13879" x="3194050" y="3911600"/>
          <p14:tracePt t="13896" x="3168650" y="4013200"/>
          <p14:tracePt t="13913" x="3124200" y="4248150"/>
          <p14:tracePt t="13929" x="3105150" y="4337050"/>
          <p14:tracePt t="13945" x="3048000" y="4502150"/>
          <p14:tracePt t="13963" x="2984500" y="4648200"/>
          <p14:tracePt t="13979" x="2908300" y="4762500"/>
          <p14:tracePt t="13997" x="2844800" y="4857750"/>
          <p14:tracePt t="14012" x="2806700" y="4908550"/>
          <p14:tracePt t="14028" x="2768600" y="4965700"/>
          <p14:tracePt t="14047" x="2749550" y="4991100"/>
          <p14:tracePt t="14048" x="2730500" y="5016500"/>
          <p14:tracePt t="14063" x="2679700" y="5060950"/>
          <p14:tracePt t="14079" x="2647950" y="5105400"/>
          <p14:tracePt t="14095" x="2622550" y="5130800"/>
          <p14:tracePt t="14112" x="2622550" y="5137150"/>
          <p14:tracePt t="14176" x="2628900" y="5137150"/>
          <p14:tracePt t="14184" x="2660650" y="5143500"/>
          <p14:tracePt t="14196" x="2686050" y="5143500"/>
          <p14:tracePt t="14214" x="2863850" y="5162550"/>
          <p14:tracePt t="14229" x="3060700" y="5187950"/>
          <p14:tracePt t="14245" x="3225800" y="5207000"/>
          <p14:tracePt t="14263" x="3549650" y="5245100"/>
          <p14:tracePt t="14280" x="3721100" y="5257800"/>
          <p14:tracePt t="14297" x="4025900" y="5276850"/>
          <p14:tracePt t="14312" x="4159250" y="5276850"/>
          <p14:tracePt t="14328" x="4235450" y="5276850"/>
          <p14:tracePt t="14345" x="4273550" y="5270500"/>
          <p14:tracePt t="14446" x="4267200" y="5270500"/>
          <p14:tracePt t="14454" x="4254500" y="5283200"/>
          <p14:tracePt t="14462" x="4248150" y="5283200"/>
          <p14:tracePt t="14481" x="4229100" y="5295900"/>
          <p14:tracePt t="14495" x="4178300" y="5321300"/>
          <p14:tracePt t="14512" x="4121150" y="5340350"/>
          <p14:tracePt t="14529" x="4006850" y="5384800"/>
          <p14:tracePt t="14546" x="3937000" y="5403850"/>
          <p14:tracePt t="14562" x="3829050" y="5448300"/>
          <p14:tracePt t="14579" x="3759200" y="5467350"/>
          <p14:tracePt t="14597" x="3530600" y="5549900"/>
          <p14:tracePt t="14612" x="3397250" y="5607050"/>
          <p14:tracePt t="14629" x="3302000" y="5638800"/>
          <p14:tracePt t="14645" x="3213100" y="5676900"/>
          <p14:tracePt t="14663" x="3003550" y="5746750"/>
          <p14:tracePt t="14681" x="2901950" y="5772150"/>
          <p14:tracePt t="14695" x="2806700" y="5784850"/>
          <p14:tracePt t="14712" x="2730500" y="5797550"/>
          <p14:tracePt t="14730" x="2616200" y="5816600"/>
          <p14:tracePt t="14746" x="2501900" y="5848350"/>
          <p14:tracePt t="14762" x="2400300" y="5867400"/>
          <p14:tracePt t="14779" x="2305050" y="5886450"/>
          <p14:tracePt t="14795" x="2254250" y="5899150"/>
          <p14:tracePt t="14813" x="2146300" y="5930900"/>
          <p14:tracePt t="14828" x="2089150" y="5943600"/>
          <p14:tracePt t="14845" x="2025650" y="5962650"/>
          <p14:tracePt t="14862" x="1981200" y="5975350"/>
          <p14:tracePt t="14881" x="1866900" y="6007100"/>
          <p14:tracePt t="14896" x="1803400" y="6019800"/>
          <p14:tracePt t="14912" x="1689100" y="6038850"/>
          <p14:tracePt t="14929" x="1644650" y="6051550"/>
          <p14:tracePt t="14946" x="1587500" y="6064250"/>
          <p14:tracePt t="14962" x="1574800" y="6064250"/>
          <p14:tracePt t="15444" x="1574800" y="6070600"/>
          <p14:tracePt t="15451" x="1574800" y="6076950"/>
          <p14:tracePt t="15497" x="1619250" y="6191250"/>
          <p14:tracePt t="15513" x="1631950" y="6235700"/>
          <p14:tracePt t="15528" x="1638300" y="6261100"/>
          <p14:tracePt t="15546" x="1638300" y="6267450"/>
          <p14:tracePt t="15662" x="1644650" y="6267450"/>
          <p14:tracePt t="15669" x="1644650" y="6261100"/>
          <p14:tracePt t="15683" x="1651000" y="6248400"/>
          <p14:tracePt t="15696" x="1651000" y="6242050"/>
          <p14:tracePt t="15712" x="1657350" y="6242050"/>
          <p14:tracePt t="15729" x="1657350" y="6235700"/>
          <p14:tracePt t="15745" x="1663700" y="6229350"/>
          <p14:tracePt t="15762" x="1670050" y="6223000"/>
          <p14:tracePt t="15780" x="1682750" y="6223000"/>
          <p14:tracePt t="15796" x="1733550" y="6203950"/>
          <p14:tracePt t="15813" x="1771650" y="6191250"/>
          <p14:tracePt t="15828" x="1803400" y="6184900"/>
          <p14:tracePt t="15848" x="1822450" y="6178550"/>
          <p14:tracePt t="15863" x="1835150" y="6178550"/>
          <p14:tracePt t="15880" x="1841500" y="6178550"/>
          <p14:tracePt t="15896" x="1847850" y="6178550"/>
          <p14:tracePt t="15912" x="1854200" y="6172200"/>
          <p14:tracePt t="15929" x="1860550" y="6172200"/>
          <p14:tracePt t="15931" x="1866900" y="6172200"/>
          <p14:tracePt t="15946" x="1879600" y="6172200"/>
          <p14:tracePt t="15962" x="1898650" y="6172200"/>
          <p14:tracePt t="15979" x="1924050" y="6172200"/>
          <p14:tracePt t="15996" x="1974850" y="6172200"/>
          <p14:tracePt t="16012" x="2006600" y="6172200"/>
          <p14:tracePt t="16029" x="2038350" y="6172200"/>
          <p14:tracePt t="16045" x="2133600" y="6191250"/>
          <p14:tracePt t="16063" x="2184400" y="6191250"/>
          <p14:tracePt t="16079" x="2260600" y="6191250"/>
          <p14:tracePt t="16096" x="2432050" y="6191250"/>
          <p14:tracePt t="16114" x="2508250" y="6184900"/>
          <p14:tracePt t="16129" x="2660650" y="6159500"/>
          <p14:tracePt t="16145" x="2844800" y="6140450"/>
          <p14:tracePt t="16163" x="2978150" y="6121400"/>
          <p14:tracePt t="16180" x="3054350" y="6108700"/>
          <p14:tracePt t="16195" x="3079750" y="6108700"/>
          <p14:tracePt t="16213" x="3092450" y="6102350"/>
          <p14:tracePt t="16230" x="3098800" y="6102350"/>
          <p14:tracePt t="16427" x="3105150" y="6102350"/>
          <p14:tracePt t="16434" x="3111500" y="6102350"/>
          <p14:tracePt t="16463" x="3302000" y="6076950"/>
          <p14:tracePt t="16480" x="3390900" y="6064250"/>
          <p14:tracePt t="16495" x="3568700" y="6051550"/>
          <p14:tracePt t="16512" x="3759200" y="6032500"/>
          <p14:tracePt t="16529" x="3898900" y="6032500"/>
          <p14:tracePt t="16546" x="4171950" y="6026150"/>
          <p14:tracePt t="16562" x="4362450" y="6019800"/>
          <p14:tracePt t="16579" x="4489450" y="6019800"/>
          <p14:tracePt t="16596" x="4546600" y="6019800"/>
          <p14:tracePt t="16613" x="4616450" y="6019800"/>
          <p14:tracePt t="16968" x="4629150" y="6019800"/>
          <p14:tracePt t="16974" x="4654550" y="6019800"/>
          <p14:tracePt t="17012" x="4908550" y="6019800"/>
          <p14:tracePt t="17029" x="4984750" y="6026150"/>
          <p14:tracePt t="17045" x="5073650" y="6026150"/>
          <p14:tracePt t="17063" x="5099050" y="6032500"/>
          <p14:tracePt t="17079" x="5124450" y="6032500"/>
          <p14:tracePt t="17096" x="5162550" y="6038850"/>
          <p14:tracePt t="17113" x="5194300" y="6045200"/>
          <p14:tracePt t="17129" x="5226050" y="6051550"/>
          <p14:tracePt t="17146" x="5264150" y="6051550"/>
          <p14:tracePt t="17162" x="5276850" y="6051550"/>
          <p14:tracePt t="17180" x="5283200" y="605155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705327-5076-4E7B-98CE-223299CA4E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Skekkjur í </a:t>
            </a:r>
            <a:r>
              <a:rPr lang="is-IS" dirty="0" err="1"/>
              <a:t>mæilngum</a:t>
            </a:r>
            <a:endParaRPr lang="is-I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7A3914-C63C-4FB8-BFE5-C57EFDA5CF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Hægt er að flokka skekkjur í mælingum í þrjá flokka</a:t>
            </a:r>
          </a:p>
          <a:p>
            <a:r>
              <a:rPr lang="is-IS" dirty="0"/>
              <a:t>Mistök</a:t>
            </a:r>
          </a:p>
          <a:p>
            <a:r>
              <a:rPr lang="is-IS" dirty="0"/>
              <a:t>Kerfisbundnar skekkjur</a:t>
            </a:r>
          </a:p>
          <a:p>
            <a:r>
              <a:rPr lang="is-IS" dirty="0" err="1"/>
              <a:t>Slembiskekkjur</a:t>
            </a:r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E283F8-6A9B-47C4-A01F-1D2F76F00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EE26F0-7F52-470D-9C2E-80AA529550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D48D1F-BE88-46B6-88D4-D00301EA6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</a:t>
            </a:fld>
            <a:endParaRPr lang="is-IS"/>
          </a:p>
        </p:txBody>
      </p:sp>
      <p:pic>
        <p:nvPicPr>
          <p:cNvPr id="32" name="Audio 31">
            <a:hlinkClick r:id="" action="ppaction://media"/>
            <a:extLst>
              <a:ext uri="{FF2B5EF4-FFF2-40B4-BE49-F238E27FC236}">
                <a16:creationId xmlns:a16="http://schemas.microsoft.com/office/drawing/2014/main" id="{E0C1CFAE-59B9-5B52-885D-2A24CFAF75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677236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075"/>
    </mc:Choice>
    <mc:Fallback xmlns="">
      <p:transition spd="slow" advTm="120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ÁLB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2285992"/>
            <a:ext cx="8229600" cy="4025897"/>
          </a:xfrm>
        </p:spPr>
        <p:txBody>
          <a:bodyPr>
            <a:normAutofit fontScale="92500" lnSpcReduction="10000"/>
          </a:bodyPr>
          <a:lstStyle/>
          <a:p>
            <a:r>
              <a:rPr lang="is-IS"/>
              <a:t>Leiðrétting vegna slaka</a:t>
            </a:r>
          </a:p>
          <a:p>
            <a:pPr lvl="1">
              <a:spcAft>
                <a:spcPts val="1200"/>
              </a:spcAft>
            </a:pPr>
            <a:r>
              <a:rPr lang="is-IS"/>
              <a:t>Gildir fyrir stálmálbönd</a:t>
            </a:r>
          </a:p>
          <a:p>
            <a:pPr lvl="1"/>
            <a:r>
              <a:rPr lang="is-IS"/>
              <a:t> </a:t>
            </a:r>
          </a:p>
          <a:p>
            <a:pPr lvl="1"/>
            <a:endParaRPr lang="is-IS"/>
          </a:p>
          <a:p>
            <a:pPr lvl="1"/>
            <a:r>
              <a:rPr lang="is-IS"/>
              <a:t>Þar sem </a:t>
            </a:r>
            <a:r>
              <a:rPr lang="is-IS">
                <a:latin typeface="Symbol" pitchFamily="18" charset="2"/>
              </a:rPr>
              <a:t>q</a:t>
            </a:r>
            <a:r>
              <a:rPr lang="is-IS"/>
              <a:t> er hornið ef ekki mælt lárétt</a:t>
            </a:r>
          </a:p>
          <a:p>
            <a:pPr lvl="1"/>
            <a:r>
              <a:rPr lang="is-IS"/>
              <a:t>w er þyngd málbandsins á hvern lengdarmetra</a:t>
            </a:r>
          </a:p>
          <a:p>
            <a:pPr lvl="1"/>
            <a:r>
              <a:rPr lang="is-IS"/>
              <a:t>W er heildarþyngd málbandsins</a:t>
            </a:r>
          </a:p>
          <a:p>
            <a:pPr lvl="1"/>
            <a:r>
              <a:rPr lang="is-IS"/>
              <a:t>T</a:t>
            </a:r>
            <a:r>
              <a:rPr lang="is-IS" baseline="-25000"/>
              <a:t>F</a:t>
            </a:r>
            <a:r>
              <a:rPr lang="is-IS"/>
              <a:t> er togkrafturinn sem notaður er við mælingu</a:t>
            </a:r>
          </a:p>
          <a:p>
            <a:pPr lvl="1"/>
            <a:endParaRPr lang="is-IS"/>
          </a:p>
          <a:p>
            <a:pPr lvl="1"/>
            <a:endParaRPr lang="is-IS"/>
          </a:p>
          <a:p>
            <a:pPr lvl="1"/>
            <a:endParaRPr lang="is-IS"/>
          </a:p>
          <a:p>
            <a:pPr lvl="1"/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0</a:t>
            </a:fld>
            <a:endParaRPr lang="is-IS"/>
          </a:p>
        </p:txBody>
      </p:sp>
      <p:graphicFrame>
        <p:nvGraphicFramePr>
          <p:cNvPr id="3074" name="Object 18"/>
          <p:cNvGraphicFramePr>
            <a:graphicFrameLocks noChangeAspect="1"/>
          </p:cNvGraphicFramePr>
          <p:nvPr/>
        </p:nvGraphicFramePr>
        <p:xfrm>
          <a:off x="1473200" y="3071813"/>
          <a:ext cx="4603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240" imgH="457200" progId="Equation.3">
                  <p:embed/>
                </p:oleObj>
              </mc:Choice>
              <mc:Fallback>
                <p:oleObj name="Equation" r:id="rId5" imgW="2019240" imgH="457200" progId="Equation.3">
                  <p:embed/>
                  <p:pic>
                    <p:nvPicPr>
                      <p:cNvPr id="30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071813"/>
                        <a:ext cx="46037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2520937" y="2004998"/>
            <a:ext cx="395922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>
            <a:spAutoFit/>
          </a:bodyPr>
          <a:lstStyle/>
          <a:p>
            <a:endParaRPr lang="is-I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960799" y="2004998"/>
            <a:ext cx="129698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is-IS"/>
              <a:t>D</a:t>
            </a:r>
            <a:r>
              <a:rPr lang="is-IS" baseline="-25000"/>
              <a:t>sag</a:t>
            </a:r>
            <a:r>
              <a:rPr lang="is-IS"/>
              <a:t>=?</a:t>
            </a:r>
            <a:endParaRPr lang="en-US"/>
          </a:p>
        </p:txBody>
      </p:sp>
      <p:sp>
        <p:nvSpPr>
          <p:cNvPr id="15" name="Freeform 17"/>
          <p:cNvSpPr>
            <a:spLocks/>
          </p:cNvSpPr>
          <p:nvPr/>
        </p:nvSpPr>
        <p:spPr bwMode="auto">
          <a:xfrm>
            <a:off x="2643174" y="1285860"/>
            <a:ext cx="3816350" cy="455613"/>
          </a:xfrm>
          <a:custGeom>
            <a:avLst/>
            <a:gdLst>
              <a:gd name="T0" fmla="*/ 0 w 2404"/>
              <a:gd name="T1" fmla="*/ 0 h 287"/>
              <a:gd name="T2" fmla="*/ 1079500 w 2404"/>
              <a:gd name="T3" fmla="*/ 360363 h 287"/>
              <a:gd name="T4" fmla="*/ 2303462 w 2404"/>
              <a:gd name="T5" fmla="*/ 431800 h 287"/>
              <a:gd name="T6" fmla="*/ 3384550 w 2404"/>
              <a:gd name="T7" fmla="*/ 215900 h 287"/>
              <a:gd name="T8" fmla="*/ 3816350 w 2404"/>
              <a:gd name="T9" fmla="*/ 71438 h 28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4"/>
              <a:gd name="T16" fmla="*/ 0 h 287"/>
              <a:gd name="T17" fmla="*/ 2404 w 2404"/>
              <a:gd name="T18" fmla="*/ 287 h 28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4" h="287">
                <a:moveTo>
                  <a:pt x="0" y="0"/>
                </a:moveTo>
                <a:cubicBezTo>
                  <a:pt x="219" y="91"/>
                  <a:pt x="438" y="182"/>
                  <a:pt x="680" y="227"/>
                </a:cubicBezTo>
                <a:cubicBezTo>
                  <a:pt x="922" y="272"/>
                  <a:pt x="1209" y="287"/>
                  <a:pt x="1451" y="272"/>
                </a:cubicBezTo>
                <a:cubicBezTo>
                  <a:pt x="1693" y="257"/>
                  <a:pt x="1973" y="174"/>
                  <a:pt x="2132" y="136"/>
                </a:cubicBezTo>
                <a:cubicBezTo>
                  <a:pt x="2291" y="98"/>
                  <a:pt x="2351" y="60"/>
                  <a:pt x="2404" y="45"/>
                </a:cubicBezTo>
              </a:path>
            </a:pathLst>
          </a:custGeom>
          <a:noFill/>
          <a:ln w="101600">
            <a:pattFill prst="ltVert">
              <a:fgClr>
                <a:srgbClr val="000000"/>
              </a:fgClr>
              <a:bgClr>
                <a:srgbClr val="6699FF"/>
              </a:bgClr>
            </a:pattFill>
            <a:round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en-U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D9761B14-F73B-B270-2951-5AAAA6447AB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748"/>
    </mc:Choice>
    <mc:Fallback>
      <p:transition spd="slow" advTm="477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1708" x="5283200" y="6070600"/>
          <p14:tracePt t="21714" x="5283200" y="6089650"/>
          <p14:tracePt t="21724" x="5276850" y="6108700"/>
          <p14:tracePt t="21741" x="5219700" y="6203950"/>
          <p14:tracePt t="21758" x="5130800" y="6305550"/>
          <p14:tracePt t="21777" x="4902200" y="6515100"/>
          <p14:tracePt t="21791" x="4800600" y="6610350"/>
          <p14:tracePt t="21808" x="4578350" y="6826250"/>
          <p14:tracePt t="21825" x="4406900" y="6851650"/>
          <p14:tracePt t="21842" x="4292600" y="6851650"/>
          <p14:tracePt t="21858" x="4197350" y="6851650"/>
          <p14:tracePt t="21874" x="4140200" y="6851650"/>
          <p14:tracePt t="21892" x="4051300" y="6851650"/>
          <p14:tracePt t="21909" x="3994150" y="6851650"/>
          <p14:tracePt t="21925" x="3975100" y="6851650"/>
          <p14:tracePt t="21926" x="3956050" y="6851650"/>
          <p14:tracePt t="21941" x="3943350" y="6845300"/>
          <p14:tracePt t="21958" x="3930650" y="6819900"/>
          <p14:tracePt t="21975" x="3924300" y="6769100"/>
          <p14:tracePt t="21992" x="3924300" y="6610350"/>
          <p14:tracePt t="22010" x="3924300" y="6559550"/>
          <p14:tracePt t="22024" x="3905250" y="6413500"/>
          <p14:tracePt t="22041" x="3860800" y="6286500"/>
          <p14:tracePt t="22058" x="3822700" y="6242050"/>
          <p14:tracePt t="22075" x="3689350" y="6096000"/>
          <p14:tracePt t="22091" x="3581400" y="5988050"/>
          <p14:tracePt t="22108" x="3454400" y="5880100"/>
          <p14:tracePt t="22125" x="3333750" y="5784850"/>
          <p14:tracePt t="22144" x="3105150" y="5651500"/>
          <p14:tracePt t="22158" x="3060700" y="5626100"/>
          <p14:tracePt t="22175" x="2933700" y="5537200"/>
          <p14:tracePt t="22192" x="2857500" y="5473700"/>
          <p14:tracePt t="22209" x="2794000" y="5416550"/>
          <p14:tracePt t="22225" x="2755900" y="5359400"/>
          <p14:tracePt t="22241" x="2736850" y="5308600"/>
          <p14:tracePt t="22258" x="2717800" y="5276850"/>
          <p14:tracePt t="22278" x="2692400" y="5232400"/>
          <p14:tracePt t="22292" x="2667000" y="5200650"/>
          <p14:tracePt t="22307" x="2628900" y="5168900"/>
          <p14:tracePt t="22327" x="2603500" y="5156200"/>
          <p14:tracePt t="22341" x="2578100" y="5149850"/>
          <p14:tracePt t="22358" x="2520950" y="5137150"/>
          <p14:tracePt t="22375" x="2400300" y="5130800"/>
          <p14:tracePt t="22392" x="2317750" y="5130800"/>
          <p14:tracePt t="22409" x="2228850" y="5130800"/>
          <p14:tracePt t="22424" x="2190750" y="5130800"/>
          <p14:tracePt t="22441" x="2184400" y="5130800"/>
          <p14:tracePt t="22594" x="2184400" y="5124450"/>
          <p14:tracePt t="22608" x="2184400" y="5118100"/>
          <p14:tracePt t="22643" x="2057400" y="5010150"/>
          <p14:tracePt t="22660" x="1943100" y="4953000"/>
          <p14:tracePt t="22675" x="1905000" y="4933950"/>
          <p14:tracePt t="22676" x="1885950" y="4927600"/>
          <p14:tracePt t="22692" x="1841500" y="4895850"/>
          <p14:tracePt t="22708" x="1809750" y="4870450"/>
          <p14:tracePt t="22725" x="1771650" y="4838700"/>
          <p14:tracePt t="22743" x="1727200" y="4768850"/>
          <p14:tracePt t="22758" x="1708150" y="4737100"/>
          <p14:tracePt t="22774" x="1695450" y="4705350"/>
          <p14:tracePt t="22791" x="1670050" y="4679950"/>
          <p14:tracePt t="22810" x="1651000" y="4641850"/>
          <p14:tracePt t="22825" x="1644650" y="4622800"/>
          <p14:tracePt t="22842" x="1631950" y="4603750"/>
          <p14:tracePt t="22858" x="1625600" y="4597400"/>
          <p14:tracePt t="23291" x="1625600" y="4591050"/>
          <p14:tracePt t="23298" x="1625600" y="4584700"/>
          <p14:tracePt t="23326" x="1708150" y="4438650"/>
          <p14:tracePt t="23342" x="1765300" y="4318000"/>
          <p14:tracePt t="23358" x="1816100" y="4235450"/>
          <p14:tracePt t="23374" x="1892300" y="4121150"/>
          <p14:tracePt t="23392" x="1968500" y="4025900"/>
          <p14:tracePt t="23409" x="2044700" y="3924300"/>
          <p14:tracePt t="23426" x="2114550" y="3816350"/>
          <p14:tracePt t="23441" x="2152650" y="3771900"/>
          <p14:tracePt t="23458" x="2178050" y="3746500"/>
          <p14:tracePt t="23475" x="2184400" y="3746500"/>
          <p14:tracePt t="23491" x="2190750" y="3740150"/>
          <p14:tracePt t="23606" x="2197100" y="3740150"/>
          <p14:tracePt t="23612" x="2197100" y="3733800"/>
          <p14:tracePt t="23625" x="2203450" y="3733800"/>
          <p14:tracePt t="23641" x="2203450" y="3727450"/>
          <p14:tracePt t="23704" x="2203450" y="3733800"/>
          <p14:tracePt t="23709" x="2209800" y="3733800"/>
          <p14:tracePt t="23717" x="2216150" y="3746500"/>
          <p14:tracePt t="23727" x="2216150" y="3765550"/>
          <p14:tracePt t="23741" x="2222500" y="3784600"/>
          <p14:tracePt t="23758" x="2235200" y="3810000"/>
          <p14:tracePt t="23775" x="2247900" y="3848100"/>
          <p14:tracePt t="23792" x="2260600" y="3898900"/>
          <p14:tracePt t="23808" x="2273300" y="3937000"/>
          <p14:tracePt t="23825" x="2292350" y="3987800"/>
          <p14:tracePt t="23842" x="2311400" y="4051300"/>
          <p14:tracePt t="23858" x="2330450" y="4076700"/>
          <p14:tracePt t="23860" x="2355850" y="4121150"/>
          <p14:tracePt t="23875" x="2381250" y="4171950"/>
          <p14:tracePt t="23891" x="2406650" y="4222750"/>
          <p14:tracePt t="23908" x="2419350" y="4254500"/>
          <p14:tracePt t="23925" x="2425700" y="4273550"/>
          <p14:tracePt t="23943" x="2438400" y="4298950"/>
          <p14:tracePt t="23958" x="2438400" y="4311650"/>
          <p14:tracePt t="23976" x="2438400" y="4318000"/>
          <p14:tracePt t="23992" x="2444750" y="4330700"/>
          <p14:tracePt t="24009" x="2444750" y="4343400"/>
          <p14:tracePt t="24025" x="2451100" y="4349750"/>
          <p14:tracePt t="24041" x="2451100" y="4362450"/>
          <p14:tracePt t="24058" x="2457450" y="4368800"/>
          <p14:tracePt t="24075" x="2457450" y="4375150"/>
          <p14:tracePt t="24092" x="2463800" y="4381500"/>
          <p14:tracePt t="24108" x="2470150" y="4400550"/>
          <p14:tracePt t="24125" x="2476500" y="4406900"/>
          <p14:tracePt t="24142" x="2482850" y="4425950"/>
          <p14:tracePt t="24159" x="2514600" y="4470400"/>
          <p14:tracePt t="24176" x="2533650" y="4483100"/>
          <p14:tracePt t="24191" x="2552700" y="4489450"/>
          <p14:tracePt t="24209" x="2590800" y="4502150"/>
          <p14:tracePt t="24225" x="2609850" y="4502150"/>
          <p14:tracePt t="24241" x="2635250" y="4508500"/>
          <p14:tracePt t="24258" x="2711450" y="4521200"/>
          <p14:tracePt t="24275" x="2736850" y="4527550"/>
          <p14:tracePt t="24292" x="2774950" y="4533900"/>
          <p14:tracePt t="24308" x="2806700" y="4540250"/>
          <p14:tracePt t="24326" x="2895600" y="4546600"/>
          <p14:tracePt t="24341" x="2933700" y="4546600"/>
          <p14:tracePt t="24358" x="2965450" y="4546600"/>
          <p14:tracePt t="24375" x="3003550" y="4546600"/>
          <p14:tracePt t="24394" x="3060700" y="4546600"/>
          <p14:tracePt t="24408" x="3092450" y="4546600"/>
          <p14:tracePt t="24425" x="3105150" y="4546600"/>
          <p14:tracePt t="24442" x="3124200" y="4546600"/>
          <p14:tracePt t="24459" x="3130550" y="4546600"/>
          <p14:tracePt t="24475" x="3149600" y="4546600"/>
          <p14:tracePt t="24491" x="3213100" y="4546600"/>
          <p14:tracePt t="24509" x="3270250" y="4540250"/>
          <p14:tracePt t="24525" x="3371850" y="4521200"/>
          <p14:tracePt t="24542" x="3524250" y="4502150"/>
          <p14:tracePt t="24559" x="3581400" y="4502150"/>
          <p14:tracePt t="24574" x="3702050" y="4502150"/>
          <p14:tracePt t="24593" x="3784600" y="4502150"/>
          <p14:tracePt t="24610" x="3854450" y="4514850"/>
          <p14:tracePt t="24625" x="3879850" y="4527550"/>
          <p14:tracePt t="24641" x="3937000" y="4546600"/>
          <p14:tracePt t="24658" x="3994150" y="4559300"/>
          <p14:tracePt t="24675" x="4051300" y="4591050"/>
          <p14:tracePt t="24692" x="4191000" y="4603750"/>
          <p14:tracePt t="24708" x="4286250" y="4616450"/>
          <p14:tracePt t="24725" x="4400550" y="4616450"/>
          <p14:tracePt t="24742" x="4514850" y="4622800"/>
          <p14:tracePt t="24758" x="4610100" y="4622800"/>
          <p14:tracePt t="24776" x="4692650" y="4629150"/>
          <p14:tracePt t="24791" x="4711700" y="4629150"/>
          <p14:tracePt t="24858" x="4711700" y="4635500"/>
          <p14:tracePt t="24880" x="4705350" y="4635500"/>
          <p14:tracePt t="24894" x="4692650" y="4641850"/>
          <p14:tracePt t="24902" x="4679950" y="4648200"/>
          <p14:tracePt t="24909" x="4667250" y="4648200"/>
          <p14:tracePt t="24925" x="4654550" y="4654550"/>
          <p14:tracePt t="24941" x="4641850" y="4654550"/>
          <p14:tracePt t="24958" x="4622800" y="4654550"/>
          <p14:tracePt t="24974" x="4610100" y="4654550"/>
          <p14:tracePt t="24992" x="4597400" y="4654550"/>
          <p14:tracePt t="25009" x="4591050" y="4654550"/>
          <p14:tracePt t="25025" x="4584700" y="4654550"/>
          <p14:tracePt t="25042" x="4578350" y="4654550"/>
          <p14:tracePt t="25059" x="4572000" y="4654550"/>
          <p14:tracePt t="25075" x="4552950" y="4654550"/>
          <p14:tracePt t="25092" x="4514850" y="4654550"/>
          <p14:tracePt t="25108" x="4483100" y="4654550"/>
          <p14:tracePt t="25125" x="4451350" y="4654550"/>
          <p14:tracePt t="25142" x="4400550" y="4648200"/>
          <p14:tracePt t="25159" x="4381500" y="4641850"/>
          <p14:tracePt t="25175" x="4349750" y="4635500"/>
          <p14:tracePt t="25192" x="4311650" y="4635500"/>
          <p14:tracePt t="25210" x="4279900" y="4629150"/>
          <p14:tracePt t="25322" x="4279900" y="4622800"/>
          <p14:tracePt t="25330" x="4286250" y="4622800"/>
          <p14:tracePt t="25342" x="4324350" y="4622800"/>
          <p14:tracePt t="25359" x="4438650" y="4610100"/>
          <p14:tracePt t="25375" x="4540250" y="4597400"/>
          <p14:tracePt t="25391" x="4749800" y="4565650"/>
          <p14:tracePt t="25408" x="4902200" y="4540250"/>
          <p14:tracePt t="25426" x="4991100" y="4527550"/>
          <p14:tracePt t="25442" x="5257800" y="4502150"/>
          <p14:tracePt t="25458" x="5378450" y="4489450"/>
          <p14:tracePt t="25475" x="5461000" y="4483100"/>
          <p14:tracePt t="25492" x="5556250" y="4476750"/>
          <p14:tracePt t="25509" x="5632450" y="4470400"/>
          <p14:tracePt t="25525" x="5727700" y="4470400"/>
          <p14:tracePt t="25542" x="5765800" y="4470400"/>
          <p14:tracePt t="25558" x="5797550" y="4470400"/>
          <p14:tracePt t="25577" x="5810250" y="4470400"/>
          <p14:tracePt t="25608" x="5810250" y="4464050"/>
          <p14:tracePt t="25623" x="5784850" y="4445000"/>
          <p14:tracePt t="25629" x="5740400" y="4413250"/>
          <p14:tracePt t="25641" x="5715000" y="4400550"/>
          <p14:tracePt t="25657" x="5537200" y="4267200"/>
          <p14:tracePt t="25675" x="5130800" y="4083050"/>
          <p14:tracePt t="25691" x="4953000" y="4013200"/>
          <p14:tracePt t="25709" x="4603750" y="3911600"/>
          <p14:tracePt t="25725" x="4267200" y="3784600"/>
          <p14:tracePt t="25742" x="4032250" y="3689350"/>
          <p14:tracePt t="25758" x="3905250" y="3625850"/>
          <p14:tracePt t="25775" x="3816350" y="3568700"/>
          <p14:tracePt t="25792" x="3759200" y="3524250"/>
          <p14:tracePt t="25810" x="3727450" y="3486150"/>
          <p14:tracePt t="25825" x="3702050" y="3448050"/>
          <p14:tracePt t="25841" x="3683000" y="3429000"/>
          <p14:tracePt t="25858" x="3663950" y="3409950"/>
          <p14:tracePt t="25875" x="3644900" y="3390900"/>
          <p14:tracePt t="25892" x="3613150" y="3371850"/>
          <p14:tracePt t="25908" x="3600450" y="3371850"/>
          <p14:tracePt t="26089" x="3594100" y="3371850"/>
          <p14:tracePt t="26102" x="3587750" y="3371850"/>
          <p14:tracePt t="26141" x="3549650" y="3378200"/>
          <p14:tracePt t="26158" x="3530600" y="3378200"/>
          <p14:tracePt t="26176" x="3505200" y="3378200"/>
          <p14:tracePt t="26192" x="3460750" y="3384550"/>
          <p14:tracePt t="26208" x="3435350" y="3384550"/>
          <p14:tracePt t="26225" x="3422650" y="3384550"/>
          <p14:tracePt t="26244" x="3416300" y="3384550"/>
          <p14:tracePt t="26282" x="3416300" y="3378200"/>
          <p14:tracePt t="26289" x="3409950" y="3378200"/>
          <p14:tracePt t="26298" x="3409950" y="3371850"/>
          <p14:tracePt t="26312" x="3409950" y="3365500"/>
          <p14:tracePt t="26325" x="3409950" y="3359150"/>
          <p14:tracePt t="26342" x="3409950" y="3352800"/>
          <p14:tracePt t="26358" x="3409950" y="3340100"/>
          <p14:tracePt t="26375" x="3429000" y="3321050"/>
          <p14:tracePt t="26392" x="3454400" y="3308350"/>
          <p14:tracePt t="26409" x="3492500" y="3289300"/>
          <p14:tracePt t="26425" x="3587750" y="3257550"/>
          <p14:tracePt t="26441" x="3663950" y="3232150"/>
          <p14:tracePt t="26458" x="3695700" y="3225800"/>
          <p14:tracePt t="26476" x="3752850" y="3219450"/>
          <p14:tracePt t="26493" x="3816350" y="3219450"/>
          <p14:tracePt t="26508" x="3867150" y="3225800"/>
          <p14:tracePt t="26525" x="3886200" y="3232150"/>
          <p14:tracePt t="26544" x="3898900" y="3238500"/>
          <p14:tracePt t="26559" x="3898900" y="3244850"/>
          <p14:tracePt t="26576" x="3917950" y="3282950"/>
          <p14:tracePt t="26592" x="3937000" y="3346450"/>
          <p14:tracePt t="26608" x="3949700" y="3390900"/>
          <p14:tracePt t="26625" x="3956050" y="3429000"/>
          <p14:tracePt t="26642" x="3962400" y="3530600"/>
          <p14:tracePt t="26659" x="3949700" y="3606800"/>
          <p14:tracePt t="26675" x="3924300" y="3670300"/>
          <p14:tracePt t="26692" x="3892550" y="3727450"/>
          <p14:tracePt t="26709" x="3841750" y="3765550"/>
          <p14:tracePt t="26725" x="3797300" y="3790950"/>
          <p14:tracePt t="26742" x="3740150" y="3790950"/>
          <p14:tracePt t="26759" x="3676650" y="3790950"/>
          <p14:tracePt t="26775" x="3606800" y="3771900"/>
          <p14:tracePt t="26792" x="3536950" y="3727450"/>
          <p14:tracePt t="26809" x="3460750" y="3670300"/>
          <p14:tracePt t="26825" x="3371850" y="3587750"/>
          <p14:tracePt t="26841" x="3340100" y="3556000"/>
          <p14:tracePt t="26858" x="3251200" y="3479800"/>
          <p14:tracePt t="26875" x="3181350" y="3403600"/>
          <p14:tracePt t="26891" x="3162300" y="3365500"/>
          <p14:tracePt t="26909" x="3155950" y="3340100"/>
          <p14:tracePt t="26925" x="3155950" y="3308350"/>
          <p14:tracePt t="26942" x="3162300" y="3282950"/>
          <p14:tracePt t="26958" x="3181350" y="3263900"/>
          <p14:tracePt t="26974" x="3206750" y="3244850"/>
          <p14:tracePt t="26993" x="3244850" y="3238500"/>
          <p14:tracePt t="26994" x="3257550" y="3238500"/>
          <p14:tracePt t="27009" x="3321050" y="3238500"/>
          <p14:tracePt t="27025" x="3435350" y="3238500"/>
          <p14:tracePt t="27042" x="3556000" y="3238500"/>
          <p14:tracePt t="27058" x="3613150" y="3244850"/>
          <p14:tracePt t="27075" x="3721100" y="3244850"/>
          <p14:tracePt t="27092" x="3810000" y="3251200"/>
          <p14:tracePt t="27108" x="3829050" y="3251200"/>
          <p14:tracePt t="27125" x="3835400" y="3257550"/>
          <p14:tracePt t="27142" x="3841750" y="3270250"/>
          <p14:tracePt t="27160" x="3841750" y="3321050"/>
          <p14:tracePt t="27175" x="3835400" y="3352800"/>
          <p14:tracePt t="27191" x="3797300" y="3409950"/>
          <p14:tracePt t="27208" x="3790950" y="3416300"/>
          <p14:tracePt t="27325" x="3803650" y="3409950"/>
          <p14:tracePt t="27332" x="3816350" y="3409950"/>
          <p14:tracePt t="27342" x="3860800" y="3390900"/>
          <p14:tracePt t="27358" x="3987800" y="3359150"/>
          <p14:tracePt t="27376" x="4165600" y="3321050"/>
          <p14:tracePt t="27393" x="4337050" y="3302000"/>
          <p14:tracePt t="27408" x="4476750" y="3302000"/>
          <p14:tracePt t="27425" x="4667250" y="3302000"/>
          <p14:tracePt t="27442" x="4762500" y="3302000"/>
          <p14:tracePt t="27459" x="5035550" y="3308350"/>
          <p14:tracePt t="27475" x="5105400" y="3308350"/>
          <p14:tracePt t="27475" x="5175250" y="3314700"/>
          <p14:tracePt t="27491" x="5276850" y="3321050"/>
          <p14:tracePt t="27509" x="5346700" y="3333750"/>
          <p14:tracePt t="27525" x="5372100" y="3346450"/>
          <p14:tracePt t="27541" x="5378450" y="3346450"/>
          <p14:tracePt t="27753" x="5384800" y="3346450"/>
          <p14:tracePt t="27760" x="5391150" y="3346450"/>
          <p14:tracePt t="27767" x="5410200" y="3346450"/>
          <p14:tracePt t="27776" x="5454650" y="3346450"/>
          <p14:tracePt t="27791" x="5549900" y="3346450"/>
          <p14:tracePt t="27808" x="5600700" y="3340100"/>
          <p14:tracePt t="27825" x="5695950" y="3333750"/>
          <p14:tracePt t="27842" x="5791200" y="3333750"/>
          <p14:tracePt t="27859" x="5822950" y="3333750"/>
          <p14:tracePt t="27876" x="5829300" y="3333750"/>
          <p14:tracePt t="28082" x="5822950" y="3333750"/>
          <p14:tracePt t="28090" x="5822950" y="3340100"/>
          <p14:tracePt t="28127" x="5810250" y="3346450"/>
          <p14:tracePt t="28203" x="5810250" y="3352800"/>
          <p14:tracePt t="28210" x="5810250" y="3359150"/>
          <p14:tracePt t="29831" x="5803900" y="3359150"/>
          <p14:tracePt t="29844" x="5784850" y="3359150"/>
          <p14:tracePt t="29894" x="5575300" y="3378200"/>
          <p14:tracePt t="29909" x="5480050" y="3390900"/>
          <p14:tracePt t="29925" x="5365750" y="3422650"/>
          <p14:tracePt t="29942" x="5226050" y="3467100"/>
          <p14:tracePt t="29960" x="5143500" y="3505200"/>
          <p14:tracePt t="29975" x="5086350" y="3530600"/>
          <p14:tracePt t="29993" x="5041900" y="3549650"/>
          <p14:tracePt t="30009" x="4991100" y="3575050"/>
          <p14:tracePt t="30025" x="4984750" y="3575050"/>
          <p14:tracePt t="30041" x="4959350" y="3594100"/>
          <p14:tracePt t="30058" x="4933950" y="3606800"/>
          <p14:tracePt t="30075" x="4876800" y="3632200"/>
          <p14:tracePt t="30092" x="4768850" y="3689350"/>
          <p14:tracePt t="30109" x="4660900" y="3771900"/>
          <p14:tracePt t="30125" x="4565650" y="3841750"/>
          <p14:tracePt t="30142" x="4451350" y="3930650"/>
          <p14:tracePt t="30160" x="4235450" y="4095750"/>
          <p14:tracePt t="30177" x="4121150" y="4178300"/>
          <p14:tracePt t="30192" x="4000500" y="4267200"/>
          <p14:tracePt t="30208" x="3930650" y="4318000"/>
          <p14:tracePt t="30225" x="3784600" y="4413250"/>
          <p14:tracePt t="30242" x="3517900" y="4578350"/>
          <p14:tracePt t="30258" x="3435350" y="4616450"/>
          <p14:tracePt t="30275" x="3295650" y="4641850"/>
          <p14:tracePt t="30292" x="3155950" y="4667250"/>
          <p14:tracePt t="30308" x="3028950" y="4679950"/>
          <p14:tracePt t="30325" x="2965450" y="4699000"/>
          <p14:tracePt t="30341" x="2749550" y="4756150"/>
          <p14:tracePt t="30359" x="2641600" y="4787900"/>
          <p14:tracePt t="30375" x="2571750" y="4813300"/>
          <p14:tracePt t="30393" x="2419350" y="4838700"/>
          <p14:tracePt t="30408" x="2349500" y="4851400"/>
          <p14:tracePt t="30426" x="2298700" y="4857750"/>
          <p14:tracePt t="30442" x="2241550" y="4870450"/>
          <p14:tracePt t="30458" x="2165350" y="4889500"/>
          <p14:tracePt t="30475" x="2114550" y="4902200"/>
          <p14:tracePt t="30491" x="2057400" y="4914900"/>
          <p14:tracePt t="30508" x="2019300" y="4914900"/>
          <p14:tracePt t="30525" x="1962150" y="4914900"/>
          <p14:tracePt t="30543" x="1905000" y="4914900"/>
          <p14:tracePt t="30558" x="1873250" y="4914900"/>
          <p14:tracePt t="30575" x="1828800" y="4921250"/>
          <p14:tracePt t="30592" x="1771650" y="4927600"/>
          <p14:tracePt t="30610" x="1676400" y="4927600"/>
          <p14:tracePt t="30628" x="1619250" y="4927600"/>
          <p14:tracePt t="30642" x="1587500" y="4933950"/>
          <p14:tracePt t="30658" x="1568450" y="4933950"/>
          <p14:tracePt t="30675" x="1555750" y="4933950"/>
          <p14:tracePt t="31338" x="1555750" y="4940300"/>
          <p14:tracePt t="31345" x="1555750" y="4959350"/>
          <p14:tracePt t="31376" x="1543050" y="5022850"/>
          <p14:tracePt t="31392" x="1536700" y="5029200"/>
          <p14:tracePt t="31653" x="1543050" y="5029200"/>
          <p14:tracePt t="31660" x="1568450" y="5016500"/>
          <p14:tracePt t="31675" x="1568450" y="5010150"/>
          <p14:tracePt t="31692" x="1612900" y="4997450"/>
          <p14:tracePt t="31709" x="1619250" y="4997450"/>
          <p14:tracePt t="31726" x="1631950" y="4991100"/>
          <p14:tracePt t="31743" x="1638300" y="4991100"/>
          <p14:tracePt t="31781" x="1638300" y="4984750"/>
          <p14:tracePt t="31787" x="1644650" y="4984750"/>
          <p14:tracePt t="31802" x="1651000" y="4984750"/>
          <p14:tracePt t="31855" x="1657350" y="4984750"/>
          <p14:tracePt t="31862" x="1663700" y="4984750"/>
          <p14:tracePt t="31877" x="1695450" y="4984750"/>
          <p14:tracePt t="31893" x="1727200" y="4991100"/>
          <p14:tracePt t="31908" x="1854200" y="5010150"/>
          <p14:tracePt t="31925" x="2082800" y="5029200"/>
          <p14:tracePt t="31942" x="2254250" y="5029200"/>
          <p14:tracePt t="31959" x="2736850" y="5029200"/>
          <p14:tracePt t="31976" x="3371850" y="5035550"/>
          <p14:tracePt t="31991" x="3549650" y="5060950"/>
          <p14:tracePt t="32008" x="3676650" y="5073650"/>
          <p14:tracePt t="32025" x="3714750" y="5080000"/>
          <p14:tracePt t="32988" x="3721100" y="5080000"/>
          <p14:tracePt t="32995" x="3727450" y="5080000"/>
          <p14:tracePt t="33011" x="3765550" y="5080000"/>
          <p14:tracePt t="33028" x="3829050" y="5073650"/>
          <p14:tracePt t="33042" x="3924300" y="5060950"/>
          <p14:tracePt t="33058" x="4019550" y="5041900"/>
          <p14:tracePt t="33075" x="4108450" y="5016500"/>
          <p14:tracePt t="33092" x="4191000" y="4991100"/>
          <p14:tracePt t="33109" x="4241800" y="4978400"/>
          <p14:tracePt t="33125" x="4343400" y="4953000"/>
          <p14:tracePt t="33142" x="4464050" y="4946650"/>
          <p14:tracePt t="33158" x="4616450" y="4933950"/>
          <p14:tracePt t="33159" x="4756150" y="4933950"/>
          <p14:tracePt t="33176" x="4908550" y="4933950"/>
          <p14:tracePt t="33191" x="5029200" y="4933950"/>
          <p14:tracePt t="33209" x="5181600" y="4927600"/>
          <p14:tracePt t="33225" x="5334000" y="4921250"/>
          <p14:tracePt t="33242" x="5403850" y="4921250"/>
          <p14:tracePt t="33258" x="5441950" y="4921250"/>
          <p14:tracePt t="33276" x="5467350" y="4921250"/>
          <p14:tracePt t="33292" x="5480050" y="4921250"/>
          <p14:tracePt t="33308" x="5492750" y="4921250"/>
          <p14:tracePt t="33326" x="5537200" y="4914900"/>
          <p14:tracePt t="33342" x="5562600" y="4908550"/>
          <p14:tracePt t="33358" x="5581650" y="4902200"/>
          <p14:tracePt t="33375" x="5594350" y="4895850"/>
          <p14:tracePt t="33394" x="5600700" y="4889500"/>
          <p14:tracePt t="33410" x="5607050" y="4889500"/>
          <p14:tracePt t="33430" x="5613400" y="4883150"/>
          <p14:tracePt t="33453" x="5619750" y="4883150"/>
          <p14:tracePt t="33483" x="5626100" y="4883150"/>
          <p14:tracePt t="33497" x="5632450" y="4883150"/>
          <p14:tracePt t="33512" x="5638800" y="4883150"/>
          <p14:tracePt t="33520" x="5645150" y="4883150"/>
          <p14:tracePt t="33527" x="5651500" y="4883150"/>
          <p14:tracePt t="33543" x="5670550" y="4883150"/>
          <p14:tracePt t="33558" x="5689600" y="4883150"/>
          <p14:tracePt t="33575" x="5702300" y="4883150"/>
          <p14:tracePt t="33610" x="5708650" y="4883150"/>
          <p14:tracePt t="34555" x="5702300" y="4883150"/>
          <p14:tracePt t="34562" x="5695950" y="4889500"/>
          <p14:tracePt t="34593" x="5651500" y="4914900"/>
          <p14:tracePt t="34609" x="5638800" y="4927600"/>
          <p14:tracePt t="34625" x="5607050" y="4940300"/>
          <p14:tracePt t="34642" x="5588000" y="4946650"/>
          <p14:tracePt t="34658" x="5575300" y="4953000"/>
          <p14:tracePt t="34675" x="5549900" y="4959350"/>
          <p14:tracePt t="34692" x="5530850" y="4965700"/>
          <p14:tracePt t="34708" x="5518150" y="4972050"/>
          <p14:tracePt t="34727" x="5492750" y="4978400"/>
          <p14:tracePt t="34743" x="5473700" y="4991100"/>
          <p14:tracePt t="34758" x="5461000" y="4991100"/>
          <p14:tracePt t="34775" x="5422900" y="5003800"/>
          <p14:tracePt t="34792" x="5384800" y="5010150"/>
          <p14:tracePt t="34809" x="5346700" y="5010150"/>
          <p14:tracePt t="34826" x="5289550" y="5022850"/>
          <p14:tracePt t="34841" x="5257800" y="5022850"/>
          <p14:tracePt t="34859" x="5219700" y="5035550"/>
          <p14:tracePt t="34876" x="5181600" y="5035550"/>
          <p14:tracePt t="34893" x="5105400" y="5060950"/>
          <p14:tracePt t="34910" x="5041900" y="5080000"/>
          <p14:tracePt t="34925" x="4965700" y="5086350"/>
          <p14:tracePt t="34942" x="4870450" y="5099050"/>
          <p14:tracePt t="34959" x="4775200" y="5105400"/>
          <p14:tracePt t="34976" x="4629150" y="5105400"/>
          <p14:tracePt t="34991" x="4495800" y="5111750"/>
          <p14:tracePt t="35009" x="4419600" y="5118100"/>
          <p14:tracePt t="35025" x="4279900" y="5130800"/>
          <p14:tracePt t="35042" x="4076700" y="5156200"/>
          <p14:tracePt t="35058" x="3937000" y="5168900"/>
          <p14:tracePt t="35075" x="3860800" y="5187950"/>
          <p14:tracePt t="35092" x="3778250" y="5200650"/>
          <p14:tracePt t="35109" x="3676650" y="5219700"/>
          <p14:tracePt t="35125" x="3619500" y="5226050"/>
          <p14:tracePt t="35126" x="3562350" y="5245100"/>
          <p14:tracePt t="35141" x="3517900" y="5245100"/>
          <p14:tracePt t="35159" x="3479800" y="5245100"/>
          <p14:tracePt t="35177" x="3378200" y="5251450"/>
          <p14:tracePt t="35192" x="3308350" y="5264150"/>
          <p14:tracePt t="35209" x="3238500" y="5276850"/>
          <p14:tracePt t="35225" x="3162300" y="5289550"/>
          <p14:tracePt t="35242" x="3098800" y="5302250"/>
          <p14:tracePt t="35259" x="3009900" y="5327650"/>
          <p14:tracePt t="35275" x="2978150" y="5334000"/>
          <p14:tracePt t="35291" x="2901950" y="5353050"/>
          <p14:tracePt t="35309" x="2857500" y="5384800"/>
          <p14:tracePt t="35326" x="2838450" y="5391150"/>
          <p14:tracePt t="35343" x="2800350" y="5403850"/>
          <p14:tracePt t="35359" x="2794000" y="5410200"/>
          <p14:tracePt t="35375" x="2781300" y="5410200"/>
          <p14:tracePt t="35907" x="2774950" y="5410200"/>
          <p14:tracePt t="35921" x="2755900" y="5410200"/>
          <p14:tracePt t="35944" x="2660650" y="5410200"/>
          <p14:tracePt t="35958" x="2622550" y="5410200"/>
          <p14:tracePt t="35974" x="2578100" y="5410200"/>
          <p14:tracePt t="35992" x="2533650" y="5410200"/>
          <p14:tracePt t="36010" x="2482850" y="5410200"/>
          <p14:tracePt t="36025" x="2470150" y="5410200"/>
          <p14:tracePt t="36041" x="2413000" y="5410200"/>
          <p14:tracePt t="36058" x="2374900" y="5410200"/>
          <p14:tracePt t="36076" x="2349500" y="5410200"/>
          <p14:tracePt t="36092" x="2298700" y="5410200"/>
          <p14:tracePt t="36109" x="2241550" y="5416550"/>
          <p14:tracePt t="36126" x="2203450" y="5422900"/>
          <p14:tracePt t="36142" x="2133600" y="5429250"/>
          <p14:tracePt t="36160" x="2012950" y="5441950"/>
          <p14:tracePt t="36176" x="1962150" y="5448300"/>
          <p14:tracePt t="36191" x="1911350" y="5454650"/>
          <p14:tracePt t="36210" x="1841500" y="5467350"/>
          <p14:tracePt t="36225" x="1797050" y="5473700"/>
          <p14:tracePt t="36242" x="1739900" y="5480050"/>
          <p14:tracePt t="36258" x="1695450" y="5486400"/>
          <p14:tracePt t="36277" x="1657350" y="5499100"/>
          <p14:tracePt t="36292" x="1631950" y="5505450"/>
          <p14:tracePt t="36308" x="1600200" y="5505450"/>
          <p14:tracePt t="36325" x="1581150" y="5505450"/>
          <p14:tracePt t="36341" x="1574800" y="5511800"/>
          <p14:tracePt t="36359" x="1568450" y="5511800"/>
          <p14:tracePt t="36377" x="1562100" y="5511800"/>
          <p14:tracePt t="36394" x="1555750" y="5511800"/>
          <p14:tracePt t="36408" x="1549400" y="5511800"/>
          <p14:tracePt t="36427" x="1536700" y="5511800"/>
          <p14:tracePt t="36442" x="1530350" y="5518150"/>
          <p14:tracePt t="36458" x="1524000" y="5518150"/>
          <p14:tracePt t="36513" x="1524000" y="5524500"/>
          <p14:tracePt t="36701" x="1524000" y="5530850"/>
          <p14:tracePt t="36708" x="1524000" y="5537200"/>
          <p14:tracePt t="36715" x="1524000" y="5543550"/>
          <p14:tracePt t="36725" x="1524000" y="5549900"/>
          <p14:tracePt t="36743" x="1517650" y="5568950"/>
          <p14:tracePt t="36759" x="1517650" y="5575300"/>
          <p14:tracePt t="36775" x="1517650" y="5588000"/>
          <p14:tracePt t="36971" x="1524000" y="5588000"/>
          <p14:tracePt t="36977" x="1536700" y="5575300"/>
          <p14:tracePt t="37026" x="1587500" y="5556250"/>
          <p14:tracePt t="37042" x="1606550" y="5549900"/>
          <p14:tracePt t="37059" x="1612900" y="5543550"/>
          <p14:tracePt t="37076" x="1625600" y="5543550"/>
          <p14:tracePt t="37091" x="1631950" y="5537200"/>
          <p14:tracePt t="37109" x="1644650" y="5530850"/>
          <p14:tracePt t="37125" x="1657350" y="5530850"/>
          <p14:tracePt t="37143" x="1720850" y="5511800"/>
          <p14:tracePt t="37158" x="1771650" y="5505450"/>
          <p14:tracePt t="37175" x="1879600" y="5492750"/>
          <p14:tracePt t="37193" x="1968500" y="5486400"/>
          <p14:tracePt t="37209" x="2051050" y="5473700"/>
          <p14:tracePt t="37227" x="2203450" y="5461000"/>
          <p14:tracePt t="37242" x="2286000" y="5461000"/>
          <p14:tracePt t="37258" x="2374900" y="5461000"/>
          <p14:tracePt t="37275" x="2457450" y="5461000"/>
          <p14:tracePt t="37293" x="2559050" y="5461000"/>
          <p14:tracePt t="37308" x="2647950" y="5461000"/>
          <p14:tracePt t="37325" x="2705100" y="5461000"/>
          <p14:tracePt t="37342" x="2774950" y="5461000"/>
          <p14:tracePt t="37361" x="2857500" y="5461000"/>
          <p14:tracePt t="37375" x="2895600" y="5461000"/>
          <p14:tracePt t="37393" x="2940050" y="5461000"/>
          <p14:tracePt t="37409" x="2984500" y="5461000"/>
          <p14:tracePt t="37425" x="3028950" y="5461000"/>
          <p14:tracePt t="37443" x="3200400" y="5467350"/>
          <p14:tracePt t="37458" x="3365500" y="5467350"/>
          <p14:tracePt t="37476" x="3467100" y="5461000"/>
          <p14:tracePt t="37491" x="3625850" y="5441950"/>
          <p14:tracePt t="37510" x="3879850" y="5422900"/>
          <p14:tracePt t="37526" x="3962400" y="5416550"/>
          <p14:tracePt t="37542" x="4171950" y="5403850"/>
          <p14:tracePt t="37558" x="4279900" y="5397500"/>
          <p14:tracePt t="37575" x="4425950" y="5384800"/>
          <p14:tracePt t="37593" x="4540250" y="5372100"/>
          <p14:tracePt t="37610" x="4603750" y="5365750"/>
          <p14:tracePt t="37625" x="4648200" y="5359400"/>
          <p14:tracePt t="37642" x="4686300" y="5353050"/>
          <p14:tracePt t="37659" x="4724400" y="5353050"/>
          <p14:tracePt t="37675" x="4743450" y="5353050"/>
          <p14:tracePt t="37692" x="4762500" y="5353050"/>
          <p14:tracePt t="37709" x="4768850" y="5353050"/>
          <p14:tracePt t="37726" x="4787900" y="5353050"/>
          <p14:tracePt t="37743" x="4826000" y="5353050"/>
          <p14:tracePt t="37758" x="4851400" y="5353050"/>
          <p14:tracePt t="37775" x="4914900" y="5353050"/>
          <p14:tracePt t="37793" x="4997450" y="5353050"/>
          <p14:tracePt t="37809" x="5080000" y="5353050"/>
          <p14:tracePt t="37827" x="5124450" y="5353050"/>
          <p14:tracePt t="37841" x="5207000" y="5353050"/>
          <p14:tracePt t="37858" x="5251450" y="5353050"/>
          <p14:tracePt t="37875" x="5289550" y="5353050"/>
          <p14:tracePt t="37893" x="5340350" y="5346700"/>
          <p14:tracePt t="38613" x="5334000" y="5346700"/>
          <p14:tracePt t="38620" x="5327650" y="5346700"/>
          <p14:tracePt t="38659" x="5264150" y="5340350"/>
          <p14:tracePt t="38675" x="5232400" y="5340350"/>
          <p14:tracePt t="38691" x="5181600" y="5340350"/>
          <p14:tracePt t="38710" x="5073650" y="5340350"/>
          <p14:tracePt t="38725" x="5029200" y="5340350"/>
          <p14:tracePt t="38741" x="4946650" y="5346700"/>
          <p14:tracePt t="38759" x="4857750" y="5359400"/>
          <p14:tracePt t="38777" x="4768850" y="5378450"/>
          <p14:tracePt t="38795" x="4635500" y="5397500"/>
          <p14:tracePt t="38808" x="4495800" y="5416550"/>
          <p14:tracePt t="38825" x="4324350" y="5441950"/>
          <p14:tracePt t="38842" x="4197350" y="5454650"/>
          <p14:tracePt t="38858" x="4051300" y="5473700"/>
          <p14:tracePt t="38861" x="3956050" y="5486400"/>
          <p14:tracePt t="38875" x="3708400" y="5530850"/>
          <p14:tracePt t="38892" x="3619500" y="5543550"/>
          <p14:tracePt t="38908" x="3346450" y="5607050"/>
          <p14:tracePt t="38927" x="3206750" y="5632450"/>
          <p14:tracePt t="38943" x="3035300" y="5670550"/>
          <p14:tracePt t="38958" x="2946400" y="5695950"/>
          <p14:tracePt t="38975" x="2863850" y="5721350"/>
          <p14:tracePt t="38993" x="2800350" y="5746750"/>
          <p14:tracePt t="39010" x="2730500" y="5759450"/>
          <p14:tracePt t="39025" x="2724150" y="5765800"/>
          <p14:tracePt t="39026" x="2698750" y="5772150"/>
          <p14:tracePt t="39042" x="2667000" y="5772150"/>
          <p14:tracePt t="39058" x="2647950" y="5778500"/>
          <p14:tracePt t="39075" x="2603500" y="5791200"/>
          <p14:tracePt t="39093" x="2533650" y="5803900"/>
          <p14:tracePt t="39108" x="2476500" y="5822950"/>
          <p14:tracePt t="39125" x="2368550" y="5854700"/>
          <p14:tracePt t="39142" x="2305050" y="5886450"/>
          <p14:tracePt t="39158" x="2178050" y="5930900"/>
          <p14:tracePt t="39176" x="2044700" y="5981700"/>
          <p14:tracePt t="39192" x="1892300" y="6045200"/>
          <p14:tracePt t="39208" x="1809750" y="6076950"/>
          <p14:tracePt t="39225" x="1695450" y="6102350"/>
          <p14:tracePt t="39241" x="1587500" y="6108700"/>
          <p14:tracePt t="39259" x="1485900" y="6096000"/>
          <p14:tracePt t="39275" x="1454150" y="6089650"/>
          <p14:tracePt t="39292" x="1435100" y="6076950"/>
          <p14:tracePt t="39308" x="1416050" y="6064250"/>
          <p14:tracePt t="39326" x="1409700" y="6057900"/>
          <p14:tracePt t="39678" x="1409700" y="6051550"/>
          <p14:tracePt t="39693" x="1409700" y="6038850"/>
          <p14:tracePt t="39700" x="1409700" y="6032500"/>
          <p14:tracePt t="39709" x="1409700" y="6026150"/>
          <p14:tracePt t="39725" x="1409700" y="6007100"/>
          <p14:tracePt t="39742" x="1409700" y="5994400"/>
          <p14:tracePt t="39760" x="1409700" y="5981700"/>
          <p14:tracePt t="39776" x="1409700" y="5975350"/>
          <p14:tracePt t="39792" x="1409700" y="5969000"/>
          <p14:tracePt t="40601" x="1416050" y="5969000"/>
          <p14:tracePt t="40608" x="1422400" y="5975350"/>
          <p14:tracePt t="40642" x="1441450" y="6019800"/>
          <p14:tracePt t="40659" x="1454150" y="6045200"/>
          <p14:tracePt t="40676" x="1454150" y="6051550"/>
          <p14:tracePt t="40692" x="1460500" y="6064250"/>
          <p14:tracePt t="40709" x="1460500" y="6070600"/>
          <p14:tracePt t="40726" x="1466850" y="6083300"/>
          <p14:tracePt t="40946" x="1466850" y="6076950"/>
          <p14:tracePt t="40960" x="1466850" y="6064250"/>
          <p14:tracePt t="40992" x="1466850" y="6026150"/>
          <p14:tracePt t="41009" x="1466850" y="6007100"/>
          <p14:tracePt t="41026" x="1466850" y="5975350"/>
          <p14:tracePt t="41043" x="1479550" y="5924550"/>
          <p14:tracePt t="41061" x="1485900" y="5905500"/>
          <p14:tracePt t="41075" x="1492250" y="5873750"/>
          <p14:tracePt t="41092" x="1498600" y="5861050"/>
          <p14:tracePt t="41110" x="1511300" y="5829300"/>
          <p14:tracePt t="41142" x="1524000" y="5803900"/>
          <p14:tracePt t="41160" x="1524000" y="5797550"/>
          <p14:tracePt t="41175" x="1530350" y="5791200"/>
          <p14:tracePt t="41193" x="1530350" y="5778500"/>
          <p14:tracePt t="41208" x="1543050" y="5765800"/>
          <p14:tracePt t="41226" x="1549400" y="5746750"/>
          <p14:tracePt t="41242" x="1555750" y="5734050"/>
          <p14:tracePt t="41258" x="1562100" y="5727700"/>
          <p14:tracePt t="41275" x="1562100" y="5721350"/>
          <p14:tracePt t="41298" x="1562100" y="5715000"/>
          <p14:tracePt t="41310" x="1568450" y="5715000"/>
          <p14:tracePt t="41359" x="1568450" y="5708650"/>
          <p14:tracePt t="41366" x="1581150" y="5702300"/>
          <p14:tracePt t="41375" x="1587500" y="5695950"/>
          <p14:tracePt t="41392" x="1619250" y="5664200"/>
          <p14:tracePt t="41410" x="1758950" y="5549900"/>
          <p14:tracePt t="41426" x="1924050" y="5435600"/>
          <p14:tracePt t="41442" x="2146300" y="5295900"/>
          <p14:tracePt t="41459" x="2520950" y="5080000"/>
          <p14:tracePt t="41475" x="2940050" y="4889500"/>
          <p14:tracePt t="41494" x="3511550" y="4654550"/>
          <p14:tracePt t="41508" x="3994150" y="4508500"/>
          <p14:tracePt t="41525" x="4356100" y="4406900"/>
          <p14:tracePt t="41543" x="4597400" y="4343400"/>
          <p14:tracePt t="41561" x="4864100" y="4286250"/>
          <p14:tracePt t="41576" x="5010150" y="4260850"/>
          <p14:tracePt t="41592" x="5054600" y="4254500"/>
          <p14:tracePt t="41609" x="5067300" y="4248150"/>
          <p14:tracePt t="41741" x="5073650" y="4241800"/>
          <p14:tracePt t="41748" x="5105400" y="4216400"/>
          <p14:tracePt t="41759" x="5137150" y="4165600"/>
          <p14:tracePt t="41776" x="5181600" y="4114800"/>
          <p14:tracePt t="41793" x="5283200" y="4019550"/>
          <p14:tracePt t="41809" x="5308600" y="4000500"/>
          <p14:tracePt t="41826" x="5340350" y="3981450"/>
          <p14:tracePt t="41842" x="5359400" y="3962400"/>
          <p14:tracePt t="42041" x="5359400" y="3968750"/>
          <p14:tracePt t="42055" x="5359400" y="3975100"/>
          <p14:tracePt t="42093" x="5359400" y="4000500"/>
          <p14:tracePt t="42109" x="5359400" y="4006850"/>
          <p14:tracePt t="42125" x="5359400" y="4025900"/>
          <p14:tracePt t="42142" x="5359400" y="4032250"/>
          <p14:tracePt t="42160" x="5359400" y="4038600"/>
          <p14:tracePt t="42431" x="5365750" y="4038600"/>
          <p14:tracePt t="42445" x="5372100" y="4025900"/>
          <p14:tracePt t="42476" x="5384800" y="4006850"/>
          <p14:tracePt t="42505" x="5391150" y="4000500"/>
          <p14:tracePt t="42512" x="5391150" y="3994150"/>
          <p14:tracePt t="42528" x="5391150" y="3987800"/>
          <p14:tracePt t="42544" x="5397500" y="3981450"/>
          <p14:tracePt t="42559" x="5397500" y="3975100"/>
          <p14:tracePt t="42581" x="5397500" y="3968750"/>
          <p14:tracePt t="42595" x="5397500" y="3962400"/>
          <p14:tracePt t="42859" x="5410200" y="3949700"/>
          <p14:tracePt t="42873" x="5441950" y="3930650"/>
          <p14:tracePt t="42910" x="5511800" y="3879850"/>
          <p14:tracePt t="42978" x="5511800" y="3873500"/>
          <p14:tracePt t="42993" x="5499100" y="3848100"/>
          <p14:tracePt t="43000" x="5486400" y="3835400"/>
          <p14:tracePt t="43016" x="5473700" y="3829050"/>
          <p14:tracePt t="43026" x="5467350" y="3822700"/>
          <p14:tracePt t="43263" x="5467350" y="3829050"/>
          <p14:tracePt t="43270" x="5461000" y="3841750"/>
          <p14:tracePt t="43309" x="5422900" y="3937000"/>
          <p14:tracePt t="43326" x="5397500" y="3994150"/>
          <p14:tracePt t="43343" x="5378450" y="4044950"/>
          <p14:tracePt t="43359" x="5353050" y="4089400"/>
          <p14:tracePt t="43375" x="5308600" y="4159250"/>
          <p14:tracePt t="43392" x="5251450" y="4235450"/>
          <p14:tracePt t="43409" x="5194300" y="4311650"/>
          <p14:tracePt t="43426" x="5086350" y="4438650"/>
          <p14:tracePt t="43442" x="4965700" y="4603750"/>
          <p14:tracePt t="43458" x="4819650" y="4775200"/>
          <p14:tracePt t="43475" x="4616450" y="4965700"/>
          <p14:tracePt t="43492" x="4438650" y="5092700"/>
          <p14:tracePt t="43510" x="4152900" y="5289550"/>
          <p14:tracePt t="43527" x="3987800" y="5410200"/>
          <p14:tracePt t="43542" x="3765550" y="5556250"/>
          <p14:tracePt t="43558" x="3689350" y="5600700"/>
          <p14:tracePt t="43576" x="3556000" y="5670550"/>
          <p14:tracePt t="43594" x="3378200" y="5765800"/>
          <p14:tracePt t="43610" x="3340100" y="5772150"/>
          <p14:tracePt t="43626" x="3295650" y="5784850"/>
          <p14:tracePt t="43642" x="3232150" y="5803900"/>
          <p14:tracePt t="43659" x="3155950" y="5816600"/>
          <p14:tracePt t="43660" x="3136900" y="5816600"/>
          <p14:tracePt t="43675" x="3073400" y="5822950"/>
          <p14:tracePt t="43692" x="2984500" y="5829300"/>
          <p14:tracePt t="43709" x="2927350" y="5835650"/>
          <p14:tracePt t="43726" x="2863850" y="5842000"/>
          <p14:tracePt t="43743" x="2762250" y="5848350"/>
          <p14:tracePt t="43759" x="2717800" y="5854700"/>
          <p14:tracePt t="43775" x="2692400" y="5861050"/>
          <p14:tracePt t="43793" x="2654300" y="5861050"/>
          <p14:tracePt t="43795" x="2622550" y="5873750"/>
          <p14:tracePt t="43810" x="2590800" y="5880100"/>
          <p14:tracePt t="43826" x="2584450" y="5880100"/>
          <p14:tracePt t="43841" x="2565400" y="5886450"/>
          <p14:tracePt t="43859" x="2559050" y="5886450"/>
          <p14:tracePt t="43886" x="2559050" y="5892800"/>
          <p14:tracePt t="44877" x="2571750" y="5892800"/>
          <p14:tracePt t="44882" x="2584450" y="5886450"/>
          <p14:tracePt t="44892" x="2597150" y="5886450"/>
          <p14:tracePt t="44909" x="2616200" y="5886450"/>
          <p14:tracePt t="44925" x="2641600" y="5880100"/>
          <p14:tracePt t="44943" x="2705100" y="5873750"/>
          <p14:tracePt t="44959" x="2743200" y="5873750"/>
          <p14:tracePt t="44976" x="2787650" y="5867400"/>
          <p14:tracePt t="44992" x="2819400" y="5867400"/>
          <p14:tracePt t="45011" x="2844800" y="5867400"/>
          <p14:tracePt t="45026" x="2851150" y="5867400"/>
          <p14:tracePt t="45044" x="2857500" y="5867400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ÁLB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Stálmálbönd eru nákvæmari en plastmálbönd</a:t>
            </a:r>
          </a:p>
          <a:p>
            <a:r>
              <a:rPr lang="is-IS" dirty="0"/>
              <a:t>Mikilvægt að huga að leiðréttingu ef mikillar nákvæmni er krafist í mælingu</a:t>
            </a:r>
          </a:p>
          <a:p>
            <a:r>
              <a:rPr lang="is-IS" dirty="0"/>
              <a:t>Samantekt á leiðréttingum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1</a:t>
            </a:fld>
            <a:endParaRPr lang="is-IS"/>
          </a:p>
        </p:txBody>
      </p:sp>
      <p:graphicFrame>
        <p:nvGraphicFramePr>
          <p:cNvPr id="60417" name="Object 18"/>
          <p:cNvGraphicFramePr>
            <a:graphicFrameLocks noChangeAspect="1"/>
          </p:cNvGraphicFramePr>
          <p:nvPr/>
        </p:nvGraphicFramePr>
        <p:xfrm>
          <a:off x="857224" y="4000504"/>
          <a:ext cx="59959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8720" imgH="241200" progId="Equation.3">
                  <p:embed/>
                </p:oleObj>
              </mc:Choice>
              <mc:Fallback>
                <p:oleObj name="Equation" r:id="rId5" imgW="2628720" imgH="241200" progId="Equation.3">
                  <p:embed/>
                  <p:pic>
                    <p:nvPicPr>
                      <p:cNvPr id="6041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000504"/>
                        <a:ext cx="59959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2AD846B2-97B5-D16F-B676-CE41F210635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778"/>
    </mc:Choice>
    <mc:Fallback>
      <p:transition spd="slow" advTm="477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9440" x="2857500" y="5861050"/>
          <p14:tracePt t="19455" x="2863850" y="5848350"/>
          <p14:tracePt t="19475" x="2863850" y="5803900"/>
          <p14:tracePt t="19492" x="2832100" y="5734050"/>
          <p14:tracePt t="19508" x="2806700" y="5683250"/>
          <p14:tracePt t="19524" x="2800350" y="5651500"/>
          <p14:tracePt t="19541" x="2794000" y="5632450"/>
          <p14:tracePt t="19557" x="2774950" y="5607050"/>
          <p14:tracePt t="19574" x="2755900" y="5562600"/>
          <p14:tracePt t="19590" x="2755900" y="5543550"/>
          <p14:tracePt t="19607" x="2743200" y="5524500"/>
          <p14:tracePt t="19626" x="2724150" y="5480050"/>
          <p14:tracePt t="19641" x="2711450" y="5461000"/>
          <p14:tracePt t="19657" x="2692400" y="5435600"/>
          <p14:tracePt t="19674" x="2679700" y="5410200"/>
          <p14:tracePt t="19691" x="2667000" y="5403850"/>
          <p14:tracePt t="19708" x="2667000" y="5397500"/>
          <p14:tracePt t="19860" x="2667000" y="5391150"/>
          <p14:tracePt t="19867" x="2667000" y="5384800"/>
          <p14:tracePt t="19876" x="2673350" y="5372100"/>
          <p14:tracePt t="19892" x="2705100" y="5334000"/>
          <p14:tracePt t="19907" x="2724150" y="5289550"/>
          <p14:tracePt t="19924" x="2743200" y="5270500"/>
          <p14:tracePt t="19941" x="2768600" y="5219700"/>
          <p14:tracePt t="19957" x="2787650" y="5181600"/>
          <p14:tracePt t="19973" x="2800350" y="5149850"/>
          <p14:tracePt t="19991" x="2832100" y="5105400"/>
          <p14:tracePt t="20008" x="2857500" y="5054600"/>
          <p14:tracePt t="20024" x="2870200" y="5048250"/>
          <p14:tracePt t="20040" x="2870200" y="5035550"/>
          <p14:tracePt t="20058" x="2870200" y="5029200"/>
          <p14:tracePt t="20075" x="2870200" y="5003800"/>
          <p14:tracePt t="20091" x="2863850" y="4978400"/>
          <p14:tracePt t="20108" x="2857500" y="4965700"/>
          <p14:tracePt t="20124" x="2844800" y="4953000"/>
          <p14:tracePt t="20141" x="2832100" y="4946650"/>
          <p14:tracePt t="20159" x="2819400" y="4933950"/>
          <p14:tracePt t="20176" x="2774950" y="4902200"/>
          <p14:tracePt t="20190" x="2755900" y="4883150"/>
          <p14:tracePt t="20207" x="2717800" y="4851400"/>
          <p14:tracePt t="20224" x="2679700" y="4813300"/>
          <p14:tracePt t="20243" x="2628900" y="4775200"/>
          <p14:tracePt t="20257" x="2597150" y="4743450"/>
          <p14:tracePt t="20275" x="2584450" y="4711700"/>
          <p14:tracePt t="20291" x="2578100" y="4699000"/>
          <p14:tracePt t="20308" x="2578100" y="4660900"/>
          <p14:tracePt t="20325" x="2578100" y="4597400"/>
          <p14:tracePt t="20341" x="2578100" y="4565650"/>
          <p14:tracePt t="20358" x="2578100" y="4552950"/>
          <p14:tracePt t="20374" x="2578100" y="4546600"/>
          <p14:tracePt t="20460" x="2584450" y="4546600"/>
          <p14:tracePt t="20595" x="2584450" y="4533900"/>
          <p14:tracePt t="20602" x="2578100" y="4527550"/>
          <p14:tracePt t="20609" x="2571750" y="4508500"/>
          <p14:tracePt t="20624" x="2552700" y="4476750"/>
          <p14:tracePt t="20640" x="2527300" y="4425950"/>
          <p14:tracePt t="20658" x="2501900" y="4387850"/>
          <p14:tracePt t="20675" x="2482850" y="4362450"/>
          <p14:tracePt t="20691" x="2463800" y="4337050"/>
          <p14:tracePt t="20707" x="2425700" y="4279900"/>
          <p14:tracePt t="20724" x="2393950" y="4241800"/>
          <p14:tracePt t="20741" x="2374900" y="4216400"/>
          <p14:tracePt t="20758" x="2343150" y="4178300"/>
          <p14:tracePt t="20775" x="2286000" y="4121150"/>
          <p14:tracePt t="20791" x="2273300" y="4108450"/>
          <p14:tracePt t="20808" x="2260600" y="4095750"/>
          <p14:tracePt t="20825" x="2254250" y="4095750"/>
          <p14:tracePt t="20842" x="2241550" y="4089400"/>
          <p14:tracePt t="20857" x="2241550" y="4083050"/>
          <p14:tracePt t="20874" x="2235200" y="4076700"/>
          <p14:tracePt t="20892" x="2228850" y="4057650"/>
          <p14:tracePt t="20907" x="2222500" y="4038600"/>
          <p14:tracePt t="20925" x="2209800" y="4006850"/>
          <p14:tracePt t="20941" x="2203450" y="3956050"/>
          <p14:tracePt t="20958" x="2203450" y="3949700"/>
          <p14:tracePt t="20974" x="2203450" y="3943350"/>
          <p14:tracePt t="21060" x="2209800" y="3956050"/>
          <p14:tracePt t="21067" x="2222500" y="3962400"/>
          <p14:tracePt t="21076" x="2235200" y="3975100"/>
          <p14:tracePt t="21090" x="2260600" y="3994150"/>
          <p14:tracePt t="21108" x="2317750" y="4019550"/>
          <p14:tracePt t="21124" x="2374900" y="4032250"/>
          <p14:tracePt t="21141" x="2514600" y="4051300"/>
          <p14:tracePt t="21157" x="2559050" y="4057650"/>
          <p14:tracePt t="21174" x="2679700" y="4064000"/>
          <p14:tracePt t="21191" x="2800350" y="4064000"/>
          <p14:tracePt t="21208" x="2984500" y="4032250"/>
          <p14:tracePt t="21225" x="3041650" y="4019550"/>
          <p14:tracePt t="21240" x="3111500" y="4000500"/>
          <p14:tracePt t="21259" x="3200400" y="3981450"/>
          <p14:tracePt t="21275" x="3251200" y="3968750"/>
          <p14:tracePt t="21292" x="3327400" y="3962400"/>
          <p14:tracePt t="21309" x="3365500" y="3956050"/>
          <p14:tracePt t="21324" x="3390900" y="3956050"/>
          <p14:tracePt t="21340" x="3397250" y="3956050"/>
          <p14:tracePt t="21358" x="3409950" y="3956050"/>
          <p14:tracePt t="21374" x="3473450" y="3949700"/>
          <p14:tracePt t="21390" x="3536950" y="3943350"/>
          <p14:tracePt t="21408" x="3670300" y="3930650"/>
          <p14:tracePt t="21425" x="3784600" y="3924300"/>
          <p14:tracePt t="21426" x="3879850" y="3917950"/>
          <p14:tracePt t="21441" x="3911600" y="3917950"/>
          <p14:tracePt t="21457" x="4127500" y="3905250"/>
          <p14:tracePt t="21474" x="4305300" y="3898900"/>
          <p14:tracePt t="21491" x="4381500" y="3892550"/>
          <p14:tracePt t="21508" x="4508500" y="3886200"/>
          <p14:tracePt t="21524" x="4686300" y="3879850"/>
          <p14:tracePt t="21540" x="4762500" y="3879850"/>
          <p14:tracePt t="21558" x="4787900" y="3879850"/>
          <p14:tracePt t="21574" x="4813300" y="3879850"/>
          <p14:tracePt t="21591" x="4851400" y="3886200"/>
          <p14:tracePt t="21607" x="4876800" y="3892550"/>
          <p14:tracePt t="21624" x="4921250" y="3898900"/>
          <p14:tracePt t="21641" x="4965700" y="3905250"/>
          <p14:tracePt t="21658" x="5010150" y="3911600"/>
          <p14:tracePt t="21675" x="5080000" y="3924300"/>
          <p14:tracePt t="21691" x="5118100" y="3937000"/>
          <p14:tracePt t="21708" x="5130800" y="3943350"/>
          <p14:tracePt t="21726" x="5200650" y="3949700"/>
          <p14:tracePt t="21741" x="5264150" y="3968750"/>
          <p14:tracePt t="21757" x="5372100" y="3994150"/>
          <p14:tracePt t="21774" x="5429250" y="4006850"/>
          <p14:tracePt t="21791" x="5581650" y="4032250"/>
          <p14:tracePt t="21808" x="5702300" y="4051300"/>
          <p14:tracePt t="21825" x="5880100" y="4089400"/>
          <p14:tracePt t="21841" x="5981700" y="4108450"/>
          <p14:tracePt t="21858" x="6070600" y="4133850"/>
          <p14:tracePt t="21874" x="6140450" y="4152900"/>
          <p14:tracePt t="21892" x="6197600" y="4171950"/>
          <p14:tracePt t="21908" x="6203950" y="4178300"/>
          <p14:tracePt t="21945" x="6203950" y="4184650"/>
          <p14:tracePt t="21959" x="6203950" y="4191000"/>
          <p14:tracePt t="21966" x="6203950" y="4197350"/>
          <p14:tracePt t="21975" x="6203950" y="4203700"/>
          <p14:tracePt t="21991" x="6203950" y="4222750"/>
          <p14:tracePt t="22007" x="6203950" y="4235450"/>
          <p14:tracePt t="22024" x="6210300" y="4273550"/>
          <p14:tracePt t="22041" x="6210300" y="4305300"/>
          <p14:tracePt t="22057" x="6248400" y="4362450"/>
          <p14:tracePt t="22074" x="6330950" y="4425950"/>
          <p14:tracePt t="22091" x="6407150" y="4470400"/>
          <p14:tracePt t="22107" x="6553200" y="4527550"/>
          <p14:tracePt t="22124" x="6731000" y="4578350"/>
          <p14:tracePt t="22140" x="6845300" y="4603750"/>
          <p14:tracePt t="22158" x="6940550" y="4622800"/>
          <p14:tracePt t="22175" x="7016750" y="4641850"/>
          <p14:tracePt t="22191" x="7054850" y="4654550"/>
          <p14:tracePt t="22207" x="7080250" y="4667250"/>
          <p14:tracePt t="22225" x="7080250" y="4673600"/>
          <p14:tracePt t="22253" x="7080250" y="4679950"/>
          <p14:tracePt t="22267" x="7080250" y="4686300"/>
          <p14:tracePt t="22275" x="7080250" y="4692650"/>
          <p14:tracePt t="22297" x="7080250" y="4699000"/>
          <p14:tracePt t="22312" x="7080250" y="4705350"/>
          <p14:tracePt t="22327" x="7080250" y="4711700"/>
          <p14:tracePt t="22342" x="7073900" y="4718050"/>
          <p14:tracePt t="22357" x="7073900" y="4724400"/>
          <p14:tracePt t="22373" x="7073900" y="4730750"/>
          <p14:tracePt t="22391" x="7073900" y="4743450"/>
          <p14:tracePt t="22409" x="7073900" y="4749800"/>
          <p14:tracePt t="22432" x="7073900" y="4756150"/>
          <p14:tracePt t="22461" x="7073900" y="4762500"/>
          <p14:tracePt t="22477" x="7073900" y="4768850"/>
          <p14:tracePt t="22484" x="7067550" y="4768850"/>
          <p14:tracePt t="22491" x="7067550" y="4775200"/>
          <p14:tracePt t="22507" x="7067550" y="4781550"/>
          <p14:tracePt t="22523" x="7048500" y="4806950"/>
          <p14:tracePt t="22541" x="7035800" y="4826000"/>
          <p14:tracePt t="22559" x="6991350" y="4870450"/>
          <p14:tracePt t="22574" x="6978650" y="4883150"/>
          <p14:tracePt t="22575" x="6959600" y="4902200"/>
          <p14:tracePt t="22590" x="6921500" y="4940300"/>
          <p14:tracePt t="22608" x="6864350" y="4991100"/>
          <p14:tracePt t="22625" x="6756400" y="5099050"/>
          <p14:tracePt t="22642" x="6648450" y="5213350"/>
          <p14:tracePt t="22657" x="6578600" y="5283200"/>
          <p14:tracePt t="22674" x="6515100" y="5340350"/>
          <p14:tracePt t="22691" x="6457950" y="5391150"/>
          <p14:tracePt t="22709" x="6394450" y="5448300"/>
          <p14:tracePt t="22724" x="6350000" y="5480050"/>
          <p14:tracePt t="22740" x="6286500" y="5518150"/>
          <p14:tracePt t="22759" x="6235700" y="5549900"/>
          <p14:tracePt t="22774" x="6127750" y="5632450"/>
          <p14:tracePt t="22792" x="5930900" y="5778500"/>
          <p14:tracePt t="22808" x="5784850" y="5892800"/>
          <p14:tracePt t="22824" x="5537200" y="6051550"/>
          <p14:tracePt t="22841" x="5359400" y="6159500"/>
          <p14:tracePt t="22858" x="5264150" y="6203950"/>
          <p14:tracePt t="22875" x="4997450" y="6286500"/>
          <p14:tracePt t="22892" x="4832350" y="6305550"/>
          <p14:tracePt t="22908" x="4756150" y="6305550"/>
          <p14:tracePt t="22924" x="4667250" y="6305550"/>
          <p14:tracePt t="22940" x="4565650" y="6286500"/>
          <p14:tracePt t="22957" x="4387850" y="6267450"/>
          <p14:tracePt t="22974" x="4260850" y="6254750"/>
          <p14:tracePt t="22991" x="4108450" y="6248400"/>
          <p14:tracePt t="23008" x="3968750" y="6235700"/>
          <p14:tracePt t="23024" x="3879850" y="6235700"/>
          <p14:tracePt t="23040" x="3721100" y="6235700"/>
          <p14:tracePt t="23058" x="3594100" y="6242050"/>
          <p14:tracePt t="23075" x="3517900" y="6254750"/>
          <p14:tracePt t="23093" x="3371850" y="6267450"/>
          <p14:tracePt t="23107" x="3295650" y="6280150"/>
          <p14:tracePt t="23124" x="3263900" y="6286500"/>
          <p14:tracePt t="23141" x="3251200" y="6286500"/>
          <p14:tracePt t="23483" x="3244850" y="6286500"/>
          <p14:tracePt t="23497" x="3225800" y="6273800"/>
          <p14:tracePt t="23542" x="3041650" y="6172200"/>
          <p14:tracePt t="23558" x="2997200" y="6153150"/>
          <p14:tracePt t="23575" x="2940050" y="6121400"/>
          <p14:tracePt t="23590" x="2889250" y="6102350"/>
          <p14:tracePt t="23608" x="2844800" y="6089650"/>
          <p14:tracePt t="23624" x="2806700" y="6070600"/>
          <p14:tracePt t="23640" x="2768600" y="6045200"/>
          <p14:tracePt t="23658" x="2717800" y="6019800"/>
          <p14:tracePt t="23674" x="2679700" y="6007100"/>
          <p14:tracePt t="23691" x="2603500" y="5969000"/>
          <p14:tracePt t="23707" x="2501900" y="5924550"/>
          <p14:tracePt t="23724" x="2444750" y="5899150"/>
          <p14:tracePt t="23741" x="2374900" y="5873750"/>
          <p14:tracePt t="23759" x="2209800" y="5810250"/>
          <p14:tracePt t="23775" x="2120900" y="5784850"/>
          <p14:tracePt t="23791" x="2032000" y="5765800"/>
          <p14:tracePt t="23808" x="1930400" y="5734050"/>
          <p14:tracePt t="23827" x="1809750" y="5702300"/>
          <p14:tracePt t="23842" x="1682750" y="5664200"/>
          <p14:tracePt t="23857" x="1454150" y="5568950"/>
          <p14:tracePt t="23874" x="1257300" y="5486400"/>
          <p14:tracePt t="23892" x="1130300" y="5441950"/>
          <p14:tracePt t="23908" x="781050" y="5276850"/>
          <p14:tracePt t="23925" x="666750" y="5213350"/>
          <p14:tracePt t="23940" x="482600" y="5130800"/>
          <p14:tracePt t="23958" x="311150" y="5060950"/>
          <p14:tracePt t="23974" x="196850" y="5022850"/>
          <p14:tracePt t="23991" x="120650" y="5003800"/>
          <p14:tracePt t="24007" x="95250" y="5003800"/>
          <p14:tracePt t="24025" x="88900" y="4997450"/>
          <p14:tracePt t="24225" x="88900" y="4991100"/>
          <p14:tracePt t="24232" x="120650" y="4984750"/>
          <p14:tracePt t="24275" x="279400" y="4902200"/>
          <p14:tracePt t="24292" x="330200" y="4870450"/>
          <p14:tracePt t="24307" x="374650" y="4838700"/>
          <p14:tracePt t="24325" x="400050" y="4819650"/>
          <p14:tracePt t="24341" x="450850" y="4775200"/>
          <p14:tracePt t="24358" x="546100" y="4679950"/>
          <p14:tracePt t="24374" x="635000" y="4610100"/>
          <p14:tracePt t="24391" x="723900" y="4565650"/>
          <p14:tracePt t="24408" x="787400" y="4527550"/>
          <p14:tracePt t="24424" x="831850" y="4508500"/>
          <p14:tracePt t="24440" x="876300" y="4489450"/>
          <p14:tracePt t="24457" x="901700" y="4476750"/>
          <p14:tracePt t="24668" x="908050" y="4476750"/>
          <p14:tracePt t="24675" x="914400" y="4476750"/>
          <p14:tracePt t="24724" x="1003300" y="4445000"/>
          <p14:tracePt t="24742" x="1092200" y="4425950"/>
          <p14:tracePt t="24757" x="1130300" y="4425950"/>
          <p14:tracePt t="24774" x="1162050" y="4425950"/>
          <p14:tracePt t="24791" x="1174750" y="4425950"/>
          <p14:tracePt t="24808" x="1181100" y="4425950"/>
          <p14:tracePt t="24848" x="1181100" y="4432300"/>
          <p14:tracePt t="24861" x="1181100" y="4438650"/>
          <p14:tracePt t="24869" x="1174750" y="4445000"/>
          <p14:tracePt t="24876" x="1168400" y="4457700"/>
          <p14:tracePt t="24892" x="1143000" y="4470400"/>
          <p14:tracePt t="24908" x="1117600" y="4483100"/>
          <p14:tracePt t="24923" x="1111250" y="4489450"/>
          <p14:tracePt t="24940" x="1098550" y="4489450"/>
          <p14:tracePt t="24959" x="1079500" y="4489450"/>
          <p14:tracePt t="24974" x="1073150" y="4489450"/>
          <p14:tracePt t="25012" x="1066800" y="4489450"/>
          <p14:tracePt t="25125" x="1066800" y="4483100"/>
          <p14:tracePt t="25140" x="1073150" y="4483100"/>
          <p14:tracePt t="25155" x="1079500" y="4483100"/>
          <p14:tracePt t="25162" x="1085850" y="4483100"/>
          <p14:tracePt t="25174" x="1092200" y="4476750"/>
          <p14:tracePt t="25191" x="1104900" y="4476750"/>
          <p14:tracePt t="25208" x="1123950" y="4470400"/>
          <p14:tracePt t="25225" x="1143000" y="4470400"/>
          <p14:tracePt t="25241" x="1155700" y="4470400"/>
          <p14:tracePt t="25259" x="1162050" y="4464050"/>
          <p14:tracePt t="25485" x="1174750" y="4464050"/>
          <p14:tracePt t="25499" x="1187450" y="4464050"/>
          <p14:tracePt t="25524" x="1200150" y="4470400"/>
          <p14:tracePt t="25540" x="1200150" y="4476750"/>
          <p14:tracePt t="25558" x="1200150" y="4483100"/>
          <p14:tracePt t="25575" x="1206500" y="4495800"/>
          <p14:tracePt t="25590" x="1206500" y="4508500"/>
          <p14:tracePt t="25608" x="1206500" y="4527550"/>
          <p14:tracePt t="25624" x="1206500" y="4540250"/>
          <p14:tracePt t="25641" x="1206500" y="4552950"/>
          <p14:tracePt t="25658" x="1193800" y="4591050"/>
          <p14:tracePt t="25675" x="1187450" y="4603750"/>
          <p14:tracePt t="25691" x="1181100" y="4629150"/>
          <p14:tracePt t="25709" x="1174750" y="4660900"/>
          <p14:tracePt t="25725" x="1168400" y="4673600"/>
          <p14:tracePt t="25741" x="1162050" y="4699000"/>
          <p14:tracePt t="25759" x="1162050" y="4711700"/>
          <p14:tracePt t="25774" x="1162050" y="4724400"/>
          <p14:tracePt t="25792" x="1155700" y="4730750"/>
          <p14:tracePt t="25830" x="1155700" y="4737100"/>
          <p14:tracePt t="25853" x="1155700" y="4743450"/>
          <p14:tracePt t="25859" x="1155700" y="4749800"/>
          <p14:tracePt t="25875" x="1155700" y="4756150"/>
          <p14:tracePt t="25905" x="1162050" y="4756150"/>
          <p14:tracePt t="25935" x="1168400" y="4756150"/>
          <p14:tracePt t="25942" x="1181100" y="4756150"/>
          <p14:tracePt t="25949" x="1193800" y="4749800"/>
          <p14:tracePt t="25957" x="1225550" y="4724400"/>
          <p14:tracePt t="25974" x="1289050" y="4686300"/>
          <p14:tracePt t="25991" x="1371600" y="4648200"/>
          <p14:tracePt t="26009" x="1466850" y="4616450"/>
          <p14:tracePt t="26026" x="1524000" y="4591050"/>
          <p14:tracePt t="26041" x="1562100" y="4584700"/>
          <p14:tracePt t="26059" x="1593850" y="4565650"/>
          <p14:tracePt t="26075" x="1606550" y="4559300"/>
          <p14:tracePt t="26091" x="1612900" y="4559300"/>
          <p14:tracePt t="26370" x="1612900" y="4552950"/>
          <p14:tracePt t="26377" x="1619250" y="4552950"/>
          <p14:tracePt t="26425" x="1625600" y="4540250"/>
          <p14:tracePt t="26441" x="1631950" y="4533900"/>
          <p14:tracePt t="26457" x="1631950" y="4527550"/>
          <p14:tracePt t="26474" x="1631950" y="4521200"/>
          <p14:tracePt t="26685" x="1631950" y="4527550"/>
          <p14:tracePt t="26700" x="1631950" y="4533900"/>
          <p14:tracePt t="26725" x="1631950" y="4546600"/>
          <p14:tracePt t="26768" x="1631950" y="4552950"/>
          <p14:tracePt t="26934" x="1644650" y="4552950"/>
          <p14:tracePt t="26939" x="1663700" y="4559300"/>
          <p14:tracePt t="26974" x="1733550" y="4597400"/>
          <p14:tracePt t="26991" x="1765300" y="4610100"/>
          <p14:tracePt t="27007" x="1790700" y="4622800"/>
          <p14:tracePt t="27025" x="1803400" y="4622800"/>
          <p14:tracePt t="27042" x="1803400" y="4629150"/>
          <p14:tracePt t="27127" x="1809750" y="4629150"/>
          <p14:tracePt t="27135" x="1809750" y="4635500"/>
          <p14:tracePt t="27142" x="1822450" y="4635500"/>
          <p14:tracePt t="27158" x="1835150" y="4648200"/>
          <p14:tracePt t="27174" x="1847850" y="4654550"/>
          <p14:tracePt t="27192" x="1866900" y="4654550"/>
          <p14:tracePt t="27209" x="1885950" y="4667250"/>
          <p14:tracePt t="27224" x="1892300" y="4667250"/>
          <p14:tracePt t="27241" x="1905000" y="4679950"/>
          <p14:tracePt t="27258" x="1905000" y="4686300"/>
          <p14:tracePt t="27277" x="1917700" y="4692650"/>
          <p14:tracePt t="27291" x="1924050" y="4699000"/>
          <p14:tracePt t="27330" x="1930400" y="4705350"/>
          <p14:tracePt t="27345" x="1930400" y="4711700"/>
          <p14:tracePt t="27383" x="1930400" y="4718050"/>
          <p14:tracePt t="27577" x="1930400" y="4711700"/>
          <p14:tracePt t="27584" x="1930400" y="4705350"/>
          <p14:tracePt t="27625" x="1943100" y="4603750"/>
          <p14:tracePt t="27642" x="1955800" y="4572000"/>
          <p14:tracePt t="27657" x="1955800" y="4552950"/>
          <p14:tracePt t="27675" x="1974850" y="4521200"/>
          <p14:tracePt t="27691" x="1974850" y="4502150"/>
          <p14:tracePt t="27708" x="1974850" y="4489450"/>
          <p14:tracePt t="27727" x="1974850" y="4483100"/>
          <p14:tracePt t="27780" x="1974850" y="4476750"/>
          <p14:tracePt t="27794" x="1974850" y="4470400"/>
          <p14:tracePt t="27817" x="1974850" y="4464050"/>
          <p14:tracePt t="27840" x="1974850" y="4457700"/>
          <p14:tracePt t="27953" x="1974850" y="4451350"/>
          <p14:tracePt t="27967" x="1974850" y="4445000"/>
          <p14:tracePt t="27981" x="1974850" y="4438650"/>
          <p14:tracePt t="27989" x="1981200" y="4432300"/>
          <p14:tracePt t="28004" x="1981200" y="4425950"/>
          <p14:tracePt t="28185" x="1987550" y="4425950"/>
          <p14:tracePt t="28199" x="2000250" y="4425950"/>
          <p14:tracePt t="28225" x="2025650" y="4432300"/>
          <p14:tracePt t="28242" x="2082800" y="4445000"/>
          <p14:tracePt t="28258" x="2114550" y="4457700"/>
          <p14:tracePt t="28275" x="2190750" y="4483100"/>
          <p14:tracePt t="28291" x="2228850" y="4502150"/>
          <p14:tracePt t="28308" x="2279650" y="4514850"/>
          <p14:tracePt t="28325" x="2317750" y="4533900"/>
          <p14:tracePt t="28341" x="2330450" y="4540250"/>
          <p14:tracePt t="28358" x="2343150" y="4540250"/>
          <p14:tracePt t="28605" x="2349500" y="4540250"/>
          <p14:tracePt t="28620" x="2355850" y="4540250"/>
          <p14:tracePt t="28641" x="2362200" y="4533900"/>
          <p14:tracePt t="28658" x="2362200" y="4527550"/>
          <p14:tracePt t="28674" x="2368550" y="4527550"/>
          <p14:tracePt t="28691" x="2374900" y="4521200"/>
          <p14:tracePt t="28898" x="2381250" y="4521200"/>
          <p14:tracePt t="28904" x="2381250" y="4527550"/>
          <p14:tracePt t="28942" x="2393950" y="4552950"/>
          <p14:tracePt t="28957" x="2393950" y="4565650"/>
          <p14:tracePt t="28975" x="2393950" y="4572000"/>
          <p14:tracePt t="28993" x="2400300" y="4578350"/>
          <p14:tracePt t="29009" x="2406650" y="4610100"/>
          <p14:tracePt t="29040" x="2406650" y="4616450"/>
          <p14:tracePt t="29047" x="2413000" y="4616450"/>
          <p14:tracePt t="29058" x="2413000" y="4629150"/>
          <p14:tracePt t="29075" x="2425700" y="4641850"/>
          <p14:tracePt t="29091" x="2438400" y="4660900"/>
          <p14:tracePt t="29110" x="2444750" y="4673600"/>
          <p14:tracePt t="29125" x="2482850" y="4692650"/>
          <p14:tracePt t="29141" x="2514600" y="4699000"/>
          <p14:tracePt t="29158" x="2533650" y="4705350"/>
          <p14:tracePt t="29174" x="2559050" y="4718050"/>
          <p14:tracePt t="29191" x="2597150" y="4724400"/>
          <p14:tracePt t="29209" x="2609850" y="4730750"/>
          <p14:tracePt t="29225" x="2647950" y="4737100"/>
          <p14:tracePt t="29241" x="2667000" y="4737100"/>
          <p14:tracePt t="29258" x="2679700" y="4743450"/>
          <p14:tracePt t="29274" x="2692400" y="4749800"/>
          <p14:tracePt t="29596" x="2698750" y="4749800"/>
          <p14:tracePt t="29602" x="2705100" y="4749800"/>
          <p14:tracePt t="29641" x="2819400" y="4718050"/>
          <p14:tracePt t="29658" x="2838450" y="4705350"/>
          <p14:tracePt t="29675" x="2851150" y="4679950"/>
          <p14:tracePt t="29691" x="2863850" y="4641850"/>
          <p14:tracePt t="29708" x="2876550" y="4616450"/>
          <p14:tracePt t="29724" x="2882900" y="4603750"/>
          <p14:tracePt t="29741" x="2889250" y="4591050"/>
          <p14:tracePt t="29759" x="2895600" y="4584700"/>
          <p14:tracePt t="29775" x="2901950" y="4572000"/>
          <p14:tracePt t="29791" x="2908300" y="4565650"/>
          <p14:tracePt t="29812" x="2914650" y="4559300"/>
          <p14:tracePt t="29826" x="2914650" y="4552950"/>
          <p14:tracePt t="29842" x="2921000" y="4546600"/>
          <p14:tracePt t="29857" x="2927350" y="4521200"/>
          <p14:tracePt t="29874" x="2933700" y="4489450"/>
          <p14:tracePt t="29893" x="2933700" y="4464050"/>
          <p14:tracePt t="29908" x="2933700" y="4438650"/>
          <p14:tracePt t="29925" x="2933700" y="4413250"/>
          <p14:tracePt t="29941" x="2933700" y="4400550"/>
          <p14:tracePt t="29958" x="2927350" y="4394200"/>
          <p14:tracePt t="29975" x="2927350" y="4387850"/>
          <p14:tracePt t="29991" x="2927350" y="4368800"/>
          <p14:tracePt t="30007" x="2921000" y="4362450"/>
          <p14:tracePt t="30024" x="2921000" y="4349750"/>
          <p14:tracePt t="30042" x="2921000" y="4337050"/>
          <p14:tracePt t="30060" x="2921000" y="4318000"/>
          <p14:tracePt t="30075" x="2921000" y="4311650"/>
          <p14:tracePt t="30091" x="2921000" y="4286250"/>
          <p14:tracePt t="30108" x="2921000" y="4279900"/>
          <p14:tracePt t="30124" x="2921000" y="4267200"/>
          <p14:tracePt t="30141" x="2921000" y="4248150"/>
          <p14:tracePt t="30175" x="2921000" y="4241800"/>
          <p14:tracePt t="30210" x="2921000" y="4235450"/>
          <p14:tracePt t="30247" x="2921000" y="4229100"/>
          <p14:tracePt t="30269" x="2921000" y="4222750"/>
          <p14:tracePt t="30329" x="2921000" y="4216400"/>
          <p14:tracePt t="30360" x="2921000" y="4210050"/>
          <p14:tracePt t="30458" x="2927350" y="4203700"/>
          <p14:tracePt t="30472" x="2927350" y="4197350"/>
          <p14:tracePt t="30487" x="2933700" y="4191000"/>
          <p14:tracePt t="30578" x="2933700" y="4184650"/>
          <p14:tracePt t="30600" x="2933700" y="4178300"/>
          <p14:tracePt t="30623" x="2940050" y="4171950"/>
          <p14:tracePt t="30683" x="2940050" y="4165600"/>
          <p14:tracePt t="30908" x="2940050" y="4178300"/>
          <p14:tracePt t="30922" x="2940050" y="4184650"/>
          <p14:tracePt t="30942" x="2933700" y="4203700"/>
          <p14:tracePt t="30958" x="2933700" y="4210050"/>
          <p14:tracePt t="30974" x="2933700" y="4229100"/>
          <p14:tracePt t="30993" x="2927350" y="4260850"/>
          <p14:tracePt t="31009" x="2927350" y="4273550"/>
          <p14:tracePt t="31026" x="2921000" y="4292600"/>
          <p14:tracePt t="31040" x="2921000" y="4311650"/>
          <p14:tracePt t="31058" x="2921000" y="4324350"/>
          <p14:tracePt t="31075" x="2921000" y="4349750"/>
          <p14:tracePt t="31091" x="2921000" y="4356100"/>
          <p14:tracePt t="31108" x="2921000" y="4368800"/>
          <p14:tracePt t="31124" x="2921000" y="4375150"/>
          <p14:tracePt t="31141" x="2921000" y="4387850"/>
          <p14:tracePt t="31158" x="2921000" y="4400550"/>
          <p14:tracePt t="31175" x="2921000" y="4413250"/>
          <p14:tracePt t="31192" x="2921000" y="4438650"/>
          <p14:tracePt t="31208" x="2921000" y="4445000"/>
          <p14:tracePt t="31225" x="2921000" y="4464050"/>
          <p14:tracePt t="31241" x="2921000" y="4483100"/>
          <p14:tracePt t="31260" x="2921000" y="4489450"/>
          <p14:tracePt t="31275" x="2921000" y="4495800"/>
          <p14:tracePt t="31291" x="2921000" y="4502150"/>
          <p14:tracePt t="31404" x="2921000" y="4495800"/>
          <p14:tracePt t="31417" x="2921000" y="4483100"/>
          <p14:tracePt t="31426" x="2921000" y="4476750"/>
          <p14:tracePt t="31442" x="2914650" y="4451350"/>
          <p14:tracePt t="31458" x="2914650" y="4425950"/>
          <p14:tracePt t="31475" x="2914650" y="4406900"/>
          <p14:tracePt t="31491" x="2914650" y="4375150"/>
          <p14:tracePt t="31508" x="2914650" y="4349750"/>
          <p14:tracePt t="31524" x="2908300" y="4330700"/>
          <p14:tracePt t="31542" x="2908300" y="4318000"/>
          <p14:tracePt t="31558" x="2908300" y="4305300"/>
          <p14:tracePt t="31575" x="2908300" y="4292600"/>
          <p14:tracePt t="31591" x="2908300" y="4286250"/>
          <p14:tracePt t="31608" x="2908300" y="4273550"/>
          <p14:tracePt t="31627" x="2908300" y="4248150"/>
          <p14:tracePt t="31642" x="2908300" y="4241800"/>
          <p14:tracePt t="31658" x="2908300" y="4229100"/>
          <p14:tracePt t="31675" x="2908300" y="4216400"/>
          <p14:tracePt t="31694" x="2908300" y="4210050"/>
          <p14:tracePt t="31890" x="2908300" y="4216400"/>
          <p14:tracePt t="31904" x="2908300" y="4222750"/>
          <p14:tracePt t="31925" x="2908300" y="4229100"/>
          <p14:tracePt t="31942" x="2908300" y="4248150"/>
          <p14:tracePt t="31959" x="2908300" y="4279900"/>
          <p14:tracePt t="31974" x="2901950" y="4292600"/>
          <p14:tracePt t="31991" x="2901950" y="4311650"/>
          <p14:tracePt t="32008" x="2901950" y="4337050"/>
          <p14:tracePt t="32027" x="2901950" y="4362450"/>
          <p14:tracePt t="32041" x="2908300" y="4400550"/>
          <p14:tracePt t="32058" x="2908300" y="4419600"/>
          <p14:tracePt t="32075" x="2908300" y="4445000"/>
          <p14:tracePt t="32092" x="2908300" y="4457700"/>
          <p14:tracePt t="32108" x="2908300" y="4464050"/>
          <p14:tracePt t="32125" x="2908300" y="4470400"/>
          <p14:tracePt t="32746" x="2901950" y="4457700"/>
          <p14:tracePt t="32752" x="2889250" y="4438650"/>
          <p14:tracePt t="32776" x="2876550" y="4413250"/>
          <p14:tracePt t="32793" x="2863850" y="4387850"/>
          <p14:tracePt t="32809" x="2857500" y="4362450"/>
          <p14:tracePt t="32825" x="2851150" y="4324350"/>
          <p14:tracePt t="32842" x="2844800" y="4279900"/>
          <p14:tracePt t="32857" x="2832100" y="4235450"/>
          <p14:tracePt t="32874" x="2825750" y="4152900"/>
          <p14:tracePt t="32892" x="2819400" y="4121150"/>
          <p14:tracePt t="32908" x="2819400" y="4057650"/>
          <p14:tracePt t="32925" x="2819400" y="4019550"/>
          <p14:tracePt t="32941" x="2819400" y="4006850"/>
          <p14:tracePt t="32958" x="2819400" y="3994150"/>
          <p14:tracePt t="32975" x="2819400" y="3987800"/>
          <p14:tracePt t="32992" x="2825750" y="3987800"/>
          <p14:tracePt t="33233" x="2832100" y="3987800"/>
          <p14:tracePt t="33239" x="2832100" y="3994150"/>
          <p14:tracePt t="33277" x="2851150" y="4006850"/>
          <p14:tracePt t="33291" x="2857500" y="4019550"/>
          <p14:tracePt t="33308" x="2863850" y="4025900"/>
          <p14:tracePt t="33324" x="2870200" y="4032250"/>
          <p14:tracePt t="33341" x="2876550" y="4038600"/>
          <p14:tracePt t="33405" x="2876550" y="4044950"/>
          <p14:tracePt t="33421" x="2876550" y="4051300"/>
          <p14:tracePt t="33427" x="2876550" y="4057650"/>
          <p14:tracePt t="33441" x="2876550" y="4064000"/>
          <p14:tracePt t="33473" x="2876550" y="4070350"/>
          <p14:tracePt t="33495" x="2876550" y="4076700"/>
          <p14:tracePt t="33502" x="2876550" y="4083050"/>
          <p14:tracePt t="33533" x="2876550" y="4089400"/>
          <p14:tracePt t="33937" x="2882900" y="4095750"/>
          <p14:tracePt t="33952" x="2882900" y="4102100"/>
          <p14:tracePt t="33959" x="2882900" y="4108450"/>
          <p14:tracePt t="33976" x="2889250" y="4108450"/>
          <p14:tracePt t="33991" x="2889250" y="4114800"/>
          <p14:tracePt t="34395" x="2895600" y="4114800"/>
          <p14:tracePt t="34402" x="2901950" y="4114800"/>
          <p14:tracePt t="34425" x="2901950" y="4121150"/>
          <p14:tracePt t="34441" x="2908300" y="4127500"/>
          <p14:tracePt t="34458" x="2908300" y="4133850"/>
          <p14:tracePt t="34477" x="2908300" y="4140200"/>
          <p14:tracePt t="34508" x="2914650" y="4140200"/>
          <p14:tracePt t="34514" x="2914650" y="4146550"/>
          <p14:tracePt t="34898" x="2914650" y="4152900"/>
          <p14:tracePt t="34905" x="2914650" y="4159250"/>
          <p14:tracePt t="34925" x="2927350" y="4178300"/>
          <p14:tracePt t="34941" x="2933700" y="4203700"/>
          <p14:tracePt t="34958" x="2946400" y="4229100"/>
          <p14:tracePt t="34974" x="2946400" y="4248150"/>
          <p14:tracePt t="34991" x="2952750" y="4267200"/>
          <p14:tracePt t="35009" x="2952750" y="4273550"/>
          <p14:tracePt t="35025" x="2959100" y="4286250"/>
          <p14:tracePt t="35040" x="2959100" y="4292600"/>
          <p14:tracePt t="35058" x="2959100" y="4298950"/>
          <p14:tracePt t="35075" x="2959100" y="4305300"/>
          <p14:tracePt t="35092" x="2965450" y="4305300"/>
          <p14:tracePt t="35108" x="2965450" y="4311650"/>
          <p14:tracePt t="35130" x="2965450" y="4318000"/>
          <p14:tracePt t="35168" x="2965450" y="4324350"/>
          <p14:tracePt t="35175" x="2971800" y="4324350"/>
          <p14:tracePt t="35190" x="2971800" y="4330700"/>
          <p14:tracePt t="35205" x="2971800" y="4337050"/>
          <p14:tracePt t="35212" x="2978150" y="4343400"/>
          <p14:tracePt t="35225" x="2984500" y="4343400"/>
          <p14:tracePt t="35241" x="2984500" y="4349750"/>
          <p14:tracePt t="35258" x="3003550" y="4375150"/>
          <p14:tracePt t="35274" x="3009900" y="4387850"/>
          <p14:tracePt t="35291" x="3016250" y="4400550"/>
          <p14:tracePt t="35308" x="3022600" y="4413250"/>
          <p14:tracePt t="35325" x="3028950" y="4419600"/>
          <p14:tracePt t="36000" x="3028950" y="4413250"/>
          <p14:tracePt t="36195" x="3028950" y="4406900"/>
          <p14:tracePt t="36271" x="3028950" y="4400550"/>
          <p14:tracePt t="36292" x="3028950" y="4394200"/>
          <p14:tracePt t="36315" x="3028950" y="4387850"/>
          <p14:tracePt t="36330" x="3028950" y="4381500"/>
          <p14:tracePt t="37012" x="3035300" y="4394200"/>
          <p14:tracePt t="37019" x="3035300" y="4406900"/>
          <p14:tracePt t="37027" x="3048000" y="4419600"/>
          <p14:tracePt t="37042" x="3060700" y="4438650"/>
          <p14:tracePt t="37058" x="3067050" y="4451350"/>
          <p14:tracePt t="37077" x="3073400" y="4464050"/>
          <p14:tracePt t="37092" x="3079750" y="4470400"/>
          <p14:tracePt t="37108" x="3079750" y="4476750"/>
          <p14:tracePt t="37252" x="3079750" y="4464050"/>
          <p14:tracePt t="37260" x="3079750" y="4457700"/>
          <p14:tracePt t="37267" x="3079750" y="4445000"/>
          <p14:tracePt t="37282" x="3079750" y="4438650"/>
          <p14:tracePt t="37291" x="3079750" y="4432300"/>
          <p14:tracePt t="37328" x="3079750" y="4425950"/>
          <p14:tracePt t="37357" x="3079750" y="4419600"/>
          <p14:tracePt t="37365" x="3086100" y="4419600"/>
          <p14:tracePt t="37379" x="3086100" y="4413250"/>
          <p14:tracePt t="37394" x="3092450" y="4406900"/>
          <p14:tracePt t="37410" x="3092450" y="4400550"/>
          <p14:tracePt t="37425" x="3092450" y="4394200"/>
          <p14:tracePt t="37442" x="3105150" y="4387850"/>
          <p14:tracePt t="37462" x="3111500" y="4387850"/>
          <p14:tracePt t="37475" x="3111500" y="4381500"/>
          <p14:tracePt t="37546" x="3117850" y="4381500"/>
          <p14:tracePt t="37568" x="3117850" y="4375150"/>
          <p14:tracePt t="37658" x="3124200" y="4375150"/>
          <p14:tracePt t="37664" x="3130550" y="4368800"/>
          <p14:tracePt t="37681" x="3136900" y="4368800"/>
          <p14:tracePt t="37692" x="3143250" y="4368800"/>
          <p14:tracePt t="37709" x="3155950" y="4368800"/>
          <p14:tracePt t="37740" x="3162300" y="4375150"/>
          <p14:tracePt t="37755" x="3162300" y="4381500"/>
          <p14:tracePt t="37762" x="3168650" y="4381500"/>
          <p14:tracePt t="37775" x="3168650" y="4387850"/>
          <p14:tracePt t="37792" x="3194050" y="4413250"/>
          <p14:tracePt t="37808" x="3206750" y="4425950"/>
          <p14:tracePt t="37824" x="3219450" y="4445000"/>
          <p14:tracePt t="37842" x="3244850" y="4464050"/>
          <p14:tracePt t="37860" x="3308350" y="4533900"/>
          <p14:tracePt t="37875" x="3340100" y="4572000"/>
          <p14:tracePt t="37891" x="3390900" y="4616450"/>
          <p14:tracePt t="37907" x="3429000" y="4660900"/>
          <p14:tracePt t="37925" x="3460750" y="4679950"/>
          <p14:tracePt t="37941" x="3467100" y="4686300"/>
          <p14:tracePt t="38034" x="3473450" y="4686300"/>
          <p14:tracePt t="38039" x="3479800" y="4686300"/>
          <p14:tracePt t="38054" x="3486150" y="4686300"/>
          <p14:tracePt t="38070" x="3492500" y="4686300"/>
          <p14:tracePt t="38077" x="3505200" y="4679950"/>
          <p14:tracePt t="38094" x="3517900" y="4679950"/>
          <p14:tracePt t="38108" x="3524250" y="4679950"/>
          <p14:tracePt t="38125" x="3530600" y="4679950"/>
          <p14:tracePt t="38141" x="3536950" y="4679950"/>
          <p14:tracePt t="38158" x="3543300" y="4679950"/>
          <p14:tracePt t="38175" x="3556000" y="4673600"/>
          <p14:tracePt t="38191" x="3575050" y="4673600"/>
          <p14:tracePt t="38208" x="3581400" y="4673600"/>
          <p14:tracePt t="38225" x="3594100" y="4667250"/>
          <p14:tracePt t="38241" x="3606800" y="4660900"/>
          <p14:tracePt t="38258" x="3613150" y="4660900"/>
          <p14:tracePt t="38275" x="3625850" y="4654550"/>
          <p14:tracePt t="38292" x="3644900" y="4654550"/>
          <p14:tracePt t="38308" x="3670300" y="4648200"/>
          <p14:tracePt t="38324" x="3683000" y="4641850"/>
          <p14:tracePt t="38341" x="3714750" y="4629150"/>
          <p14:tracePt t="38358" x="3740150" y="4616450"/>
          <p14:tracePt t="38376" x="3746500" y="4610100"/>
          <p14:tracePt t="38392" x="3759200" y="4597400"/>
          <p14:tracePt t="38408" x="3771900" y="4578350"/>
          <p14:tracePt t="38425" x="3778250" y="4572000"/>
          <p14:tracePt t="38442" x="3784600" y="4559300"/>
          <p14:tracePt t="38458" x="3790950" y="4552950"/>
          <p14:tracePt t="38490" x="3790950" y="4546600"/>
          <p14:tracePt t="38497" x="3797300" y="4540250"/>
          <p14:tracePt t="38512" x="3803650" y="4533900"/>
          <p14:tracePt t="38527" x="3810000" y="4527550"/>
          <p14:tracePt t="38542" x="3816350" y="4521200"/>
          <p14:tracePt t="38558" x="3829050" y="4502150"/>
          <p14:tracePt t="38575" x="3841750" y="4489450"/>
          <p14:tracePt t="38591" x="3848100" y="4483100"/>
          <p14:tracePt t="38610" x="3860800" y="4457700"/>
          <p14:tracePt t="38625" x="3867150" y="4457700"/>
          <p14:tracePt t="38641" x="3873500" y="4438650"/>
          <p14:tracePt t="38660" x="3879850" y="4438650"/>
          <p14:tracePt t="38675" x="3879850" y="4425950"/>
          <p14:tracePt t="38692" x="3886200" y="4413250"/>
          <p14:tracePt t="38707" x="3892550" y="4394200"/>
          <p14:tracePt t="38725" x="3898900" y="4381500"/>
          <p14:tracePt t="38742" x="3905250" y="4362450"/>
          <p14:tracePt t="38758" x="3911600" y="4343400"/>
          <p14:tracePt t="38775" x="3917950" y="4324350"/>
          <p14:tracePt t="38791" x="3930650" y="4305300"/>
          <p14:tracePt t="38808" x="3930650" y="4286250"/>
          <p14:tracePt t="38826" x="3937000" y="4273550"/>
          <p14:tracePt t="38842" x="3937000" y="4260850"/>
          <p14:tracePt t="38858" x="3943350" y="4248150"/>
          <p14:tracePt t="38874" x="3943350" y="4241800"/>
          <p14:tracePt t="38892" x="3943350" y="4222750"/>
          <p14:tracePt t="38910" x="3949700" y="4210050"/>
          <p14:tracePt t="38925" x="3949700" y="4203700"/>
          <p14:tracePt t="38941" x="3956050" y="4191000"/>
          <p14:tracePt t="38959" x="3956050" y="4184650"/>
          <p14:tracePt t="38976" x="3962400" y="4184650"/>
          <p14:tracePt t="39076" x="3962400" y="4197350"/>
          <p14:tracePt t="39082" x="3968750" y="4216400"/>
          <p14:tracePt t="39091" x="3975100" y="4235450"/>
          <p14:tracePt t="39109" x="3981450" y="4279900"/>
          <p14:tracePt t="39125" x="3987800" y="4305300"/>
          <p14:tracePt t="39141" x="3994150" y="4324350"/>
          <p14:tracePt t="39157" x="4000500" y="4362450"/>
          <p14:tracePt t="39175" x="4000500" y="4375150"/>
          <p14:tracePt t="39192" x="4000500" y="4381500"/>
          <p14:tracePt t="39208" x="4000500" y="4387850"/>
          <p14:tracePt t="39226" x="4000500" y="4400550"/>
          <p14:tracePt t="39241" x="4000500" y="4406900"/>
          <p14:tracePt t="39258" x="4000500" y="4413250"/>
          <p14:tracePt t="39275" x="4000500" y="4419600"/>
          <p14:tracePt t="39293" x="4000500" y="4438650"/>
          <p14:tracePt t="39308" x="3994150" y="4445000"/>
          <p14:tracePt t="39324" x="3994150" y="4457700"/>
          <p14:tracePt t="39341" x="3994150" y="4464050"/>
          <p14:tracePt t="39359" x="3987800" y="4464050"/>
          <p14:tracePt t="39525" x="3987800" y="4457700"/>
          <p14:tracePt t="39532" x="3987800" y="4451350"/>
          <p14:tracePt t="39592" x="3987800" y="4387850"/>
          <p14:tracePt t="39608" x="3987800" y="4375150"/>
          <p14:tracePt t="39625" x="3987800" y="4356100"/>
          <p14:tracePt t="39642" x="3987800" y="4343400"/>
          <p14:tracePt t="39659" x="3987800" y="4311650"/>
          <p14:tracePt t="39675" x="3987800" y="4305300"/>
          <p14:tracePt t="39692" x="3987800" y="4298950"/>
          <p14:tracePt t="39708" x="3987800" y="4292600"/>
          <p14:tracePt t="39726" x="3987800" y="4279900"/>
          <p14:tracePt t="39742" x="3987800" y="4260850"/>
          <p14:tracePt t="39757" x="3987800" y="4248150"/>
          <p14:tracePt t="39775" x="3987800" y="4241800"/>
          <p14:tracePt t="39792" x="3987800" y="4235450"/>
          <p14:tracePt t="39810" x="3987800" y="4229100"/>
          <p14:tracePt t="40072" x="3987800" y="4241800"/>
          <p14:tracePt t="40080" x="3987800" y="4248150"/>
          <p14:tracePt t="40109" x="3987800" y="4305300"/>
          <p14:tracePt t="40125" x="3987800" y="4318000"/>
          <p14:tracePt t="40141" x="3994150" y="4368800"/>
          <p14:tracePt t="40158" x="4000500" y="4394200"/>
          <p14:tracePt t="40175" x="4000500" y="4413250"/>
          <p14:tracePt t="40191" x="4006850" y="4438650"/>
          <p14:tracePt t="40208" x="4006850" y="4464050"/>
          <p14:tracePt t="40225" x="4019550" y="4502150"/>
          <p14:tracePt t="40241" x="4025900" y="4521200"/>
          <p14:tracePt t="40260" x="4025900" y="4533900"/>
          <p14:tracePt t="40275" x="4025900" y="4540250"/>
          <p14:tracePt t="40292" x="4025900" y="4546600"/>
          <p14:tracePt t="40373" x="4032250" y="4546600"/>
          <p14:tracePt t="40388" x="4051300" y="4546600"/>
          <p14:tracePt t="40395" x="4089400" y="4533900"/>
          <p14:tracePt t="40409" x="4210050" y="4508500"/>
          <p14:tracePt t="40425" x="4298950" y="4476750"/>
          <p14:tracePt t="40441" x="4457700" y="4438650"/>
          <p14:tracePt t="40458" x="4635500" y="4394200"/>
          <p14:tracePt t="40477" x="4851400" y="4337050"/>
          <p14:tracePt t="40492" x="4972050" y="4298950"/>
          <p14:tracePt t="40508" x="5086350" y="4254500"/>
          <p14:tracePt t="40525" x="5137150" y="4229100"/>
          <p14:tracePt t="40541" x="5162550" y="4210050"/>
          <p14:tracePt t="40559" x="5187950" y="4197350"/>
          <p14:tracePt t="40575" x="5194300" y="4178300"/>
          <p14:tracePt t="40591" x="5200650" y="4171950"/>
          <p14:tracePt t="40608" x="5207000" y="4165600"/>
          <p14:tracePt t="40643" x="5207000" y="4159250"/>
          <p14:tracePt t="40650" x="5213350" y="4159250"/>
          <p14:tracePt t="40665" x="5213350" y="4152900"/>
          <p14:tracePt t="40688" x="5213350" y="4146550"/>
          <p14:tracePt t="40771" x="5213350" y="4159250"/>
          <p14:tracePt t="40777" x="5213350" y="4165600"/>
          <p14:tracePt t="40792" x="5207000" y="4248150"/>
          <p14:tracePt t="40808" x="5207000" y="4311650"/>
          <p14:tracePt t="40825" x="5207000" y="4394200"/>
          <p14:tracePt t="40842" x="5207000" y="4445000"/>
          <p14:tracePt t="40860" x="5200650" y="4489450"/>
          <p14:tracePt t="40875" x="5200650" y="4495800"/>
          <p14:tracePt t="40891" x="5194300" y="4521200"/>
          <p14:tracePt t="40910" x="5194300" y="4527550"/>
          <p14:tracePt t="41213" x="5194300" y="4533900"/>
          <p14:tracePt t="41219" x="5187950" y="4533900"/>
          <p14:tracePt t="41227" x="5187950" y="4559300"/>
          <p14:tracePt t="41242" x="5168900" y="4603750"/>
          <p14:tracePt t="41257" x="5137150" y="4673600"/>
          <p14:tracePt t="41275" x="5099050" y="4756150"/>
          <p14:tracePt t="41292" x="5080000" y="4806950"/>
          <p14:tracePt t="41310" x="5067300" y="4838700"/>
          <p14:tracePt t="41325" x="5060950" y="4870450"/>
          <p14:tracePt t="41341" x="5060950" y="4883150"/>
          <p14:tracePt t="41358" x="5060950" y="4889500"/>
          <p14:tracePt t="41385" x="5060950" y="4895850"/>
          <p14:tracePt t="41415" x="5060950" y="4902200"/>
          <p14:tracePt t="41422" x="5060950" y="4908550"/>
          <p14:tracePt t="41437" x="5067300" y="4908550"/>
          <p14:tracePt t="41453" x="5073650" y="4914900"/>
          <p14:tracePt t="41482" x="5080000" y="4921250"/>
          <p14:tracePt t="41596" x="5086350" y="4921250"/>
          <p14:tracePt t="41610" x="5099050" y="4914900"/>
          <p14:tracePt t="41617" x="5105400" y="4908550"/>
          <p14:tracePt t="41626" x="5111750" y="4908550"/>
          <p14:tracePt t="41641" x="5143500" y="4895850"/>
          <p14:tracePt t="41659" x="5194300" y="4883150"/>
          <p14:tracePt t="41678" x="5283200" y="4857750"/>
          <p14:tracePt t="41692" x="5365750" y="4826000"/>
          <p14:tracePt t="41708" x="5448300" y="4794250"/>
          <p14:tracePt t="41726" x="5537200" y="4762500"/>
          <p14:tracePt t="41741" x="5626100" y="4730750"/>
          <p14:tracePt t="41758" x="5721350" y="4692650"/>
          <p14:tracePt t="41775" x="5835650" y="4648200"/>
          <p14:tracePt t="41791" x="5892800" y="4629150"/>
          <p14:tracePt t="41808" x="5988050" y="4584700"/>
          <p14:tracePt t="41825" x="6057900" y="4559300"/>
          <p14:tracePt t="41843" x="6102350" y="4540250"/>
          <p14:tracePt t="41858" x="6127750" y="4521200"/>
          <p14:tracePt t="41876" x="6140450" y="4508500"/>
          <p14:tracePt t="41891" x="6159500" y="4489450"/>
          <p14:tracePt t="41909" x="6172200" y="4476750"/>
          <p14:tracePt t="41925" x="6172200" y="4470400"/>
          <p14:tracePt t="41942" x="6184900" y="4457700"/>
          <p14:tracePt t="41958" x="6191250" y="4457700"/>
          <p14:tracePt t="41978" x="6191250" y="4451350"/>
          <p14:tracePt t="42022" x="6191250" y="4445000"/>
          <p14:tracePt t="42037" x="6191250" y="4438650"/>
          <p14:tracePt t="42044" x="6191250" y="4432300"/>
          <p14:tracePt t="42059" x="6178550" y="4419600"/>
          <p14:tracePt t="42076" x="6165850" y="4406900"/>
          <p14:tracePt t="42092" x="6153150" y="4387850"/>
          <p14:tracePt t="42108" x="6134100" y="4368800"/>
          <p14:tracePt t="42125" x="6127750" y="4362450"/>
          <p14:tracePt t="42142" x="6121400" y="4356100"/>
          <p14:tracePt t="42157" x="6121400" y="4343400"/>
          <p14:tracePt t="42174" x="6115050" y="4343400"/>
          <p14:tracePt t="42192" x="6115050" y="4337050"/>
          <p14:tracePt t="42209" x="6108700" y="4330700"/>
          <p14:tracePt t="42225" x="6108700" y="4324350"/>
          <p14:tracePt t="42242" x="6102350" y="4324350"/>
          <p14:tracePt t="42337" x="6102350" y="4318000"/>
          <p14:tracePt t="42352" x="6108700" y="4311650"/>
          <p14:tracePt t="42360" x="6115050" y="4305300"/>
          <p14:tracePt t="42375" x="6115050" y="4298950"/>
          <p14:tracePt t="42391" x="6140450" y="4286250"/>
          <p14:tracePt t="42409" x="6165850" y="4273550"/>
          <p14:tracePt t="42425" x="6191250" y="4260850"/>
          <p14:tracePt t="42442" x="6254750" y="4235450"/>
          <p14:tracePt t="42458" x="6292850" y="4222750"/>
          <p14:tracePt t="42475" x="6324600" y="4210050"/>
          <p14:tracePt t="42492" x="6337300" y="4210050"/>
          <p14:tracePt t="42508" x="6343650" y="4210050"/>
          <p14:tracePt t="42525" x="6350000" y="4203700"/>
          <p14:tracePt t="42811" x="6356350" y="4210050"/>
          <p14:tracePt t="42817" x="6356350" y="4216400"/>
          <p14:tracePt t="42860" x="6356350" y="4260850"/>
          <p14:tracePt t="42875" x="6356350" y="4273550"/>
          <p14:tracePt t="42892" x="6324600" y="4311650"/>
          <p14:tracePt t="42908" x="6280150" y="4337050"/>
          <p14:tracePt t="42926" x="6254750" y="4349750"/>
          <p14:tracePt t="42942" x="6210300" y="4362450"/>
          <p14:tracePt t="42959" x="6184900" y="4375150"/>
          <p14:tracePt t="42975" x="6159500" y="4381500"/>
          <p14:tracePt t="43493" x="6159500" y="4368800"/>
          <p14:tracePt t="43500" x="6165850" y="4356100"/>
          <p14:tracePt t="43526" x="6184900" y="4318000"/>
          <p14:tracePt t="43542" x="6191250" y="4298950"/>
          <p14:tracePt t="43558" x="6197600" y="4279900"/>
          <p14:tracePt t="43575" x="6210300" y="4260850"/>
          <p14:tracePt t="43591" x="6210300" y="4248150"/>
          <p14:tracePt t="43609" x="6223000" y="4241800"/>
          <p14:tracePt t="43625" x="6229350" y="4235450"/>
          <p14:tracePt t="43643" x="6235700" y="4229100"/>
          <p14:tracePt t="43658" x="6242050" y="4229100"/>
          <p14:tracePt t="43680" x="6248400" y="4229100"/>
          <p14:tracePt t="43711" x="6254750" y="4229100"/>
          <p14:tracePt t="43727" x="6261100" y="4229100"/>
          <p14:tracePt t="43740" x="6267450" y="4229100"/>
          <p14:tracePt t="43764" x="6273800" y="4222750"/>
          <p14:tracePt t="43793" x="6280150" y="4222750"/>
          <p14:tracePt t="43800" x="6286500" y="4222750"/>
          <p14:tracePt t="43808" x="6292850" y="4216400"/>
          <p14:tracePt t="43825" x="6324600" y="4216400"/>
          <p14:tracePt t="43842" x="6356350" y="4216400"/>
          <p14:tracePt t="43860" x="6413500" y="4229100"/>
          <p14:tracePt t="43876" x="6470650" y="4254500"/>
          <p14:tracePt t="43892" x="6521450" y="4273550"/>
          <p14:tracePt t="43908" x="6540500" y="4279900"/>
          <p14:tracePt t="43925" x="6578600" y="4298950"/>
          <p14:tracePt t="43942" x="6616700" y="4311650"/>
          <p14:tracePt t="43958" x="6623050" y="4311650"/>
          <p14:tracePt t="44086" x="6629400" y="4311650"/>
          <p14:tracePt t="44100" x="6635750" y="4311650"/>
          <p14:tracePt t="44107" x="6635750" y="4305300"/>
          <p14:tracePt t="44122" x="6635750" y="4298950"/>
          <p14:tracePt t="44130" x="6635750" y="4292600"/>
          <p14:tracePt t="44142" x="6635750" y="4286250"/>
          <p14:tracePt t="44158" x="6642100" y="4279900"/>
          <p14:tracePt t="44175" x="6642100" y="4254500"/>
          <p14:tracePt t="44191" x="6642100" y="4248150"/>
          <p14:tracePt t="44208" x="6642100" y="4229100"/>
          <p14:tracePt t="44225" x="6642100" y="4216400"/>
          <p14:tracePt t="44242" x="6642100" y="4197350"/>
          <p14:tracePt t="44258" x="6642100" y="4184650"/>
          <p14:tracePt t="44276" x="6642100" y="4171950"/>
          <p14:tracePt t="44292" x="6635750" y="4165600"/>
          <p14:tracePt t="44308" x="6623050" y="4159250"/>
          <p14:tracePt t="44325" x="6604000" y="4140200"/>
          <p14:tracePt t="44341" x="6591300" y="4133850"/>
          <p14:tracePt t="44358" x="6572250" y="4121150"/>
          <p14:tracePt t="44375" x="6540500" y="4114800"/>
          <p14:tracePt t="44392" x="6496050" y="4102100"/>
          <p14:tracePt t="44408" x="6457950" y="4095750"/>
          <p14:tracePt t="44425" x="6419850" y="4089400"/>
          <p14:tracePt t="44443" x="6400800" y="4089400"/>
          <p14:tracePt t="44458" x="6375400" y="4089400"/>
          <p14:tracePt t="44475" x="6343650" y="4108450"/>
          <p14:tracePt t="44491" x="6305550" y="4121150"/>
          <p14:tracePt t="44509" x="6280150" y="4133850"/>
          <p14:tracePt t="44526" x="6248400" y="4152900"/>
          <p14:tracePt t="44542" x="6216650" y="4165600"/>
          <p14:tracePt t="44557" x="6203950" y="4178300"/>
          <p14:tracePt t="44575" x="6191250" y="4191000"/>
          <p14:tracePt t="44592" x="6178550" y="4216400"/>
          <p14:tracePt t="44608" x="6165850" y="4235450"/>
          <p14:tracePt t="44625" x="6146800" y="4298950"/>
          <p14:tracePt t="44641" x="6146800" y="4343400"/>
          <p14:tracePt t="44658" x="6146800" y="4381500"/>
          <p14:tracePt t="44676" x="6146800" y="4400550"/>
          <p14:tracePt t="44693" x="6165850" y="4425950"/>
          <p14:tracePt t="44723" x="6165850" y="4432300"/>
          <p14:tracePt t="44745" x="6172200" y="4432300"/>
          <p14:tracePt t="44806" x="6178550" y="4432300"/>
          <p14:tracePt t="44812" x="6184900" y="4438650"/>
          <p14:tracePt t="44825" x="6191250" y="4438650"/>
          <p14:tracePt t="44842" x="6235700" y="4438650"/>
          <p14:tracePt t="44858" x="6292850" y="4445000"/>
          <p14:tracePt t="44876" x="6337300" y="4445000"/>
          <p14:tracePt t="44894" x="6362700" y="4445000"/>
          <p14:tracePt t="44907" x="6388100" y="4445000"/>
          <p14:tracePt t="44924" x="6394450" y="4445000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MÁLBAND - SÝNIDÆM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 fontScale="70000" lnSpcReduction="20000"/>
          </a:bodyPr>
          <a:lstStyle/>
          <a:p>
            <a:pPr marL="0">
              <a:buNone/>
            </a:pPr>
            <a:r>
              <a:rPr lang="is-IS" sz="3800" dirty="0"/>
              <a:t>30 m málband er notað til að mæla á milli punktanna A og B.  Eftirfarandi gildi voru mæld:</a:t>
            </a:r>
          </a:p>
          <a:p>
            <a:r>
              <a:rPr lang="is-IS" dirty="0"/>
              <a:t>L</a:t>
            </a:r>
            <a:r>
              <a:rPr lang="is-IS" baseline="-25000" dirty="0"/>
              <a:t>AB</a:t>
            </a:r>
            <a:r>
              <a:rPr lang="is-IS" dirty="0"/>
              <a:t> = 29,872 m</a:t>
            </a:r>
          </a:p>
          <a:p>
            <a:r>
              <a:rPr lang="is-IS" dirty="0"/>
              <a:t>Halli = 3,67°</a:t>
            </a:r>
          </a:p>
          <a:p>
            <a:r>
              <a:rPr lang="is-IS" dirty="0"/>
              <a:t>Hiti = 5 °C</a:t>
            </a:r>
          </a:p>
          <a:p>
            <a:r>
              <a:rPr lang="is-IS" dirty="0"/>
              <a:t>Tog = 120 N</a:t>
            </a:r>
          </a:p>
          <a:p>
            <a:pPr>
              <a:buNone/>
            </a:pPr>
            <a:r>
              <a:rPr lang="is-IS" sz="4600" dirty="0"/>
              <a:t>Eftirfarandi upplýsingar höfum við um málbandið:</a:t>
            </a:r>
          </a:p>
          <a:p>
            <a:r>
              <a:rPr lang="is-IS" dirty="0"/>
              <a:t>l</a:t>
            </a:r>
            <a:r>
              <a:rPr lang="is-IS" baseline="-25000" dirty="0"/>
              <a:t>F</a:t>
            </a:r>
            <a:r>
              <a:rPr lang="is-IS" dirty="0"/>
              <a:t> = 30,014 m, l</a:t>
            </a:r>
            <a:r>
              <a:rPr lang="is-IS" baseline="-25000" dirty="0"/>
              <a:t>B</a:t>
            </a:r>
            <a:r>
              <a:rPr lang="is-IS" dirty="0"/>
              <a:t> = 30,000 m</a:t>
            </a:r>
          </a:p>
          <a:p>
            <a:r>
              <a:rPr lang="is-IS" dirty="0"/>
              <a:t>t</a:t>
            </a:r>
            <a:r>
              <a:rPr lang="is-IS" baseline="-25000" dirty="0"/>
              <a:t>s</a:t>
            </a:r>
            <a:r>
              <a:rPr lang="is-IS" dirty="0"/>
              <a:t> = 20 °C, a = 1,12x10</a:t>
            </a:r>
            <a:r>
              <a:rPr lang="is-IS" baseline="30000" dirty="0"/>
              <a:t>-5</a:t>
            </a:r>
            <a:endParaRPr lang="is-IS" dirty="0"/>
          </a:p>
          <a:p>
            <a:r>
              <a:rPr lang="is-IS" dirty="0"/>
              <a:t>w = 0,17 N/m</a:t>
            </a:r>
          </a:p>
          <a:p>
            <a:r>
              <a:rPr lang="is-IS" dirty="0"/>
              <a:t>A = 2 mm</a:t>
            </a:r>
            <a:r>
              <a:rPr lang="is-IS" baseline="30000" dirty="0"/>
              <a:t>2</a:t>
            </a:r>
            <a:r>
              <a:rPr lang="is-IS" dirty="0"/>
              <a:t>, E = 200.000 N/mm</a:t>
            </a:r>
            <a:r>
              <a:rPr lang="is-IS" baseline="30000" dirty="0"/>
              <a:t>2</a:t>
            </a:r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2</a:t>
            </a:fld>
            <a:endParaRPr lang="is-IS"/>
          </a:p>
        </p:txBody>
      </p:sp>
      <p:pic>
        <p:nvPicPr>
          <p:cNvPr id="18" name="Audio 17">
            <a:hlinkClick r:id="" action="ppaction://media"/>
            <a:extLst>
              <a:ext uri="{FF2B5EF4-FFF2-40B4-BE49-F238E27FC236}">
                <a16:creationId xmlns:a16="http://schemas.microsoft.com/office/drawing/2014/main" id="{41F65294-7A2C-396F-28CA-EF0BEC96AF3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7934"/>
    </mc:Choice>
    <mc:Fallback>
      <p:transition spd="slow" advTm="679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MÁLBAND - SÝNIDÆM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/>
          </a:bodyPr>
          <a:lstStyle/>
          <a:p>
            <a:pPr marL="0">
              <a:buNone/>
            </a:pPr>
            <a:r>
              <a:rPr lang="is-IS" sz="2900" dirty="0"/>
              <a:t>Byrjum á að setja inn í jöfnurnar, fyrst reiknum við út leiðrétting fyrir hallann:</a:t>
            </a:r>
          </a:p>
          <a:p>
            <a:pPr marL="0">
              <a:buNone/>
            </a:pPr>
            <a:endParaRPr lang="is-IS" sz="2900" dirty="0"/>
          </a:p>
          <a:p>
            <a:pPr marL="0">
              <a:buNone/>
            </a:pPr>
            <a:r>
              <a:rPr lang="is-IS" sz="2900" dirty="0"/>
              <a:t>Næst reiknum við út leiðréttingu vegna stöðlunar:</a:t>
            </a:r>
          </a:p>
          <a:p>
            <a:pPr marL="0">
              <a:buNone/>
            </a:pPr>
            <a:endParaRPr lang="is-IS" sz="2900" dirty="0"/>
          </a:p>
          <a:p>
            <a:pPr marL="0">
              <a:buNone/>
            </a:pPr>
            <a:endParaRPr lang="is-IS" sz="2900" dirty="0"/>
          </a:p>
          <a:p>
            <a:pPr marL="0">
              <a:buNone/>
            </a:pPr>
            <a:r>
              <a:rPr lang="is-IS" sz="2900" dirty="0"/>
              <a:t>Þá reiknum við út leiðréttingu vegna togs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3</a:t>
            </a:fld>
            <a:endParaRPr lang="is-IS" dirty="0"/>
          </a:p>
        </p:txBody>
      </p:sp>
      <p:graphicFrame>
        <p:nvGraphicFramePr>
          <p:cNvPr id="291842" name="Object 18"/>
          <p:cNvGraphicFramePr>
            <a:graphicFrameLocks noChangeAspect="1"/>
          </p:cNvGraphicFramePr>
          <p:nvPr/>
        </p:nvGraphicFramePr>
        <p:xfrm>
          <a:off x="827584" y="2564904"/>
          <a:ext cx="6480720" cy="48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00400" imgH="241200" progId="Equation.3">
                  <p:embed/>
                </p:oleObj>
              </mc:Choice>
              <mc:Fallback>
                <p:oleObj name="Equation" r:id="rId5" imgW="3200400" imgH="241200" progId="Equation.3">
                  <p:embed/>
                  <p:pic>
                    <p:nvPicPr>
                      <p:cNvPr id="2918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64904"/>
                        <a:ext cx="6480720" cy="48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3" name="Object 3"/>
          <p:cNvGraphicFramePr>
            <a:graphicFrameLocks noChangeAspect="1"/>
          </p:cNvGraphicFramePr>
          <p:nvPr/>
        </p:nvGraphicFramePr>
        <p:xfrm>
          <a:off x="899592" y="5301208"/>
          <a:ext cx="5832649" cy="73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24080" imgH="393480" progId="Equation.3">
                  <p:embed/>
                </p:oleObj>
              </mc:Choice>
              <mc:Fallback>
                <p:oleObj name="Equation" r:id="rId7" imgW="3124080" imgH="393480" progId="Equation.3">
                  <p:embed/>
                  <p:pic>
                    <p:nvPicPr>
                      <p:cNvPr id="291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301208"/>
                        <a:ext cx="5832649" cy="735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827583" y="3645025"/>
          <a:ext cx="6696745" cy="80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93880" imgH="431640" progId="Equation.3">
                  <p:embed/>
                </p:oleObj>
              </mc:Choice>
              <mc:Fallback>
                <p:oleObj name="Equation" r:id="rId9" imgW="3593880" imgH="431640" progId="Equation.3">
                  <p:embed/>
                  <p:pic>
                    <p:nvPicPr>
                      <p:cNvPr id="291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3645025"/>
                        <a:ext cx="6696745" cy="8045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Audio 15">
            <a:hlinkClick r:id="" action="ppaction://media"/>
            <a:extLst>
              <a:ext uri="{FF2B5EF4-FFF2-40B4-BE49-F238E27FC236}">
                <a16:creationId xmlns:a16="http://schemas.microsoft.com/office/drawing/2014/main" id="{79DAB8FB-16CC-4B41-8018-20156FFE1C9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5410"/>
    </mc:Choice>
    <mc:Fallback>
      <p:transition spd="slow" advTm="354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MÁLBAND - SÝNIDÆM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/>
          </a:bodyPr>
          <a:lstStyle/>
          <a:p>
            <a:pPr marL="0">
              <a:buNone/>
            </a:pPr>
            <a:r>
              <a:rPr lang="is-IS" sz="2900" dirty="0"/>
              <a:t>Þessu næst reiknum við út leiðréttingu vegna hitastigs</a:t>
            </a:r>
          </a:p>
          <a:p>
            <a:pPr marL="0">
              <a:buNone/>
            </a:pPr>
            <a:endParaRPr lang="is-IS" sz="2900" dirty="0"/>
          </a:p>
          <a:p>
            <a:pPr marL="0">
              <a:buNone/>
            </a:pPr>
            <a:r>
              <a:rPr lang="is-IS" sz="2900" dirty="0"/>
              <a:t>Síðast reiknum við leiðréttingu vegna slaka:</a:t>
            </a:r>
          </a:p>
          <a:p>
            <a:pPr marL="0">
              <a:buNone/>
            </a:pPr>
            <a:endParaRPr lang="is-IS" sz="2900" dirty="0"/>
          </a:p>
          <a:p>
            <a:pPr marL="0">
              <a:buNone/>
            </a:pPr>
            <a:endParaRPr lang="is-IS" sz="1600" dirty="0"/>
          </a:p>
          <a:p>
            <a:pPr marL="0">
              <a:buNone/>
            </a:pPr>
            <a:r>
              <a:rPr lang="is-IS" sz="2900" dirty="0"/>
              <a:t>Að lokum setjum við inn í heildarjöfnuna og fáum endanlegt svar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4</a:t>
            </a:fld>
            <a:endParaRPr lang="is-IS" dirty="0"/>
          </a:p>
        </p:txBody>
      </p:sp>
      <p:graphicFrame>
        <p:nvGraphicFramePr>
          <p:cNvPr id="291844" name="Object 4"/>
          <p:cNvGraphicFramePr>
            <a:graphicFrameLocks noChangeAspect="1"/>
          </p:cNvGraphicFramePr>
          <p:nvPr/>
        </p:nvGraphicFramePr>
        <p:xfrm>
          <a:off x="827583" y="2204864"/>
          <a:ext cx="720800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32040" imgH="253800" progId="Equation.3">
                  <p:embed/>
                </p:oleObj>
              </mc:Choice>
              <mc:Fallback>
                <p:oleObj name="Equation" r:id="rId5" imgW="3632040" imgH="253800" progId="Equation.3">
                  <p:embed/>
                  <p:pic>
                    <p:nvPicPr>
                      <p:cNvPr id="291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2204864"/>
                        <a:ext cx="7208001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5" name="Object 5"/>
          <p:cNvGraphicFramePr>
            <a:graphicFrameLocks noChangeAspect="1"/>
          </p:cNvGraphicFramePr>
          <p:nvPr/>
        </p:nvGraphicFramePr>
        <p:xfrm>
          <a:off x="827584" y="3212976"/>
          <a:ext cx="6120680" cy="867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03440" imgH="482400" progId="Equation.3">
                  <p:embed/>
                </p:oleObj>
              </mc:Choice>
              <mc:Fallback>
                <p:oleObj name="Equation" r:id="rId7" imgW="3403440" imgH="482400" progId="Equation.3">
                  <p:embed/>
                  <p:pic>
                    <p:nvPicPr>
                      <p:cNvPr id="291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212976"/>
                        <a:ext cx="6120680" cy="8678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1" name="Object 7"/>
          <p:cNvGraphicFramePr>
            <a:graphicFrameLocks noChangeAspect="1"/>
          </p:cNvGraphicFramePr>
          <p:nvPr/>
        </p:nvGraphicFramePr>
        <p:xfrm>
          <a:off x="827584" y="4941168"/>
          <a:ext cx="819841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81480" imgH="457200" progId="Equation.3">
                  <p:embed/>
                </p:oleObj>
              </mc:Choice>
              <mc:Fallback>
                <p:oleObj name="Equation" r:id="rId9" imgW="5181480" imgH="457200" progId="Equation.3">
                  <p:embed/>
                  <p:pic>
                    <p:nvPicPr>
                      <p:cNvPr id="292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941168"/>
                        <a:ext cx="8198412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Audio 11">
            <a:hlinkClick r:id="" action="ppaction://media"/>
            <a:extLst>
              <a:ext uri="{FF2B5EF4-FFF2-40B4-BE49-F238E27FC236}">
                <a16:creationId xmlns:a16="http://schemas.microsoft.com/office/drawing/2014/main" id="{B519FB24-D350-144E-B658-E480F19DE0B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6015"/>
    </mc:Choice>
    <mc:Fallback>
      <p:transition spd="slow" advTm="760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MÁLBAN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5</a:t>
            </a:fld>
            <a:endParaRPr lang="is-IS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5400000">
            <a:off x="2137878" y="174490"/>
            <a:ext cx="5084268" cy="7128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Audio 9">
            <a:hlinkClick r:id="" action="ppaction://media"/>
            <a:extLst>
              <a:ext uri="{FF2B5EF4-FFF2-40B4-BE49-F238E27FC236}">
                <a16:creationId xmlns:a16="http://schemas.microsoft.com/office/drawing/2014/main" id="{02F148F3-A378-5854-3513-DC1E1799FFF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668630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345"/>
    </mc:Choice>
    <mc:Fallback>
      <p:transition spd="slow" advTm="173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A33C9F-0E3D-478A-97F2-CF683BAAC8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Rafrænar</a:t>
            </a:r>
            <a:r>
              <a:rPr lang="en-GB" dirty="0"/>
              <a:t> </a:t>
            </a:r>
            <a:r>
              <a:rPr lang="en-GB" dirty="0" err="1"/>
              <a:t>lengdarmælingar</a:t>
            </a:r>
            <a:r>
              <a:rPr lang="en-GB" dirty="0"/>
              <a:t> ED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AEFA64-3AE5-470B-92A9-10A6F09326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EDM </a:t>
            </a:r>
            <a:r>
              <a:rPr lang="en-GB" dirty="0" err="1"/>
              <a:t>lengdarmæling</a:t>
            </a:r>
            <a:r>
              <a:rPr lang="en-GB" dirty="0"/>
              <a:t> </a:t>
            </a:r>
            <a:r>
              <a:rPr lang="en-GB" dirty="0" err="1"/>
              <a:t>byggir</a:t>
            </a:r>
            <a:r>
              <a:rPr lang="en-GB" dirty="0"/>
              <a:t> á </a:t>
            </a:r>
            <a:r>
              <a:rPr lang="en-GB" dirty="0" err="1"/>
              <a:t>því</a:t>
            </a:r>
            <a:r>
              <a:rPr lang="en-GB" dirty="0"/>
              <a:t> </a:t>
            </a:r>
            <a:r>
              <a:rPr lang="en-GB" dirty="0" err="1"/>
              <a:t>hvernig</a:t>
            </a:r>
            <a:r>
              <a:rPr lang="en-GB" dirty="0"/>
              <a:t> </a:t>
            </a:r>
            <a:r>
              <a:rPr lang="en-GB" dirty="0" err="1"/>
              <a:t>rafsegulbylgjur</a:t>
            </a:r>
            <a:r>
              <a:rPr lang="en-GB" dirty="0"/>
              <a:t> </a:t>
            </a:r>
            <a:r>
              <a:rPr lang="en-GB" dirty="0" err="1"/>
              <a:t>breiðast</a:t>
            </a:r>
            <a:r>
              <a:rPr lang="en-GB" dirty="0"/>
              <a:t> </a:t>
            </a:r>
            <a:r>
              <a:rPr lang="en-GB" dirty="0" err="1"/>
              <a:t>út</a:t>
            </a:r>
            <a:r>
              <a:rPr lang="en-GB" dirty="0"/>
              <a:t> í </a:t>
            </a:r>
            <a:r>
              <a:rPr lang="en-GB" dirty="0" err="1"/>
              <a:t>andrúmsloftinu</a:t>
            </a:r>
            <a:endParaRPr lang="en-GB" dirty="0"/>
          </a:p>
          <a:p>
            <a:r>
              <a:rPr lang="en-GB" dirty="0" err="1"/>
              <a:t>Hraða</a:t>
            </a:r>
            <a:r>
              <a:rPr lang="en-GB" dirty="0"/>
              <a:t> </a:t>
            </a:r>
            <a:r>
              <a:rPr lang="en-GB" dirty="0" err="1"/>
              <a:t>útbreiðslunnar</a:t>
            </a:r>
            <a:r>
              <a:rPr lang="en-GB" dirty="0"/>
              <a:t>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lýst</a:t>
            </a:r>
            <a:r>
              <a:rPr lang="en-GB" dirty="0"/>
              <a:t> </a:t>
            </a:r>
            <a:r>
              <a:rPr lang="en-GB" dirty="0" err="1"/>
              <a:t>með</a:t>
            </a:r>
            <a:r>
              <a:rPr lang="en-GB" dirty="0"/>
              <a:t> </a:t>
            </a:r>
            <a:r>
              <a:rPr lang="en-GB" dirty="0" err="1"/>
              <a:t>eftirfarandi</a:t>
            </a:r>
            <a:r>
              <a:rPr lang="en-GB" dirty="0"/>
              <a:t> </a:t>
            </a:r>
            <a:r>
              <a:rPr lang="en-GB" dirty="0" err="1"/>
              <a:t>jöfun</a:t>
            </a:r>
            <a:endParaRPr lang="en-GB" dirty="0"/>
          </a:p>
          <a:p>
            <a:r>
              <a:rPr lang="en-GB" dirty="0"/>
              <a:t>V=</a:t>
            </a:r>
            <a:r>
              <a:rPr lang="en-GB" dirty="0" err="1"/>
              <a:t>fλ</a:t>
            </a:r>
            <a:endParaRPr lang="en-GB" dirty="0"/>
          </a:p>
          <a:p>
            <a:r>
              <a:rPr lang="en-GB" dirty="0" err="1"/>
              <a:t>Þar</a:t>
            </a:r>
            <a:r>
              <a:rPr lang="en-GB" dirty="0"/>
              <a:t> </a:t>
            </a:r>
            <a:r>
              <a:rPr lang="en-GB" dirty="0" err="1"/>
              <a:t>sem</a:t>
            </a:r>
            <a:r>
              <a:rPr lang="en-GB" dirty="0"/>
              <a:t> V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hraðinn</a:t>
            </a:r>
            <a:r>
              <a:rPr lang="en-GB" dirty="0"/>
              <a:t>, f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tíðni</a:t>
            </a:r>
            <a:r>
              <a:rPr lang="en-GB" dirty="0"/>
              <a:t> </a:t>
            </a:r>
            <a:r>
              <a:rPr lang="en-GB" dirty="0" err="1"/>
              <a:t>og</a:t>
            </a:r>
            <a:r>
              <a:rPr lang="en-GB" dirty="0"/>
              <a:t> λ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bylgjulengd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ADE689-E525-4DBA-A83C-ABA581ED0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DD3B64-ED08-4AB2-B72B-8208E26359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4D0EB1-7D42-40B5-B017-C4B26CFD1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6</a:t>
            </a:fld>
            <a:endParaRPr lang="is-IS"/>
          </a:p>
        </p:txBody>
      </p:sp>
      <p:pic>
        <p:nvPicPr>
          <p:cNvPr id="10" name="Audio 9">
            <a:hlinkClick r:id="" action="ppaction://media"/>
            <a:extLst>
              <a:ext uri="{FF2B5EF4-FFF2-40B4-BE49-F238E27FC236}">
                <a16:creationId xmlns:a16="http://schemas.microsoft.com/office/drawing/2014/main" id="{6D46D41C-7924-2BA3-B474-F6E2309EBC2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9373101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0700"/>
    </mc:Choice>
    <mc:Fallback>
      <p:transition spd="slow" advTm="407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A4DE97-4516-4CB6-A99C-8DB1DE2FDB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Rafrænar</a:t>
            </a:r>
            <a:r>
              <a:rPr lang="en-GB" dirty="0"/>
              <a:t> </a:t>
            </a:r>
            <a:r>
              <a:rPr lang="en-GB" dirty="0" err="1"/>
              <a:t>lengdarmælingar</a:t>
            </a:r>
            <a:endParaRPr lang="is-I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42CCD5-874E-4255-B2D3-CFD74605DD3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GB" b="0" dirty="0"/>
              </a:p>
              <a:p>
                <a:r>
                  <a:rPr lang="is-IS" dirty="0"/>
                  <a:t>Þar sem c er ljóshraði í lofttæmi og n er fasti fyrir seinkun á merkinu í andrúmsloftinu</a:t>
                </a:r>
              </a:p>
              <a:p>
                <a:r>
                  <a:rPr lang="is-IS" dirty="0"/>
                  <a:t>Háð lofthita, loftþrýsting og rakastigi</a:t>
                </a:r>
              </a:p>
              <a:p>
                <a:pPr marL="0" indent="0">
                  <a:buNone/>
                </a:pPr>
                <a:endParaRPr lang="is-I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42CCD5-874E-4255-B2D3-CFD74605DD3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E94335-BD7A-4C00-9AF9-AC9F8716B5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9E9346-2BD9-45D8-9323-5E9E26BACF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614F93-1142-4BD1-B240-D6B8724A54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7</a:t>
            </a:fld>
            <a:endParaRPr lang="is-IS"/>
          </a:p>
        </p:txBody>
      </p:sp>
      <p:pic>
        <p:nvPicPr>
          <p:cNvPr id="16" name="Audio 15">
            <a:hlinkClick r:id="" action="ppaction://media"/>
            <a:extLst>
              <a:ext uri="{FF2B5EF4-FFF2-40B4-BE49-F238E27FC236}">
                <a16:creationId xmlns:a16="http://schemas.microsoft.com/office/drawing/2014/main" id="{0ACC52DC-22B7-3027-C5AF-5459B1EDD7F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2467326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495"/>
    </mc:Choice>
    <mc:Fallback>
      <p:transition spd="slow" advTm="224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674512-F668-4C64-AC8A-33184C1A28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Lengdarmæli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B5F53C0-404C-410B-A1E3-49AE1800808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is-IS" dirty="0"/>
                  <a:t>Sendir út rautt eða innrautt ljós út ákveðinni bylgjulengd og tekur síðan aftur á móti henni og fasa bylgjunnar</a:t>
                </a:r>
              </a:p>
              <a:p>
                <a:r>
                  <a:rPr lang="is-IS" dirty="0"/>
                  <a:t>Grunnjafnan fyrir þessar mælingar er</a:t>
                </a:r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m:rPr>
                            <m:nor/>
                          </m:rPr>
                          <a:rPr lang="en-GB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is-IS" dirty="0"/>
              </a:p>
              <a:p>
                <a:r>
                  <a:rPr lang="is-IS" dirty="0"/>
                  <a:t>Þar sem n er fjöldi bylgja og p er fasinn sem mældur er</a:t>
                </a:r>
              </a:p>
              <a:p>
                <a:r>
                  <a:rPr lang="is-IS" dirty="0"/>
                  <a:t>Erfitt er heiltölu </a:t>
                </a:r>
                <a:r>
                  <a:rPr lang="is-IS" dirty="0" err="1"/>
                  <a:t>fjöldan</a:t>
                </a:r>
                <a:endParaRPr lang="is-IS" dirty="0"/>
              </a:p>
              <a:p>
                <a:r>
                  <a:rPr lang="is-IS" dirty="0"/>
                  <a:t>Ný tæki senda otast út ljós á fjórum tíðnum þar sem munur á bylgjulengdum er factor 10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B5F53C0-404C-410B-A1E3-49AE180080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259" t="-2156"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6FEB8-CEAD-4ADC-B3CE-54B593921A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5F148-625E-4E78-9F27-8078A1F22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03F9D-000B-466D-A595-8DD535461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8</a:t>
            </a:fld>
            <a:endParaRPr lang="is-IS"/>
          </a:p>
        </p:txBody>
      </p:sp>
      <p:pic>
        <p:nvPicPr>
          <p:cNvPr id="21" name="Audio 20">
            <a:hlinkClick r:id="" action="ppaction://media"/>
            <a:extLst>
              <a:ext uri="{FF2B5EF4-FFF2-40B4-BE49-F238E27FC236}">
                <a16:creationId xmlns:a16="http://schemas.microsoft.com/office/drawing/2014/main" id="{F0768D8A-47A8-E05C-EC92-22E8F6671DD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41759714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5001"/>
    </mc:Choice>
    <mc:Fallback>
      <p:transition spd="slow" advTm="750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2" x="8162925" y="1641475"/>
          <p14:tracePt t="65" x="8178800" y="1630363"/>
          <p14:tracePt t="79" x="8205788" y="1625600"/>
          <p14:tracePt t="96" x="8315325" y="1604963"/>
          <p14:tracePt t="128" x="8504238" y="1604963"/>
          <p14:tracePt t="163" x="8786813" y="1630363"/>
          <p14:tracePt t="195" x="8929688" y="1641475"/>
          <p14:tracePt t="211" x="8959850" y="1641475"/>
          <p14:tracePt t="229" x="8986838" y="1651000"/>
          <p14:tracePt t="230" x="9023350" y="1662113"/>
          <p14:tracePt t="245" x="9028113" y="1662113"/>
          <p14:tracePt t="246" x="9055100" y="1666875"/>
          <p14:tracePt t="262" x="9070975" y="1677988"/>
          <p14:tracePt t="771" x="9086850" y="1682750"/>
          <p14:tracePt t="779" x="9117013" y="1703388"/>
          <p14:tracePt t="16680" x="9117013" y="2144713"/>
          <p14:tracePt t="16685" x="9050338" y="2170113"/>
          <p14:tracePt t="16695" x="8955088" y="2206625"/>
          <p14:tracePt t="16712" x="8786813" y="2274888"/>
          <p14:tracePt t="16729" x="8682038" y="2306638"/>
          <p14:tracePt t="16746" x="8410575" y="2374900"/>
          <p14:tracePt t="16761" x="8289925" y="2422525"/>
          <p14:tracePt t="16780" x="8121650" y="2486025"/>
          <p14:tracePt t="16795" x="8037513" y="2516188"/>
          <p14:tracePt t="16814" x="7932738" y="2563813"/>
          <p14:tracePt t="16829" x="7875588" y="2595563"/>
          <p14:tracePt t="16845" x="7859713" y="2605088"/>
          <p14:tracePt t="16881" x="7848600" y="2611438"/>
          <p14:tracePt t="16897" x="7848600" y="2616200"/>
          <p14:tracePt t="16904" x="7843838" y="2627313"/>
          <p14:tracePt t="16912" x="7843838" y="2632075"/>
          <p14:tracePt t="16928" x="7816850" y="2657475"/>
          <p14:tracePt t="16945" x="7800975" y="2679700"/>
          <p14:tracePt t="16962" x="7764463" y="2741613"/>
          <p14:tracePt t="16979" x="7618413" y="2925763"/>
          <p14:tracePt t="16995" x="7486650" y="3051175"/>
          <p14:tracePt t="17012" x="7340600" y="3182938"/>
          <p14:tracePt t="17029" x="7183438" y="3335338"/>
          <p14:tracePt t="17046" x="6967538" y="3560763"/>
          <p14:tracePt t="17062" x="6884988" y="3654425"/>
          <p14:tracePt t="17079" x="6732588" y="3832225"/>
          <p14:tracePt t="17095" x="6584950" y="3995738"/>
          <p14:tracePt t="17112" x="6523038" y="4057650"/>
          <p14:tracePt t="17113" x="6464300" y="4089400"/>
          <p14:tracePt t="17129" x="6375400" y="4146550"/>
          <p14:tracePt t="17145" x="6327775" y="4168775"/>
          <p14:tracePt t="17162" x="6281738" y="4184650"/>
          <p14:tracePt t="17179" x="6238875" y="4205288"/>
          <p14:tracePt t="17181" x="6197600" y="4214813"/>
          <p14:tracePt t="17199" x="6129338" y="4221163"/>
          <p14:tracePt t="17212" x="6081713" y="4230688"/>
          <p14:tracePt t="17228" x="5988050" y="4230688"/>
          <p14:tracePt t="17245" x="5851525" y="4241800"/>
          <p14:tracePt t="17264" x="5662613" y="4257675"/>
          <p14:tracePt t="17278" x="5610225" y="4257675"/>
          <p14:tracePt t="17295" x="5364163" y="4257675"/>
          <p14:tracePt t="17313" x="5116513" y="4257675"/>
          <p14:tracePt t="17329" x="4991100" y="4257675"/>
          <p14:tracePt t="17346" x="4676775" y="4257675"/>
          <p14:tracePt t="17362" x="4503738" y="4257675"/>
          <p14:tracePt t="17379" x="4425950" y="4257675"/>
          <p14:tracePt t="17396" x="4330700" y="4252913"/>
          <p14:tracePt t="17412" x="4246563" y="4241800"/>
          <p14:tracePt t="17428" x="4168775" y="4241800"/>
          <p14:tracePt t="17429" x="4162425" y="4241800"/>
          <p14:tracePt t="17444" x="4079875" y="4241800"/>
          <p14:tracePt t="17462" x="3984625" y="4241800"/>
          <p14:tracePt t="17479" x="3916363" y="4241800"/>
          <p14:tracePt t="17497" x="3832225" y="4246563"/>
          <p14:tracePt t="17512" x="3748088" y="4257675"/>
          <p14:tracePt t="17528" x="3654425" y="4289425"/>
          <p14:tracePt t="17545" x="3597275" y="4305300"/>
          <p14:tracePt t="17562" x="3538538" y="4335463"/>
          <p14:tracePt t="17563" x="3508375" y="4346575"/>
          <p14:tracePt t="17579" x="3465513" y="4367213"/>
          <p14:tracePt t="17594" x="3392488" y="4394200"/>
          <p14:tracePt t="17612" x="3276600" y="4430713"/>
          <p14:tracePt t="17629" x="3146425" y="4478338"/>
          <p14:tracePt t="17630" x="3019425" y="4508500"/>
          <p14:tracePt t="17646" x="2921000" y="4530725"/>
          <p14:tracePt t="17661" x="2673350" y="4556125"/>
          <p14:tracePt t="17680" x="2222500" y="4603750"/>
          <p14:tracePt t="17695" x="1914525" y="4619625"/>
          <p14:tracePt t="17713" x="1436688" y="4619625"/>
          <p14:tracePt t="17731" x="1195388" y="4619625"/>
          <p14:tracePt t="17745" x="996950" y="4598988"/>
          <p14:tracePt t="17762" x="928688" y="4576763"/>
          <p14:tracePt t="17779" x="896938" y="4560888"/>
          <p14:tracePt t="18539" x="896938" y="4572000"/>
          <p14:tracePt t="18547" x="896938" y="4576763"/>
          <p14:tracePt t="18579" x="1001713" y="4740275"/>
          <p14:tracePt t="18595" x="1079500" y="4818063"/>
          <p14:tracePt t="18612" x="1116013" y="4854575"/>
          <p14:tracePt t="18628" x="1154113" y="4886325"/>
          <p14:tracePt t="18629" x="1169988" y="4886325"/>
          <p14:tracePt t="18645" x="1184275" y="4891088"/>
          <p14:tracePt t="18667" x="1195388" y="4891088"/>
          <p14:tracePt t="18681" x="1200150" y="4891088"/>
          <p14:tracePt t="18696" x="1216025" y="4870450"/>
          <p14:tracePt t="18712" x="1243013" y="4854575"/>
          <p14:tracePt t="18728" x="1258888" y="4845050"/>
          <p14:tracePt t="18745" x="1268413" y="4833938"/>
          <p14:tracePt t="18762" x="1284288" y="4829175"/>
          <p14:tracePt t="18763" x="1295400" y="4829175"/>
          <p14:tracePt t="18779" x="1311275" y="4818063"/>
          <p14:tracePt t="18779" x="1327150" y="4808538"/>
          <p14:tracePt t="18795" x="1363663" y="4802188"/>
          <p14:tracePt t="18812" x="1468438" y="4792663"/>
          <p14:tracePt t="18829" x="1609725" y="4792663"/>
          <p14:tracePt t="18847" x="1766888" y="4781550"/>
          <p14:tracePt t="18862" x="1798638" y="4781550"/>
          <p14:tracePt t="18863" x="1876425" y="4781550"/>
          <p14:tracePt t="18878" x="1944688" y="4781550"/>
          <p14:tracePt t="18895" x="2003425" y="4781550"/>
          <p14:tracePt t="18912" x="2028825" y="4781550"/>
          <p14:tracePt t="18913" x="2033588" y="4781550"/>
          <p14:tracePt t="18928" x="2039938" y="4781550"/>
          <p14:tracePt t="18929" x="2039938" y="4792663"/>
          <p14:tracePt t="18974" x="2049463" y="4792663"/>
          <p14:tracePt t="18989" x="2049463" y="4797425"/>
          <p14:tracePt t="18996" x="2055813" y="4802188"/>
          <p14:tracePt t="19003" x="2065338" y="4813300"/>
          <p14:tracePt t="19011" x="2081213" y="4818063"/>
          <p14:tracePt t="19029" x="2108200" y="4849813"/>
          <p14:tracePt t="19046" x="2154238" y="4865688"/>
          <p14:tracePt t="19062" x="2249488" y="4897438"/>
          <p14:tracePt t="19079" x="2338388" y="4918075"/>
          <p14:tracePt t="19096" x="2390775" y="4918075"/>
          <p14:tracePt t="19113" x="2447925" y="4929188"/>
          <p14:tracePt t="19129" x="2486025" y="4929188"/>
          <p14:tracePt t="19131" x="2500313" y="4929188"/>
          <p14:tracePt t="19146" x="2538413" y="4913313"/>
          <p14:tracePt t="19162" x="2552700" y="4906963"/>
          <p14:tracePt t="19184" x="2559050" y="4902200"/>
          <p14:tracePt t="19237" x="2559050" y="4891088"/>
          <p14:tracePt t="19244" x="2559050" y="4886325"/>
          <p14:tracePt t="19251" x="2563813" y="4886325"/>
          <p14:tracePt t="19262" x="2563813" y="4876800"/>
          <p14:tracePt t="19278" x="2563813" y="4870450"/>
          <p14:tracePt t="19296" x="2574925" y="4854575"/>
          <p14:tracePt t="19312" x="2579688" y="4849813"/>
          <p14:tracePt t="19329" x="2590800" y="4838700"/>
          <p14:tracePt t="19346" x="2595563" y="4833938"/>
          <p14:tracePt t="19362" x="2605088" y="4824413"/>
          <p14:tracePt t="19364" x="2611438" y="4818063"/>
          <p14:tracePt t="19379" x="2616200" y="4813300"/>
          <p14:tracePt t="19379" x="2627313" y="4802188"/>
          <p14:tracePt t="19396" x="2632075" y="4797425"/>
          <p14:tracePt t="19413" x="2647950" y="4786313"/>
          <p14:tracePt t="19429" x="2652713" y="4781550"/>
          <p14:tracePt t="19446" x="2679700" y="4772025"/>
          <p14:tracePt t="19462" x="2720975" y="4756150"/>
          <p14:tracePt t="19480" x="2757488" y="4749800"/>
          <p14:tracePt t="19496" x="2789238" y="4740275"/>
          <p14:tracePt t="19513" x="2825750" y="4718050"/>
          <p14:tracePt t="19514" x="2878138" y="4708525"/>
          <p14:tracePt t="19529" x="2898775" y="4703763"/>
          <p14:tracePt t="19545" x="2982913" y="4681538"/>
          <p14:tracePt t="19562" x="3051175" y="4660900"/>
          <p14:tracePt t="19579" x="3130550" y="4651375"/>
          <p14:tracePt t="19596" x="3319463" y="4629150"/>
          <p14:tracePt t="19612" x="3387725" y="4619625"/>
          <p14:tracePt t="19628" x="3455988" y="4619625"/>
          <p14:tracePt t="19645" x="3513138" y="4619625"/>
          <p14:tracePt t="19664" x="3617913" y="4619625"/>
          <p14:tracePt t="19679" x="3675063" y="4619625"/>
          <p14:tracePt t="19695" x="3706813" y="4619625"/>
          <p14:tracePt t="19712" x="3733800" y="4619625"/>
          <p14:tracePt t="19729" x="3748088" y="4619625"/>
          <p14:tracePt t="19746" x="3754438" y="4619625"/>
          <p14:tracePt t="19814" x="3763963" y="4619625"/>
          <p14:tracePt t="19821" x="3770313" y="4619625"/>
          <p14:tracePt t="19830" x="3775075" y="4619625"/>
          <p14:tracePt t="19845" x="3811588" y="4619625"/>
          <p14:tracePt t="19862" x="3854450" y="4619625"/>
          <p14:tracePt t="19880" x="3884613" y="4608513"/>
          <p14:tracePt t="19896" x="3895725" y="4608513"/>
          <p14:tracePt t="19897" x="3900488" y="4608513"/>
          <p14:tracePt t="20617" x="3900488" y="4603750"/>
          <p14:tracePt t="20623" x="3900488" y="4598988"/>
          <p14:tracePt t="20663" x="3868738" y="4567238"/>
          <p14:tracePt t="20678" x="3822700" y="4545013"/>
          <p14:tracePt t="20696" x="3763963" y="4530725"/>
          <p14:tracePt t="20713" x="3590925" y="4471988"/>
          <p14:tracePt t="20729" x="3517900" y="4446588"/>
          <p14:tracePt t="20730" x="3424238" y="4430713"/>
          <p14:tracePt t="20745" x="3319463" y="4403725"/>
          <p14:tracePt t="20762" x="3176588" y="4371975"/>
          <p14:tracePt t="20779" x="3009900" y="4319588"/>
          <p14:tracePt t="20796" x="2846388" y="4283075"/>
          <p14:tracePt t="20812" x="2732088" y="4246563"/>
          <p14:tracePt t="20829" x="2647950" y="4214813"/>
          <p14:tracePt t="20846" x="2532063" y="4168775"/>
          <p14:tracePt t="20863" x="2474913" y="4152900"/>
          <p14:tracePt t="20864" x="2427288" y="4132263"/>
          <p14:tracePt t="20880" x="2386013" y="4110038"/>
          <p14:tracePt t="20896" x="2327275" y="4089400"/>
          <p14:tracePt t="20912" x="2290763" y="4084638"/>
          <p14:tracePt t="20929" x="2254250" y="4064000"/>
          <p14:tracePt t="20946" x="2192338" y="4037013"/>
          <p14:tracePt t="20962" x="2165350" y="4011613"/>
          <p14:tracePt t="20979" x="2144713" y="4005263"/>
          <p14:tracePt t="20996" x="2108200" y="3979863"/>
          <p14:tracePt t="21013" x="2085975" y="3973513"/>
          <p14:tracePt t="21029" x="2076450" y="3963988"/>
          <p14:tracePt t="21045" x="2055813" y="3948113"/>
          <p14:tracePt t="21062" x="2039938" y="3932238"/>
          <p14:tracePt t="21080" x="2019300" y="3916363"/>
          <p14:tracePt t="21096" x="1955800" y="3863975"/>
          <p14:tracePt t="21112" x="1924050" y="3843338"/>
          <p14:tracePt t="21128" x="1908175" y="3838575"/>
          <p14:tracePt t="21146" x="1903413" y="3832225"/>
          <p14:tracePt t="21162" x="1876425" y="3822700"/>
          <p14:tracePt t="21164" x="1871663" y="3816350"/>
          <p14:tracePt t="21179" x="1860550" y="3816350"/>
          <p14:tracePt t="21179" x="1855788" y="3806825"/>
          <p14:tracePt t="21195" x="1839913" y="3806825"/>
          <p14:tracePt t="21212" x="1835150" y="3800475"/>
          <p14:tracePt t="21479" x="1835150" y="3811588"/>
          <p14:tracePt t="21486" x="1835150" y="3816350"/>
          <p14:tracePt t="21512" x="1846263" y="3832225"/>
          <p14:tracePt t="21529" x="1851025" y="3848100"/>
          <p14:tracePt t="21547" x="1876425" y="3900488"/>
          <p14:tracePt t="21562" x="1914525" y="3932238"/>
          <p14:tracePt t="21579" x="1960563" y="3984625"/>
          <p14:tracePt t="21596" x="2033588" y="4037013"/>
          <p14:tracePt t="21612" x="2081213" y="4073525"/>
          <p14:tracePt t="21613" x="2181225" y="4121150"/>
          <p14:tracePt t="21629" x="2354263" y="4230688"/>
          <p14:tracePt t="21645" x="2684463" y="4378325"/>
          <p14:tracePt t="21662" x="3051175" y="4540250"/>
          <p14:tracePt t="21678" x="3397250" y="4651375"/>
          <p14:tracePt t="21696" x="3884613" y="4786313"/>
          <p14:tracePt t="21712" x="4068763" y="4824413"/>
          <p14:tracePt t="21729" x="4125913" y="4833938"/>
          <p14:tracePt t="21745" x="4173538" y="4833938"/>
          <p14:tracePt t="21989" x="4178300" y="4833938"/>
          <p14:tracePt t="21996" x="4184650" y="4833938"/>
          <p14:tracePt t="22030" x="4298950" y="4829175"/>
          <p14:tracePt t="22045" x="4371975" y="4808538"/>
          <p14:tracePt t="22063" x="4446588" y="4797425"/>
          <p14:tracePt t="22079" x="4514850" y="4797425"/>
          <p14:tracePt t="22095" x="4545013" y="4797425"/>
          <p14:tracePt t="22112" x="4592638" y="4797425"/>
          <p14:tracePt t="22130" x="4608513" y="4797425"/>
          <p14:tracePt t="22320" x="4613275" y="4797425"/>
          <p14:tracePt t="22325" x="4624388" y="4797425"/>
          <p14:tracePt t="22379" x="4729163" y="4760913"/>
          <p14:tracePt t="22395" x="4797425" y="4749800"/>
          <p14:tracePt t="22412" x="4854575" y="4740275"/>
          <p14:tracePt t="22429" x="4891088" y="4740275"/>
          <p14:tracePt t="22447" x="4922838" y="4729163"/>
          <p14:tracePt t="22664" x="4922838" y="4724400"/>
          <p14:tracePt t="22671" x="4929188" y="4724400"/>
          <p14:tracePt t="22695" x="4959350" y="4697413"/>
          <p14:tracePt t="22713" x="4965700" y="4692650"/>
          <p14:tracePt t="22729" x="4975225" y="4687888"/>
          <p14:tracePt t="22852" x="4981575" y="4687888"/>
          <p14:tracePt t="22858" x="4991100" y="4676775"/>
          <p14:tracePt t="22866" x="4997450" y="4676775"/>
          <p14:tracePt t="22879" x="5011738" y="4672013"/>
          <p14:tracePt t="22880" x="5022850" y="4672013"/>
          <p14:tracePt t="22896" x="5054600" y="4660900"/>
          <p14:tracePt t="22912" x="5070475" y="4656138"/>
          <p14:tracePt t="22928" x="5086350" y="4656138"/>
          <p14:tracePt t="22946" x="5091113" y="4656138"/>
          <p14:tracePt t="22979" x="5102225" y="4656138"/>
          <p14:tracePt t="23069" x="5116513" y="4656138"/>
          <p14:tracePt t="23076" x="5122863" y="4656138"/>
          <p14:tracePt t="23084" x="5159375" y="4656138"/>
          <p14:tracePt t="23096" x="5195888" y="4656138"/>
          <p14:tracePt t="23113" x="5389563" y="4660900"/>
          <p14:tracePt t="23129" x="5500688" y="4676775"/>
          <p14:tracePt t="23130" x="5526088" y="4676775"/>
          <p14:tracePt t="23145" x="5694363" y="4676775"/>
          <p14:tracePt t="23163" x="5888038" y="4676775"/>
          <p14:tracePt t="23179" x="6013450" y="4676775"/>
          <p14:tracePt t="23181" x="6049963" y="4676775"/>
          <p14:tracePt t="23233" x="6040438" y="4676775"/>
          <p14:tracePt t="23241" x="6013450" y="4672013"/>
          <p14:tracePt t="23248" x="5976938" y="4660900"/>
          <p14:tracePt t="23263" x="5830888" y="4619625"/>
          <p14:tracePt t="23264" x="5719763" y="4576763"/>
          <p14:tracePt t="23279" x="5578475" y="4535488"/>
          <p14:tracePt t="23279" x="5416550" y="4478338"/>
          <p14:tracePt t="23295" x="5216525" y="4419600"/>
          <p14:tracePt t="23312" x="4918075" y="4330700"/>
          <p14:tracePt t="23329" x="4665663" y="4273550"/>
          <p14:tracePt t="23330" x="4560888" y="4246563"/>
          <p14:tracePt t="23346" x="4514850" y="4237038"/>
          <p14:tracePt t="23362" x="4478338" y="4230688"/>
          <p14:tracePt t="23379" x="4462463" y="4230688"/>
          <p14:tracePt t="23395" x="4456113" y="4221163"/>
          <p14:tracePt t="23412" x="4430713" y="4214813"/>
          <p14:tracePt t="23430" x="4378325" y="4189413"/>
          <p14:tracePt t="23445" x="4278313" y="4141788"/>
          <p14:tracePt t="23463" x="4021138" y="4048125"/>
          <p14:tracePt t="23480" x="3779838" y="3959225"/>
          <p14:tracePt t="23481" x="3690938" y="3932238"/>
          <p14:tracePt t="23496" x="3481388" y="3854450"/>
          <p14:tracePt t="23497" x="3303588" y="3811588"/>
          <p14:tracePt t="23512" x="3082925" y="3743325"/>
          <p14:tracePt t="23529" x="2946400" y="3727450"/>
          <p14:tracePt t="23545" x="2894013" y="3717925"/>
          <p14:tracePt t="23639" x="2894013" y="3722688"/>
          <p14:tracePt t="23699" x="2894013" y="3727450"/>
          <p14:tracePt t="23706" x="2894013" y="3733800"/>
          <p14:tracePt t="23714" x="2894013" y="3743325"/>
          <p14:tracePt t="23730" x="2894013" y="3748088"/>
          <p14:tracePt t="23745" x="2894013" y="3759200"/>
          <p14:tracePt t="23766" x="2898775" y="3763963"/>
          <p14:tracePt t="23789" x="2898775" y="3770313"/>
          <p14:tracePt t="23796" x="2909888" y="3770313"/>
          <p14:tracePt t="23812" x="2909888" y="3779838"/>
          <p14:tracePt t="23829" x="2914650" y="3786188"/>
          <p14:tracePt t="23845" x="2930525" y="3800475"/>
          <p14:tracePt t="23864" x="2973388" y="3827463"/>
          <p14:tracePt t="23879" x="3014663" y="3838575"/>
          <p14:tracePt t="23880" x="3041650" y="3859213"/>
          <p14:tracePt t="23895" x="3167063" y="3890963"/>
          <p14:tracePt t="23912" x="3267075" y="3937000"/>
          <p14:tracePt t="23929" x="3486150" y="3989388"/>
          <p14:tracePt t="23947" x="3775075" y="4041775"/>
          <p14:tracePt t="23962" x="4089400" y="4073525"/>
          <p14:tracePt t="23979" x="4335463" y="4084638"/>
          <p14:tracePt t="23996" x="4551363" y="4094163"/>
          <p14:tracePt t="24012" x="4660900" y="4105275"/>
          <p14:tracePt t="24013" x="4786313" y="4121150"/>
          <p14:tracePt t="24029" x="4824413" y="4121150"/>
          <p14:tracePt t="24030" x="4849813" y="4121150"/>
          <p14:tracePt t="24045" x="4938713" y="4141788"/>
          <p14:tracePt t="24063" x="4986338" y="4162425"/>
          <p14:tracePt t="24080" x="5002213" y="4168775"/>
          <p14:tracePt t="24081" x="5018088" y="4168775"/>
          <p14:tracePt t="24096" x="5022850" y="4168775"/>
          <p14:tracePt t="24112" x="5027613" y="4178300"/>
          <p14:tracePt t="24129" x="5043488" y="4178300"/>
          <p14:tracePt t="24145" x="5070475" y="4184650"/>
          <p14:tracePt t="24162" x="5138738" y="4205288"/>
          <p14:tracePt t="24179" x="5222875" y="4205288"/>
          <p14:tracePt t="24195" x="5343525" y="4214813"/>
          <p14:tracePt t="24212" x="5421313" y="4214813"/>
          <p14:tracePt t="24229" x="5478463" y="4214813"/>
          <p14:tracePt t="24246" x="5541963" y="4214813"/>
          <p14:tracePt t="24262" x="5583238" y="4225925"/>
          <p14:tracePt t="24279" x="5599113" y="4225925"/>
          <p14:tracePt t="24296" x="5614988" y="4225925"/>
          <p14:tracePt t="24313" x="5630863" y="4225925"/>
          <p14:tracePt t="24314" x="5646738" y="4230688"/>
          <p14:tracePt t="24329" x="5662613" y="4230688"/>
          <p14:tracePt t="24330" x="5683250" y="4230688"/>
          <p14:tracePt t="24345" x="5715000" y="4241800"/>
          <p14:tracePt t="24363" x="5840413" y="4262438"/>
          <p14:tracePt t="24379" x="5951538" y="4273550"/>
          <p14:tracePt t="24396" x="6129338" y="4298950"/>
          <p14:tracePt t="24412" x="6254750" y="4310063"/>
          <p14:tracePt t="24429" x="6375400" y="4319588"/>
          <p14:tracePt t="24447" x="6411913" y="4319588"/>
          <p14:tracePt t="24462" x="6448425" y="4319588"/>
          <p14:tracePt t="24517" x="6454775" y="4319588"/>
          <p14:tracePt t="24523" x="6459538" y="4319588"/>
          <p14:tracePt t="24532" x="6470650" y="4319588"/>
          <p14:tracePt t="24547" x="6532563" y="4330700"/>
          <p14:tracePt t="24562" x="6648450" y="4341813"/>
          <p14:tracePt t="24579" x="6816725" y="4367213"/>
          <p14:tracePt t="24595" x="6962775" y="4378325"/>
          <p14:tracePt t="24612" x="7031038" y="4387850"/>
          <p14:tracePt t="24629" x="7104063" y="4387850"/>
          <p14:tracePt t="25080" x="7104063" y="4394200"/>
          <p14:tracePt t="25086" x="7099300" y="4394200"/>
          <p14:tracePt t="25113" x="7042150" y="4394200"/>
          <p14:tracePt t="25131" x="6858000" y="4410075"/>
          <p14:tracePt t="25147" x="6753225" y="4410075"/>
          <p14:tracePt t="25162" x="6559550" y="4410075"/>
          <p14:tracePt t="25179" x="6313488" y="4419600"/>
          <p14:tracePt t="25196" x="6161088" y="4435475"/>
          <p14:tracePt t="25213" x="5803900" y="4451350"/>
          <p14:tracePt t="25231" x="5594350" y="4451350"/>
          <p14:tracePt t="25245" x="5416550" y="4451350"/>
          <p14:tracePt t="25262" x="5207000" y="4451350"/>
          <p14:tracePt t="25281" x="4906963" y="4425950"/>
          <p14:tracePt t="25296" x="4718050" y="4398963"/>
          <p14:tracePt t="25312" x="4598988" y="4378325"/>
          <p14:tracePt t="25329" x="4414838" y="4351338"/>
          <p14:tracePt t="25345" x="4230688" y="4298950"/>
          <p14:tracePt t="25362" x="4084638" y="4273550"/>
          <p14:tracePt t="25364" x="3989388" y="4246563"/>
          <p14:tracePt t="25379" x="3879850" y="4225925"/>
          <p14:tracePt t="25395" x="3795713" y="4194175"/>
          <p14:tracePt t="25414" x="3722688" y="4184650"/>
          <p14:tracePt t="25429" x="3654425" y="4173538"/>
          <p14:tracePt t="25431" x="3622675" y="4173538"/>
          <p14:tracePt t="25447" x="3602038" y="4173538"/>
          <p14:tracePt t="25462" x="3586163" y="4173538"/>
          <p14:tracePt t="25479" x="3570288" y="4162425"/>
          <p14:tracePt t="25497" x="3538538" y="4162425"/>
          <p14:tracePt t="25513" x="3481388" y="4146550"/>
          <p14:tracePt t="25529" x="3449638" y="4146550"/>
          <p14:tracePt t="25530" x="3424238" y="4137025"/>
          <p14:tracePt t="25546" x="3297238" y="4105275"/>
          <p14:tracePt t="25562" x="3167063" y="4084638"/>
          <p14:tracePt t="25579" x="3087688" y="4073525"/>
          <p14:tracePt t="25597" x="2941638" y="4052888"/>
          <p14:tracePt t="25612" x="2884488" y="4032250"/>
          <p14:tracePt t="25629" x="2773363" y="4011613"/>
          <p14:tracePt t="25646" x="2716213" y="3989388"/>
          <p14:tracePt t="25663" x="2668588" y="3979863"/>
          <p14:tracePt t="25664" x="2663825" y="3979863"/>
          <p14:tracePt t="25822" x="2663825" y="3984625"/>
          <p14:tracePt t="25829" x="2652713" y="3984625"/>
          <p14:tracePt t="25844" x="2647950" y="3989388"/>
          <p14:tracePt t="25851" x="2643188" y="3989388"/>
          <p14:tracePt t="25862" x="2632075" y="4000500"/>
          <p14:tracePt t="25880" x="2616200" y="4005263"/>
          <p14:tracePt t="25881" x="2611438" y="4005263"/>
          <p14:tracePt t="25897" x="2595563" y="4011613"/>
          <p14:tracePt t="25926" x="2590800" y="4011613"/>
          <p14:tracePt t="25934" x="2579688" y="4011613"/>
          <p14:tracePt t="25945" x="2574925" y="4011613"/>
          <p14:tracePt t="25962" x="2547938" y="4011613"/>
          <p14:tracePt t="25979" x="2522538" y="4011613"/>
          <p14:tracePt t="25996" x="2474913" y="4000500"/>
          <p14:tracePt t="26013" x="2447925" y="4000500"/>
          <p14:tracePt t="26029" x="2427288" y="3995738"/>
          <p14:tracePt t="26048" x="2417763" y="3995738"/>
          <p14:tracePt t="26167" x="2417763" y="3984625"/>
          <p14:tracePt t="26174" x="2411413" y="3984625"/>
          <p14:tracePt t="26181" x="2401888" y="3979863"/>
          <p14:tracePt t="26196" x="2386013" y="3968750"/>
          <p14:tracePt t="26212" x="2379663" y="3963988"/>
          <p14:tracePt t="26230" x="2374900" y="3963988"/>
          <p14:tracePt t="26303" x="2379663" y="3963988"/>
          <p14:tracePt t="26309" x="2390775" y="3973513"/>
          <p14:tracePt t="26316" x="2417763" y="3989388"/>
          <p14:tracePt t="26329" x="2432050" y="4000500"/>
          <p14:tracePt t="26347" x="2522538" y="4027488"/>
          <p14:tracePt t="26362" x="2579688" y="4048125"/>
          <p14:tracePt t="26379" x="2616200" y="4057650"/>
          <p14:tracePt t="26395" x="2620963" y="4064000"/>
          <p14:tracePt t="26412" x="2627313" y="4064000"/>
          <p14:tracePt t="26444" x="2627313" y="4073525"/>
          <p14:tracePt t="26451" x="2627313" y="4079875"/>
          <p14:tracePt t="26462" x="2627313" y="4089400"/>
          <p14:tracePt t="26479" x="2627313" y="4121150"/>
          <p14:tracePt t="26496" x="2627313" y="4141788"/>
          <p14:tracePt t="26594" x="2627313" y="4152900"/>
          <p14:tracePt t="26609" x="2627313" y="4157663"/>
          <p14:tracePt t="26625" x="2627313" y="4162425"/>
          <p14:tracePt t="26639" x="2627313" y="4173538"/>
          <p14:tracePt t="26654" x="2627313" y="4178300"/>
          <p14:tracePt t="26662" x="2636838" y="4178300"/>
          <p14:tracePt t="26679" x="2643188" y="4189413"/>
          <p14:tracePt t="26696" x="2663825" y="4210050"/>
          <p14:tracePt t="26714" x="2673350" y="4225925"/>
          <p14:tracePt t="26729" x="2684463" y="4225925"/>
          <p14:tracePt t="26730" x="2689225" y="4237038"/>
          <p14:tracePt t="26745" x="2725738" y="4267200"/>
          <p14:tracePt t="26762" x="2763838" y="4294188"/>
          <p14:tracePt t="26779" x="2809875" y="4357688"/>
          <p14:tracePt t="26796" x="2989263" y="4603750"/>
          <p14:tracePt t="26812" x="3046413" y="4681538"/>
          <p14:tracePt t="26829" x="3067050" y="4740275"/>
          <p14:tracePt t="26845" x="3082925" y="4776788"/>
          <p14:tracePt t="26863" x="3082925" y="4792663"/>
          <p14:tracePt t="26917" x="3082925" y="4797425"/>
          <p14:tracePt t="26923" x="3082925" y="4802188"/>
          <p14:tracePt t="26931" x="3082925" y="4813300"/>
          <p14:tracePt t="26946" x="3082925" y="4818063"/>
          <p14:tracePt t="26947" x="3082925" y="4829175"/>
          <p14:tracePt t="26962" x="3082925" y="4833938"/>
          <p14:tracePt t="26978" x="3082925" y="4849813"/>
          <p14:tracePt t="26996" x="3082925" y="4865688"/>
          <p14:tracePt t="27012" x="3082925" y="4870450"/>
          <p14:tracePt t="27029" x="3082925" y="4902200"/>
          <p14:tracePt t="27030" x="3082925" y="4933950"/>
          <p14:tracePt t="27046" x="3082925" y="4986338"/>
          <p14:tracePt t="27063" x="3078163" y="5043488"/>
          <p14:tracePt t="27079" x="3078163" y="5091113"/>
          <p14:tracePt t="27096" x="3078163" y="5106988"/>
          <p14:tracePt t="27202" x="3078163" y="5111750"/>
          <p14:tracePt t="27208" x="3078163" y="5122863"/>
          <p14:tracePt t="27216" x="3078163" y="5127625"/>
          <p14:tracePt t="27231" x="3078163" y="5132388"/>
          <p14:tracePt t="27247" x="3071813" y="5143500"/>
          <p14:tracePt t="27264" x="3071813" y="5159375"/>
          <p14:tracePt t="27278" x="3062288" y="5164138"/>
          <p14:tracePt t="27296" x="3062288" y="5175250"/>
          <p14:tracePt t="27312" x="3057525" y="5175250"/>
          <p14:tracePt t="27330" x="3051175" y="5180013"/>
          <p14:tracePt t="27346" x="3041650" y="5180013"/>
          <p14:tracePt t="27363" x="3035300" y="5180013"/>
          <p14:tracePt t="27379" x="3025775" y="5180013"/>
          <p14:tracePt t="27411" x="3025775" y="5184775"/>
          <p14:tracePt t="27434" x="3019425" y="5195888"/>
          <p14:tracePt t="27441" x="3009900" y="5200650"/>
          <p14:tracePt t="27457" x="3003550" y="5211763"/>
          <p14:tracePt t="27471" x="2989263" y="5216525"/>
          <p14:tracePt t="27479" x="2978150" y="5237163"/>
          <p14:tracePt t="27496" x="2941638" y="5253038"/>
          <p14:tracePt t="27513" x="2909888" y="5268913"/>
          <p14:tracePt t="27529" x="2873375" y="5289550"/>
          <p14:tracePt t="27546" x="2820988" y="5300663"/>
          <p14:tracePt t="27562" x="2794000" y="5300663"/>
          <p14:tracePt t="27579" x="2773363" y="5305425"/>
          <p14:tracePt t="27596" x="2757488" y="5305425"/>
          <p14:tracePt t="27612" x="2741613" y="5305425"/>
          <p14:tracePt t="27629" x="2725738" y="5311775"/>
          <p14:tracePt t="28140" x="2720975" y="5311775"/>
          <p14:tracePt t="28146" x="2711450" y="5311775"/>
          <p14:tracePt t="28179" x="2579688" y="5259388"/>
          <p14:tracePt t="28195" x="2495550" y="5227638"/>
          <p14:tracePt t="28213" x="2379663" y="5207000"/>
          <p14:tracePt t="28214" x="2338388" y="5195888"/>
          <p14:tracePt t="28230" x="2270125" y="5170488"/>
          <p14:tracePt t="28246" x="2206625" y="5154613"/>
          <p14:tracePt t="28262" x="2185988" y="5154613"/>
          <p14:tracePt t="28476" x="2176463" y="5154613"/>
          <p14:tracePt t="28484" x="2176463" y="5143500"/>
          <p14:tracePt t="28529" x="2117725" y="5122863"/>
          <p14:tracePt t="28530" x="2081213" y="5111750"/>
          <p14:tracePt t="28545" x="2033588" y="5091113"/>
          <p14:tracePt t="28563" x="1951038" y="5059363"/>
          <p14:tracePt t="28580" x="1892300" y="5049838"/>
          <p14:tracePt t="28597" x="1766888" y="5006975"/>
          <p14:tracePt t="28612" x="1746250" y="5002213"/>
          <p14:tracePt t="28629" x="1719263" y="4991100"/>
          <p14:tracePt t="28646" x="1714500" y="4986338"/>
          <p14:tracePt t="28754" x="1714500" y="4997450"/>
          <p14:tracePt t="28761" x="1714500" y="5002213"/>
          <p14:tracePt t="28768" x="1714500" y="5006975"/>
          <p14:tracePt t="29092" x="1703388" y="5006975"/>
          <p14:tracePt t="29107" x="1698625" y="5006975"/>
          <p14:tracePt t="29145" x="1651000" y="4997450"/>
          <p14:tracePt t="29163" x="1635125" y="4991100"/>
          <p14:tracePt t="29179" x="1630363" y="4986338"/>
          <p14:tracePt t="29196" x="1630363" y="4975225"/>
          <p14:tracePt t="29370" x="1630363" y="4981575"/>
          <p14:tracePt t="29376" x="1630363" y="4986338"/>
          <p14:tracePt t="29384" x="1630363" y="4991100"/>
          <p14:tracePt t="29395" x="1630363" y="5006975"/>
          <p14:tracePt t="29412" x="1630363" y="5043488"/>
          <p14:tracePt t="29429" x="1630363" y="5054600"/>
          <p14:tracePt t="30517" x="1630363" y="5049838"/>
          <p14:tracePt t="30523" x="1630363" y="5043488"/>
          <p14:tracePt t="30563" x="1630363" y="5022850"/>
          <p14:tracePt t="30584" x="1620838" y="5022850"/>
          <p14:tracePt t="30599" x="1614488" y="5022850"/>
          <p14:tracePt t="30612" x="1604963" y="5022850"/>
          <p14:tracePt t="30614" x="1598613" y="5022850"/>
          <p14:tracePt t="30629" x="1593850" y="5022850"/>
          <p14:tracePt t="30630" x="1577975" y="5022850"/>
          <p14:tracePt t="30647" x="1530350" y="5022850"/>
          <p14:tracePt t="30663" x="1473200" y="5033963"/>
          <p14:tracePt t="30679" x="1447800" y="5033963"/>
          <p14:tracePt t="30697" x="1409700" y="5049838"/>
          <p14:tracePt t="30712" x="1384300" y="5049838"/>
          <p14:tracePt t="30729" x="1363663" y="5059363"/>
          <p14:tracePt t="30746" x="1327150" y="5059363"/>
          <p14:tracePt t="30763" x="1304925" y="5059363"/>
          <p14:tracePt t="30764" x="1289050" y="5054600"/>
          <p14:tracePt t="30817" x="1279525" y="5054600"/>
          <p14:tracePt t="31169" x="1284288" y="5054600"/>
          <p14:tracePt t="31176" x="1289050" y="5054600"/>
          <p14:tracePt t="31213" x="1373188" y="5054600"/>
          <p14:tracePt t="31230" x="1389063" y="5054600"/>
          <p14:tracePt t="31230" x="1420813" y="5059363"/>
          <p14:tracePt t="31246" x="1500188" y="5059363"/>
          <p14:tracePt t="31263" x="1589088" y="5059363"/>
          <p14:tracePt t="31280" x="1625600" y="5059363"/>
          <p14:tracePt t="31297" x="1719263" y="5070475"/>
          <p14:tracePt t="31313" x="1751013" y="5075238"/>
          <p14:tracePt t="31329" x="1787525" y="5075238"/>
          <p14:tracePt t="31345" x="1808163" y="5086350"/>
          <p14:tracePt t="31362" x="1824038" y="5086350"/>
          <p14:tracePt t="31380" x="1830388" y="5086350"/>
          <p14:tracePt t="31417" x="1839913" y="5086350"/>
          <p14:tracePt t="31424" x="1846263" y="5086350"/>
          <p14:tracePt t="31431" x="1860550" y="5095875"/>
          <p14:tracePt t="31447" x="1871663" y="5095875"/>
          <p14:tracePt t="31448" x="1887538" y="5095875"/>
          <p14:tracePt t="31462" x="1914525" y="5102225"/>
          <p14:tracePt t="31479" x="1955800" y="5102225"/>
          <p14:tracePt t="31496" x="1976438" y="5102225"/>
          <p14:tracePt t="31513" x="2012950" y="5111750"/>
          <p14:tracePt t="31530" x="2019300" y="5111750"/>
          <p14:tracePt t="31958" x="2033588" y="5111750"/>
          <p14:tracePt t="31963" x="2049463" y="5111750"/>
          <p14:tracePt t="31996" x="2201863" y="5106988"/>
          <p14:tracePt t="32013" x="2281238" y="5095875"/>
          <p14:tracePt t="32030" x="2322513" y="5095875"/>
          <p14:tracePt t="32031" x="2343150" y="5095875"/>
          <p14:tracePt t="32046" x="2386013" y="5086350"/>
          <p14:tracePt t="32062" x="2432050" y="5086350"/>
          <p14:tracePt t="32078" x="2474913" y="5086350"/>
          <p14:tracePt t="32096" x="2511425" y="5086350"/>
          <p14:tracePt t="32113" x="2579688" y="5086350"/>
          <p14:tracePt t="32129" x="2600325" y="5086350"/>
          <p14:tracePt t="32130" x="2636838" y="5086350"/>
          <p14:tracePt t="32146" x="2668588" y="5086350"/>
          <p14:tracePt t="32162" x="2736850" y="5086350"/>
          <p14:tracePt t="32179" x="2846388" y="5075238"/>
          <p14:tracePt t="32181" x="2862263" y="5075238"/>
          <p14:tracePt t="32197" x="2905125" y="5064125"/>
          <p14:tracePt t="32212" x="2962275" y="5054600"/>
          <p14:tracePt t="32229" x="3009900" y="5049838"/>
          <p14:tracePt t="32246" x="3046413" y="5049838"/>
          <p14:tracePt t="32263" x="3067050" y="5049838"/>
          <p14:tracePt t="32264" x="3098800" y="5049838"/>
          <p14:tracePt t="32279" x="3103563" y="5049838"/>
          <p14:tracePt t="32281" x="3119438" y="5049838"/>
          <p14:tracePt t="32296" x="3146425" y="5038725"/>
          <p14:tracePt t="32313" x="3176588" y="5038725"/>
          <p14:tracePt t="32329" x="3219450" y="5038725"/>
          <p14:tracePt t="32331" x="3240088" y="5038725"/>
          <p14:tracePt t="32346" x="3267075" y="5038725"/>
          <p14:tracePt t="32347" x="3292475" y="5038725"/>
          <p14:tracePt t="32362" x="3360738" y="5038725"/>
          <p14:tracePt t="32379" x="3408363" y="5038725"/>
          <p14:tracePt t="32397" x="3492500" y="5027613"/>
          <p14:tracePt t="32414" x="3629025" y="5006975"/>
          <p14:tracePt t="32430" x="3727450" y="4991100"/>
          <p14:tracePt t="32445" x="3770313" y="4986338"/>
          <p14:tracePt t="32463" x="3843338" y="4965700"/>
          <p14:tracePt t="32481" x="3875088" y="4954588"/>
          <p14:tracePt t="32497" x="3895725" y="4954588"/>
          <p14:tracePt t="32513" x="3911600" y="4954588"/>
          <p14:tracePt t="32529" x="3927475" y="4954588"/>
          <p14:tracePt t="32546" x="3932238" y="4954588"/>
          <p14:tracePt t="32563" x="3948113" y="4954588"/>
          <p14:tracePt t="32565" x="3963988" y="4954588"/>
          <p14:tracePt t="32580" x="4000500" y="4954588"/>
          <p14:tracePt t="32596" x="4041775" y="4949825"/>
          <p14:tracePt t="32613" x="4089400" y="4938713"/>
          <p14:tracePt t="32629" x="4137025" y="4938713"/>
          <p14:tracePt t="32647" x="4200525" y="4922838"/>
          <p14:tracePt t="32662" x="4230688" y="4922838"/>
          <p14:tracePt t="32679" x="4267200" y="4913313"/>
          <p14:tracePt t="32697" x="4298950" y="4902200"/>
          <p14:tracePt t="32698" x="4310063" y="4902200"/>
          <p14:tracePt t="32713" x="4314825" y="4902200"/>
          <p14:tracePt t="32713" x="4330700" y="4897438"/>
          <p14:tracePt t="32730" x="4357688" y="4886325"/>
          <p14:tracePt t="32745" x="4371975" y="4881563"/>
          <p14:tracePt t="32763" x="4394200" y="4870450"/>
          <p14:tracePt t="32779" x="4410075" y="4870450"/>
          <p14:tracePt t="32797" x="4440238" y="4870450"/>
          <p14:tracePt t="32813" x="4446588" y="4870450"/>
          <p14:tracePt t="33232" x="4462463" y="4870450"/>
          <p14:tracePt t="33238" x="4492625" y="4865688"/>
          <p14:tracePt t="33247" x="4545013" y="4865688"/>
          <p14:tracePt t="33262" x="4656138" y="4849813"/>
          <p14:tracePt t="33279" x="4729163" y="4838700"/>
          <p14:tracePt t="33296" x="4808538" y="4829175"/>
          <p14:tracePt t="33314" x="4913313" y="4829175"/>
          <p14:tracePt t="33329" x="4943475" y="4829175"/>
          <p14:tracePt t="33330" x="4949825" y="4829175"/>
          <p14:tracePt t="33346" x="4975225" y="4829175"/>
          <p14:tracePt t="33363" x="4997450" y="4833938"/>
          <p14:tracePt t="33379" x="5022850" y="4833938"/>
          <p14:tracePt t="33397" x="5027613" y="4838700"/>
          <p14:tracePt t="35579" x="5027613" y="4829175"/>
          <p14:tracePt t="35586" x="5038725" y="4813300"/>
          <p14:tracePt t="35613" x="5111750" y="4560888"/>
          <p14:tracePt t="35630" x="5132388" y="4446588"/>
          <p14:tracePt t="35647" x="5143500" y="4351338"/>
          <p14:tracePt t="35662" x="5154613" y="4314825"/>
          <p14:tracePt t="35679" x="5154613" y="4298950"/>
          <p14:tracePt t="35696" x="5154613" y="4283075"/>
          <p14:tracePt t="35713" x="5159375" y="4283075"/>
          <p14:tracePt t="35730" x="5159375" y="4278313"/>
          <p14:tracePt t="35746" x="5175250" y="4267200"/>
          <p14:tracePt t="35763" x="5191125" y="4262438"/>
          <p14:tracePt t="35780" x="5253038" y="4241800"/>
          <p14:tracePt t="35797" x="5364163" y="4241800"/>
          <p14:tracePt t="35812" x="5537200" y="4241800"/>
          <p14:tracePt t="35829" x="5767388" y="4252913"/>
          <p14:tracePt t="35847" x="5856288" y="4252913"/>
          <p14:tracePt t="35864" x="6245225" y="4267200"/>
          <p14:tracePt t="35880" x="6407150" y="4267200"/>
          <p14:tracePt t="35896" x="6527800" y="4257675"/>
          <p14:tracePt t="35913" x="6627813" y="4246563"/>
          <p14:tracePt t="35929" x="6705600" y="4246563"/>
          <p14:tracePt t="35946" x="6769100" y="4252913"/>
          <p14:tracePt t="35962" x="6810375" y="4257675"/>
          <p14:tracePt t="35979" x="6899275" y="4278313"/>
          <p14:tracePt t="35996" x="6978650" y="4298950"/>
          <p14:tracePt t="36013" x="7010400" y="4305300"/>
          <p14:tracePt t="36029" x="7026275" y="4305300"/>
          <p14:tracePt t="36047" x="7042150" y="4314825"/>
          <p14:tracePt t="36127" x="7051675" y="4314825"/>
          <p14:tracePt t="36135" x="7058025" y="4319588"/>
          <p14:tracePt t="36146" x="7072313" y="4335463"/>
          <p14:tracePt t="36164" x="7140575" y="4383088"/>
          <p14:tracePt t="36178" x="7215188" y="4440238"/>
          <p14:tracePt t="36196" x="7313613" y="4508500"/>
          <p14:tracePt t="36213" x="7418388" y="4587875"/>
          <p14:tracePt t="36230" x="7486650" y="4624388"/>
          <p14:tracePt t="36247" x="7623175" y="4703763"/>
          <p14:tracePt t="36262" x="7659688" y="4724400"/>
          <p14:tracePt t="36279" x="7670800" y="4729163"/>
          <p14:tracePt t="36382" x="7675563" y="4740275"/>
          <p14:tracePt t="36389" x="7681913" y="4745038"/>
          <p14:tracePt t="36398" x="7707313" y="4756150"/>
          <p14:tracePt t="36413" x="7727950" y="4772025"/>
          <p14:tracePt t="36430" x="7812088" y="4829175"/>
          <p14:tracePt t="36446" x="7864475" y="4870450"/>
          <p14:tracePt t="36464" x="7891463" y="4891088"/>
          <p14:tracePt t="66923" x="7891463" y="4902200"/>
          <p14:tracePt t="66929" x="7891463" y="4906963"/>
          <p14:tracePt t="66964" x="7875588" y="4938713"/>
          <p14:tracePt t="66981" x="7859713" y="4943475"/>
          <p14:tracePt t="66982" x="7854950" y="4954588"/>
          <p14:tracePt t="66997" x="7843838" y="4959350"/>
          <p14:tracePt t="66998" x="7839075" y="4959350"/>
          <p14:tracePt t="67013" x="7823200" y="4986338"/>
          <p14:tracePt t="67031" x="7807325" y="4991100"/>
          <p14:tracePt t="67047" x="7770813" y="5038725"/>
          <p14:tracePt t="67064" x="7675563" y="5132388"/>
          <p14:tracePt t="67081" x="7613650" y="5175250"/>
          <p14:tracePt t="67098" x="7470775" y="5289550"/>
          <p14:tracePt t="67114" x="7345363" y="5389563"/>
          <p14:tracePt t="67131" x="7251700" y="5473700"/>
          <p14:tracePt t="67132" x="7229475" y="5484813"/>
          <p14:tracePt t="67147" x="7204075" y="5510213"/>
          <p14:tracePt t="67147" x="7183438" y="5530850"/>
          <p14:tracePt t="67164" x="7167563" y="5546725"/>
          <p14:tracePt t="67180" x="7151688" y="5562600"/>
          <p14:tracePt t="67197" x="7140575" y="5568950"/>
          <p14:tracePt t="67214" x="7124700" y="5583238"/>
          <p14:tracePt t="67230" x="7115175" y="5583238"/>
          <p14:tracePt t="67253" x="7110413" y="5583238"/>
          <p14:tracePt t="67264" x="7110413" y="5589588"/>
          <p14:tracePt t="67282" x="7104063" y="5589588"/>
          <p14:tracePt t="67283" x="7094538" y="5589588"/>
          <p14:tracePt t="67298" x="7088188" y="5589588"/>
          <p14:tracePt t="67299" x="7078663" y="5589588"/>
          <p14:tracePt t="67314" x="7058025" y="5599113"/>
          <p14:tracePt t="67330" x="7031038" y="5605463"/>
          <p14:tracePt t="67348" x="7015163" y="5621338"/>
          <p14:tracePt t="67365" x="7010400" y="5635625"/>
          <p14:tracePt t="67380" x="6999288" y="5641975"/>
          <p14:tracePt t="67397" x="6994525" y="5651500"/>
          <p14:tracePt t="67414" x="6994525" y="5657850"/>
          <p14:tracePt t="69098" x="6989763" y="5657850"/>
          <p14:tracePt t="69104" x="6978650" y="5657850"/>
          <p14:tracePt t="69131" x="6915150" y="5599113"/>
          <p14:tracePt t="69147" x="6878638" y="5573713"/>
          <p14:tracePt t="69165" x="6837363" y="5557838"/>
          <p14:tracePt t="69181" x="6826250" y="5557838"/>
          <p14:tracePt t="69458" x="6821488" y="5557838"/>
          <p14:tracePt t="69466" x="6816725" y="5546725"/>
          <p14:tracePt t="69515" x="6689725" y="5541963"/>
          <p14:tracePt t="69530" x="6673850" y="5541963"/>
          <p14:tracePt t="69547" x="6657975" y="5541963"/>
          <p14:tracePt t="69564" x="6657975" y="5546725"/>
          <p14:tracePt t="69608" x="6653213" y="5546725"/>
          <p14:tracePt t="69622" x="6653213" y="5557838"/>
          <p14:tracePt t="69630" x="6643688" y="5557838"/>
          <p14:tracePt t="69637" x="6643688" y="5562600"/>
          <p14:tracePt t="69647" x="6637338" y="5562600"/>
          <p14:tracePt t="69664" x="6627813" y="5578475"/>
          <p14:tracePt t="69681" x="6616700" y="5594350"/>
          <p14:tracePt t="69698" x="6605588" y="5599113"/>
          <p14:tracePt t="69699" x="6600825" y="5610225"/>
          <p14:tracePt t="69714" x="6584950" y="5626100"/>
          <p14:tracePt t="69730" x="6559550" y="5641975"/>
          <p14:tracePt t="69747" x="6516688" y="5657850"/>
          <p14:tracePt t="69765" x="6454775" y="5694363"/>
          <p14:tracePt t="69780" x="6427788" y="5710238"/>
          <p14:tracePt t="69797" x="6391275" y="5726113"/>
          <p14:tracePt t="69814" x="6370638" y="5741988"/>
          <p14:tracePt t="69831" x="6343650" y="5751513"/>
          <p14:tracePt t="69847" x="6323013" y="5778500"/>
          <p14:tracePt t="69863" x="6307138" y="5783263"/>
          <p14:tracePt t="69881" x="6297613" y="5799138"/>
          <p14:tracePt t="69898" x="6291263" y="5803900"/>
          <p14:tracePt t="69899" x="6291263" y="5815013"/>
          <p14:tracePt t="69915" x="6286500" y="5819775"/>
          <p14:tracePt t="69938" x="6286500" y="5830888"/>
          <p14:tracePt t="69952" x="6286500" y="5835650"/>
          <p14:tracePt t="69964" x="6286500" y="5846763"/>
          <p14:tracePt t="69982" x="6286500" y="5851525"/>
          <p14:tracePt t="70050" x="6286500" y="5856288"/>
          <p14:tracePt t="70057" x="6286500" y="5867400"/>
          <p14:tracePt t="70065" x="6286500" y="5872163"/>
          <p14:tracePt t="70081" x="6286500" y="5883275"/>
          <p14:tracePt t="73539" x="6275388" y="5876925"/>
          <p14:tracePt t="73545" x="6270625" y="5851525"/>
          <p14:tracePt t="73580" x="6254750" y="5316538"/>
          <p14:tracePt t="73597" x="6334125" y="5006975"/>
          <p14:tracePt t="73614" x="6354763" y="4902200"/>
          <p14:tracePt t="73631" x="6291263" y="4854575"/>
          <p14:tracePt t="73647" x="6234113" y="4802188"/>
          <p14:tracePt t="73665" x="6049963" y="4608513"/>
          <p14:tracePt t="73680" x="5997575" y="4425950"/>
          <p14:tracePt t="73696" x="5972175" y="4210050"/>
          <p14:tracePt t="73714" x="5883275" y="3875088"/>
          <p14:tracePt t="73731" x="5641975" y="3140075"/>
          <p14:tracePt t="73732" x="5599113" y="2967038"/>
          <p14:tracePt t="73747" x="5505450" y="2605088"/>
          <p14:tracePt t="73748" x="5453063" y="2395538"/>
          <p14:tracePt t="73764" x="5237163" y="1808163"/>
          <p14:tracePt t="73781" x="5011738" y="1389063"/>
          <p14:tracePt t="73798" x="4792663" y="1111250"/>
          <p14:tracePt t="73815" x="4410075" y="712788"/>
          <p14:tracePt t="73830" x="4146550" y="508000"/>
          <p14:tracePt t="73847" x="3989388" y="393700"/>
          <p14:tracePt t="73864" x="3838575" y="257175"/>
          <p14:tracePt t="73882" x="3743325" y="136525"/>
          <p14:tracePt t="73898" x="3722688" y="109538"/>
          <p14:tracePt t="73898" x="3695700" y="79375"/>
          <p14:tracePt t="73914" x="3686175" y="52388"/>
        </p14:tracePtLst>
      </p14:laserTrace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LENGD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703262" y="1557338"/>
            <a:ext cx="7324725" cy="3100387"/>
            <a:chOff x="443" y="981"/>
            <a:chExt cx="4614" cy="1953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1632" y="2036"/>
              <a:ext cx="2" cy="812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" name="Group 5"/>
            <p:cNvGrpSpPr>
              <a:grpSpLocks noChangeAspect="1"/>
            </p:cNvGrpSpPr>
            <p:nvPr/>
          </p:nvGrpSpPr>
          <p:grpSpPr bwMode="auto">
            <a:xfrm>
              <a:off x="1200" y="1979"/>
              <a:ext cx="981" cy="955"/>
              <a:chOff x="521" y="2614"/>
              <a:chExt cx="1044" cy="1134"/>
            </a:xfrm>
          </p:grpSpPr>
          <p:sp>
            <p:nvSpPr>
              <p:cNvPr id="36" name="Freeform 6"/>
              <p:cNvSpPr>
                <a:spLocks noChangeAspect="1"/>
              </p:cNvSpPr>
              <p:nvPr/>
            </p:nvSpPr>
            <p:spPr bwMode="auto">
              <a:xfrm>
                <a:off x="1066" y="2614"/>
                <a:ext cx="499" cy="1134"/>
              </a:xfrm>
              <a:custGeom>
                <a:avLst/>
                <a:gdLst>
                  <a:gd name="T0" fmla="*/ 0 w 499"/>
                  <a:gd name="T1" fmla="*/ 0 h 1134"/>
                  <a:gd name="T2" fmla="*/ 499 w 499"/>
                  <a:gd name="T3" fmla="*/ 1134 h 1134"/>
                  <a:gd name="T4" fmla="*/ 90 w 499"/>
                  <a:gd name="T5" fmla="*/ 0 h 1134"/>
                  <a:gd name="T6" fmla="*/ 0 w 499"/>
                  <a:gd name="T7" fmla="*/ 0 h 11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9"/>
                  <a:gd name="T13" fmla="*/ 0 h 1134"/>
                  <a:gd name="T14" fmla="*/ 499 w 499"/>
                  <a:gd name="T15" fmla="*/ 1134 h 11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9" h="1134">
                    <a:moveTo>
                      <a:pt x="0" y="0"/>
                    </a:moveTo>
                    <a:lnTo>
                      <a:pt x="499" y="1134"/>
                    </a:lnTo>
                    <a:lnTo>
                      <a:pt x="9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7" name="Freeform 7"/>
              <p:cNvSpPr>
                <a:spLocks noChangeAspect="1"/>
              </p:cNvSpPr>
              <p:nvPr/>
            </p:nvSpPr>
            <p:spPr bwMode="auto">
              <a:xfrm>
                <a:off x="657" y="2614"/>
                <a:ext cx="409" cy="1134"/>
              </a:xfrm>
              <a:custGeom>
                <a:avLst/>
                <a:gdLst>
                  <a:gd name="T0" fmla="*/ 227 w 409"/>
                  <a:gd name="T1" fmla="*/ 0 h 1134"/>
                  <a:gd name="T2" fmla="*/ 409 w 409"/>
                  <a:gd name="T3" fmla="*/ 0 h 1134"/>
                  <a:gd name="T4" fmla="*/ 0 w 409"/>
                  <a:gd name="T5" fmla="*/ 1134 h 1134"/>
                  <a:gd name="T6" fmla="*/ 227 w 409"/>
                  <a:gd name="T7" fmla="*/ 0 h 11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09"/>
                  <a:gd name="T13" fmla="*/ 0 h 1134"/>
                  <a:gd name="T14" fmla="*/ 409 w 409"/>
                  <a:gd name="T15" fmla="*/ 1134 h 11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09" h="1134">
                    <a:moveTo>
                      <a:pt x="227" y="0"/>
                    </a:moveTo>
                    <a:lnTo>
                      <a:pt x="409" y="0"/>
                    </a:lnTo>
                    <a:lnTo>
                      <a:pt x="0" y="1134"/>
                    </a:lnTo>
                    <a:lnTo>
                      <a:pt x="227" y="0"/>
                    </a:lnTo>
                    <a:close/>
                  </a:path>
                </a:pathLst>
              </a:custGeom>
              <a:solidFill>
                <a:srgbClr val="FFFF00"/>
              </a:solidFill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8" name="Freeform 8"/>
              <p:cNvSpPr>
                <a:spLocks noChangeAspect="1"/>
              </p:cNvSpPr>
              <p:nvPr/>
            </p:nvSpPr>
            <p:spPr bwMode="auto">
              <a:xfrm>
                <a:off x="521" y="2614"/>
                <a:ext cx="363" cy="1043"/>
              </a:xfrm>
              <a:custGeom>
                <a:avLst/>
                <a:gdLst>
                  <a:gd name="T0" fmla="*/ 363 w 363"/>
                  <a:gd name="T1" fmla="*/ 0 h 1043"/>
                  <a:gd name="T2" fmla="*/ 0 w 363"/>
                  <a:gd name="T3" fmla="*/ 1043 h 1043"/>
                  <a:gd name="T4" fmla="*/ 272 w 363"/>
                  <a:gd name="T5" fmla="*/ 362 h 1043"/>
                  <a:gd name="T6" fmla="*/ 363 w 363"/>
                  <a:gd name="T7" fmla="*/ 0 h 10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3"/>
                  <a:gd name="T13" fmla="*/ 0 h 1043"/>
                  <a:gd name="T14" fmla="*/ 363 w 363"/>
                  <a:gd name="T15" fmla="*/ 1043 h 10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3" h="1043">
                    <a:moveTo>
                      <a:pt x="363" y="0"/>
                    </a:moveTo>
                    <a:lnTo>
                      <a:pt x="0" y="1043"/>
                    </a:lnTo>
                    <a:lnTo>
                      <a:pt x="272" y="362"/>
                    </a:lnTo>
                    <a:lnTo>
                      <a:pt x="363" y="0"/>
                    </a:lnTo>
                    <a:close/>
                  </a:path>
                </a:pathLst>
              </a:custGeom>
              <a:solidFill>
                <a:srgbClr val="FFFF00"/>
              </a:solidFill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066" y="1347"/>
              <a:ext cx="1180" cy="680"/>
            </a:xfrm>
            <a:prstGeom prst="rect">
              <a:avLst/>
            </a:prstGeom>
            <a:solidFill>
              <a:srgbClr val="FFCC99"/>
            </a:solidFill>
            <a:ln w="57150" cmpd="thickThin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357" y="1480"/>
              <a:ext cx="2337" cy="179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474" y="1755"/>
              <a:ext cx="3173" cy="181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4831" y="1707"/>
              <a:ext cx="0" cy="1179"/>
            </a:xfrm>
            <a:prstGeom prst="line">
              <a:avLst/>
            </a:prstGeom>
            <a:noFill/>
            <a:ln w="1016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4649" y="1435"/>
              <a:ext cx="408" cy="5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89"/>
                </a:cxn>
                <a:cxn ang="0">
                  <a:pos x="408" y="272"/>
                </a:cxn>
                <a:cxn ang="0">
                  <a:pos x="0" y="0"/>
                </a:cxn>
              </a:cxnLst>
              <a:rect l="0" t="0" r="r" b="b"/>
              <a:pathLst>
                <a:path w="408" h="589">
                  <a:moveTo>
                    <a:pt x="0" y="0"/>
                  </a:moveTo>
                  <a:lnTo>
                    <a:pt x="0" y="589"/>
                  </a:lnTo>
                  <a:lnTo>
                    <a:pt x="408" y="272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CCECFF"/>
                </a:gs>
                <a:gs pos="50000">
                  <a:schemeClr val="bg1"/>
                </a:gs>
                <a:gs pos="100000">
                  <a:srgbClr val="CCEC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1882" y="1797"/>
              <a:ext cx="3039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1656" y="1843"/>
              <a:ext cx="322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1515" y="1882"/>
              <a:ext cx="3270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1565" y="2886"/>
              <a:ext cx="13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4752" y="2874"/>
              <a:ext cx="13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4785" y="1525"/>
              <a:ext cx="0" cy="36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4831" y="1571"/>
              <a:ext cx="0" cy="2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4921" y="1616"/>
              <a:ext cx="0" cy="18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131" y="1405"/>
              <a:ext cx="1225" cy="333"/>
            </a:xfrm>
            <a:custGeom>
              <a:avLst/>
              <a:gdLst>
                <a:gd name="T0" fmla="*/ 998 w 998"/>
                <a:gd name="T1" fmla="*/ 91 h 408"/>
                <a:gd name="T2" fmla="*/ 545 w 998"/>
                <a:gd name="T3" fmla="*/ 91 h 408"/>
                <a:gd name="T4" fmla="*/ 545 w 998"/>
                <a:gd name="T5" fmla="*/ 0 h 408"/>
                <a:gd name="T6" fmla="*/ 0 w 998"/>
                <a:gd name="T7" fmla="*/ 181 h 408"/>
                <a:gd name="T8" fmla="*/ 545 w 998"/>
                <a:gd name="T9" fmla="*/ 408 h 408"/>
                <a:gd name="T10" fmla="*/ 545 w 998"/>
                <a:gd name="T11" fmla="*/ 317 h 408"/>
                <a:gd name="T12" fmla="*/ 998 w 998"/>
                <a:gd name="T13" fmla="*/ 317 h 408"/>
                <a:gd name="T14" fmla="*/ 998 w 998"/>
                <a:gd name="T15" fmla="*/ 91 h 4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98"/>
                <a:gd name="T25" fmla="*/ 0 h 408"/>
                <a:gd name="T26" fmla="*/ 998 w 998"/>
                <a:gd name="T27" fmla="*/ 408 h 4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98" h="408">
                  <a:moveTo>
                    <a:pt x="998" y="91"/>
                  </a:moveTo>
                  <a:lnTo>
                    <a:pt x="545" y="91"/>
                  </a:lnTo>
                  <a:lnTo>
                    <a:pt x="545" y="0"/>
                  </a:lnTo>
                  <a:lnTo>
                    <a:pt x="0" y="181"/>
                  </a:lnTo>
                  <a:lnTo>
                    <a:pt x="545" y="408"/>
                  </a:lnTo>
                  <a:lnTo>
                    <a:pt x="545" y="317"/>
                  </a:lnTo>
                  <a:lnTo>
                    <a:pt x="998" y="317"/>
                  </a:lnTo>
                  <a:lnTo>
                    <a:pt x="998" y="91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1474" y="1525"/>
              <a:ext cx="331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lgDash"/>
              <a:round/>
              <a:headEnd type="stealth" w="med" len="lg"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1656" y="1570"/>
              <a:ext cx="3220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 type="stealth" w="med" len="lg"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837" y="1616"/>
              <a:ext cx="30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 type="stealth" w="med" len="lg"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2835" y="981"/>
              <a:ext cx="144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urðarbylgja t.d. laser </a:t>
              </a:r>
              <a:b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ða infrarautt ljós</a:t>
              </a: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H="1">
              <a:off x="2517" y="1253"/>
              <a:ext cx="318" cy="18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3198" y="2024"/>
              <a:ext cx="89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ismunandi </a:t>
              </a:r>
            </a:p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íðnibylgjur</a:t>
              </a: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H="1" flipV="1">
              <a:off x="2925" y="1979"/>
              <a:ext cx="264" cy="317"/>
            </a:xfrm>
            <a:prstGeom prst="line">
              <a:avLst/>
            </a:prstGeom>
            <a:noFill/>
            <a:ln w="25400">
              <a:solidFill>
                <a:srgbClr val="0033CC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 rot="16200000">
              <a:off x="210" y="1504"/>
              <a:ext cx="911" cy="446"/>
            </a:xfrm>
            <a:prstGeom prst="rect">
              <a:avLst/>
            </a:prstGeom>
            <a:solidFill>
              <a:schemeClr val="bg1">
                <a:alpha val="47058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æling á </a:t>
              </a:r>
              <a:b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samismun</a:t>
              </a: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1565" y="1528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1746" y="1574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1882" y="1619"/>
              <a:ext cx="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H="1">
              <a:off x="975" y="1710"/>
              <a:ext cx="90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5"/>
          <p:cNvGrpSpPr>
            <a:grpSpLocks/>
          </p:cNvGrpSpPr>
          <p:nvPr/>
        </p:nvGrpSpPr>
        <p:grpSpPr bwMode="auto">
          <a:xfrm>
            <a:off x="468313" y="4751390"/>
            <a:ext cx="7404100" cy="1477963"/>
            <a:chOff x="295" y="2931"/>
            <a:chExt cx="4664" cy="931"/>
          </a:xfrm>
        </p:grpSpPr>
        <p:sp>
          <p:nvSpPr>
            <p:cNvPr id="40" name="Text Box 36"/>
            <p:cNvSpPr txBox="1">
              <a:spLocks noChangeArrowheads="1"/>
            </p:cNvSpPr>
            <p:nvPr/>
          </p:nvSpPr>
          <p:spPr bwMode="auto">
            <a:xfrm>
              <a:off x="295" y="2931"/>
              <a:ext cx="4635" cy="9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íðni:		14.984MHz	</a:t>
              </a:r>
              <a:r>
                <a:rPr kumimoji="0" lang="el-G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λ</a:t>
              </a: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: </a:t>
              </a: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0.000m	</a:t>
              </a: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→</a:t>
              </a: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	7.142m</a:t>
              </a:r>
              <a:endParaRPr kumimoji="0" lang="el-G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		1.4984MHz	    100m		</a:t>
              </a: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→     67.14m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b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		149.84KHz	    1000m		</a:t>
              </a: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→   867.1m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b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  		14.984KHz	    10000m	</a:t>
              </a: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→ 3867m</a:t>
              </a:r>
            </a:p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						    3867.142m</a:t>
              </a:r>
            </a:p>
          </p:txBody>
        </p:sp>
        <p:sp>
          <p:nvSpPr>
            <p:cNvPr id="41" name="Line 37"/>
            <p:cNvSpPr>
              <a:spLocks noChangeShapeType="1"/>
            </p:cNvSpPr>
            <p:nvPr/>
          </p:nvSpPr>
          <p:spPr bwMode="auto">
            <a:xfrm>
              <a:off x="3870" y="3673"/>
              <a:ext cx="10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43" name="Audio 42">
            <a:hlinkClick r:id="" action="ppaction://media"/>
            <a:extLst>
              <a:ext uri="{FF2B5EF4-FFF2-40B4-BE49-F238E27FC236}">
                <a16:creationId xmlns:a16="http://schemas.microsoft.com/office/drawing/2014/main" id="{40C57E59-BF5B-565A-814D-A7FDD34F11A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9650"/>
    </mc:Choice>
    <mc:Fallback>
      <p:transition spd="slow" advTm="796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27" x="7502525" y="3481388"/>
          <p14:tracePt t="1052" x="7010400" y="3759200"/>
          <p14:tracePt t="1086" x="6538913" y="4146550"/>
          <p14:tracePt t="1102" x="6323013" y="4241800"/>
          <p14:tracePt t="1119" x="6081713" y="4341813"/>
          <p14:tracePt t="1135" x="5888038" y="4378325"/>
          <p14:tracePt t="1153" x="5614988" y="4419600"/>
          <p14:tracePt t="1169" x="5562600" y="4419600"/>
          <p14:tracePt t="1169" x="5530850" y="4430713"/>
          <p14:tracePt t="1185" x="5505450" y="4430713"/>
          <p14:tracePt t="1281" x="5505450" y="4425950"/>
          <p14:tracePt t="1288" x="5505450" y="4419600"/>
          <p14:tracePt t="1327" x="5494338" y="4419600"/>
          <p14:tracePt t="1341" x="5494338" y="4410075"/>
          <p14:tracePt t="1348" x="5489575" y="4410075"/>
          <p14:tracePt t="1355" x="5489575" y="4403725"/>
          <p14:tracePt t="1368" x="5473700" y="4394200"/>
          <p14:tracePt t="1386" x="5448300" y="4367213"/>
          <p14:tracePt t="1387" x="5448300" y="4362450"/>
          <p14:tracePt t="1402" x="5437188" y="4351338"/>
          <p14:tracePt t="1859" x="5437188" y="4357688"/>
          <p14:tracePt t="1866" x="5437188" y="4371975"/>
          <p14:tracePt t="1873" x="5437188" y="4398963"/>
          <p14:tracePt t="1885" x="5437188" y="4414838"/>
          <p14:tracePt t="1903" x="5437188" y="4440238"/>
          <p14:tracePt t="1904" x="5437188" y="4446588"/>
          <p14:tracePt t="1919" x="5437188" y="4462463"/>
          <p14:tracePt t="8902" x="5421313" y="4462463"/>
          <p14:tracePt t="8908" x="5410200" y="4440238"/>
          <p14:tracePt t="8936" x="5248275" y="4335463"/>
          <p14:tracePt t="8952" x="5095875" y="4246563"/>
          <p14:tracePt t="8953" x="5049838" y="4210050"/>
          <p14:tracePt t="8969" x="5018088" y="4178300"/>
          <p14:tracePt t="8969" x="5006975" y="4162425"/>
          <p14:tracePt t="8985" x="4970463" y="4137025"/>
          <p14:tracePt t="9004" x="4949825" y="4121150"/>
          <p14:tracePt t="9019" x="4902200" y="4110038"/>
          <p14:tracePt t="9036" x="4818063" y="4100513"/>
          <p14:tracePt t="9052" x="4772025" y="4089400"/>
          <p14:tracePt t="9070" x="4713288" y="4084638"/>
          <p14:tracePt t="9087" x="4692650" y="4073525"/>
          <p14:tracePt t="9103" x="4676775" y="4073525"/>
          <p14:tracePt t="9120" x="4676775" y="4068763"/>
          <p14:tracePt t="9149" x="4665663" y="4068763"/>
          <p14:tracePt t="9157" x="4660900" y="4068763"/>
          <p14:tracePt t="9169" x="4656138" y="4068763"/>
          <p14:tracePt t="9171" x="4640263" y="4068763"/>
          <p14:tracePt t="9187" x="4524375" y="4057650"/>
          <p14:tracePt t="9202" x="4414838" y="4037013"/>
          <p14:tracePt t="9220" x="4319588" y="4027488"/>
          <p14:tracePt t="9236" x="4283075" y="4005263"/>
          <p14:tracePt t="9252" x="4278313" y="4005263"/>
          <p14:tracePt t="9269" x="4278313" y="4000500"/>
          <p14:tracePt t="9562" x="4267200" y="4000500"/>
          <p14:tracePt t="9576" x="4262438" y="4011613"/>
          <p14:tracePt t="9585" x="4262438" y="4016375"/>
          <p14:tracePt t="9602" x="4246563" y="4032250"/>
          <p14:tracePt t="9619" x="4230688" y="4037013"/>
          <p14:tracePt t="9636" x="4168775" y="4057650"/>
          <p14:tracePt t="9652" x="4121150" y="4073525"/>
          <p14:tracePt t="9672" x="4027488" y="4105275"/>
          <p14:tracePt t="9686" x="3911600" y="4132263"/>
          <p14:tracePt t="9702" x="3843338" y="4146550"/>
          <p14:tracePt t="9719" x="3759200" y="4157663"/>
          <p14:tracePt t="9736" x="3690938" y="4178300"/>
          <p14:tracePt t="9753" x="3597275" y="4200525"/>
          <p14:tracePt t="9769" x="3549650" y="4210050"/>
          <p14:tracePt t="9787" x="3449638" y="4230688"/>
          <p14:tracePt t="9802" x="3381375" y="4241800"/>
          <p14:tracePt t="9819" x="3328988" y="4252913"/>
          <p14:tracePt t="9836" x="3271838" y="4252913"/>
          <p14:tracePt t="9853" x="3219450" y="4252913"/>
          <p14:tracePt t="9869" x="3214688" y="4252913"/>
          <p14:tracePt t="9870" x="3203575" y="4252913"/>
          <p14:tracePt t="9886" x="3192463" y="4246563"/>
          <p14:tracePt t="9902" x="3182938" y="4241800"/>
          <p14:tracePt t="9920" x="3167063" y="4230688"/>
          <p14:tracePt t="9936" x="3155950" y="4225925"/>
          <p14:tracePt t="9952" x="3146425" y="4221163"/>
          <p14:tracePt t="9971" x="3130550" y="4205288"/>
          <p14:tracePt t="9986" x="3114675" y="4194175"/>
          <p14:tracePt t="10003" x="3082925" y="4178300"/>
          <p14:tracePt t="10019" x="3067050" y="4173538"/>
          <p14:tracePt t="10020" x="3062288" y="4162425"/>
          <p14:tracePt t="10036" x="3046413" y="4157663"/>
          <p14:tracePt t="10054" x="3009900" y="4132263"/>
          <p14:tracePt t="10070" x="2962275" y="4100513"/>
          <p14:tracePt t="10071" x="2946400" y="4094163"/>
          <p14:tracePt t="10088" x="2884488" y="4052888"/>
          <p14:tracePt t="10103" x="2825750" y="4011613"/>
          <p14:tracePt t="10120" x="2763838" y="3979863"/>
          <p14:tracePt t="10136" x="2736850" y="3952875"/>
          <p14:tracePt t="10153" x="2663825" y="3911600"/>
          <p14:tracePt t="10169" x="2605088" y="3859213"/>
          <p14:tracePt t="10186" x="2543175" y="3806825"/>
          <p14:tracePt t="10202" x="2516188" y="3779838"/>
          <p14:tracePt t="10220" x="2459038" y="3717925"/>
          <p14:tracePt t="10237" x="2395538" y="3659188"/>
          <p14:tracePt t="10253" x="2333625" y="3597275"/>
          <p14:tracePt t="10269" x="2297113" y="3570288"/>
          <p14:tracePt t="10286" x="2233613" y="3517900"/>
          <p14:tracePt t="10304" x="2197100" y="3470275"/>
          <p14:tracePt t="10305" x="2176463" y="3449638"/>
          <p14:tracePt t="10319" x="2139950" y="3413125"/>
          <p14:tracePt t="10336" x="2076450" y="3340100"/>
          <p14:tracePt t="10352" x="2039938" y="3303588"/>
          <p14:tracePt t="10369" x="2008188" y="3276600"/>
          <p14:tracePt t="10387" x="1987550" y="3240088"/>
          <p14:tracePt t="10402" x="1971675" y="3219450"/>
          <p14:tracePt t="10419" x="1960563" y="3182938"/>
          <p14:tracePt t="10436" x="1944688" y="3140075"/>
          <p14:tracePt t="10452" x="1935163" y="3030538"/>
          <p14:tracePt t="10470" x="1924050" y="2941638"/>
          <p14:tracePt t="10485" x="1924050" y="2889250"/>
          <p14:tracePt t="10503" x="1928813" y="2820988"/>
          <p14:tracePt t="10519" x="1955800" y="2763838"/>
          <p14:tracePt t="10536" x="1976438" y="2695575"/>
          <p14:tracePt t="10537" x="1987550" y="2663825"/>
          <p14:tracePt t="10553" x="2039938" y="2574925"/>
          <p14:tracePt t="10569" x="2060575" y="2543175"/>
          <p14:tracePt t="10585" x="2097088" y="2470150"/>
          <p14:tracePt t="10603" x="2124075" y="2427288"/>
          <p14:tracePt t="10620" x="2176463" y="2365375"/>
          <p14:tracePt t="10635" x="2197100" y="2333625"/>
          <p14:tracePt t="10653" x="2222500" y="2306638"/>
          <p14:tracePt t="10670" x="2265363" y="2270125"/>
          <p14:tracePt t="10688" x="2386013" y="2206625"/>
          <p14:tracePt t="10702" x="2474913" y="2160588"/>
          <p14:tracePt t="10720" x="2559050" y="2117725"/>
          <p14:tracePt t="10736" x="2605088" y="2085975"/>
          <p14:tracePt t="10753" x="2736850" y="2033588"/>
          <p14:tracePt t="10769" x="2763838" y="2024063"/>
          <p14:tracePt t="10770" x="2805113" y="2003425"/>
          <p14:tracePt t="10787" x="2862263" y="1976438"/>
          <p14:tracePt t="10802" x="2909888" y="1955800"/>
          <p14:tracePt t="10819" x="2957513" y="1939925"/>
          <p14:tracePt t="10837" x="2998788" y="1924050"/>
          <p14:tracePt t="10852" x="3030538" y="1914525"/>
          <p14:tracePt t="10869" x="3067050" y="1914525"/>
          <p14:tracePt t="10886" x="3109913" y="1914525"/>
          <p14:tracePt t="10904" x="3167063" y="1914525"/>
          <p14:tracePt t="10920" x="3187700" y="1919288"/>
          <p14:tracePt t="10920" x="3203575" y="1919288"/>
          <p14:tracePt t="10936" x="3287713" y="1951038"/>
          <p14:tracePt t="10953" x="3371850" y="1981200"/>
          <p14:tracePt t="10969" x="3408363" y="1992313"/>
          <p14:tracePt t="10970" x="3433763" y="2008188"/>
          <p14:tracePt t="10987" x="3449638" y="2019300"/>
          <p14:tracePt t="11002" x="3465513" y="2033588"/>
          <p14:tracePt t="11020" x="3492500" y="2055813"/>
          <p14:tracePt t="11037" x="3508375" y="2092325"/>
          <p14:tracePt t="11053" x="3544888" y="2154238"/>
          <p14:tracePt t="11054" x="3554413" y="2170113"/>
          <p14:tracePt t="11069" x="3575050" y="2217738"/>
          <p14:tracePt t="11086" x="3590925" y="2265363"/>
          <p14:tracePt t="11103" x="3638550" y="2349500"/>
          <p14:tracePt t="11120" x="3654425" y="2395538"/>
          <p14:tracePt t="11122" x="3675063" y="2427288"/>
          <p14:tracePt t="11136" x="3690938" y="2474913"/>
          <p14:tracePt t="11153" x="3702050" y="2516188"/>
          <p14:tracePt t="11169" x="3722688" y="2574925"/>
          <p14:tracePt t="11186" x="3738563" y="2647950"/>
          <p14:tracePt t="11204" x="3763963" y="2820988"/>
          <p14:tracePt t="11220" x="3775075" y="2914650"/>
          <p14:tracePt t="11237" x="3775075" y="3041650"/>
          <p14:tracePt t="11253" x="3775075" y="3182938"/>
          <p14:tracePt t="11269" x="3775075" y="3340100"/>
          <p14:tracePt t="11287" x="3775075" y="3492500"/>
          <p14:tracePt t="11302" x="3770313" y="3549650"/>
          <p14:tracePt t="11320" x="3759200" y="3629025"/>
          <p14:tracePt t="11336" x="3748088" y="3654425"/>
          <p14:tracePt t="11353" x="3743325" y="3681413"/>
          <p14:tracePt t="11354" x="3733800" y="3695700"/>
          <p14:tracePt t="11369" x="3727450" y="3727450"/>
          <p14:tracePt t="11386" x="3711575" y="3754438"/>
          <p14:tracePt t="11403" x="3670300" y="3832225"/>
          <p14:tracePt t="11420" x="3629025" y="3916363"/>
          <p14:tracePt t="11437" x="3554413" y="4032250"/>
          <p14:tracePt t="11452" x="3492500" y="4094163"/>
          <p14:tracePt t="11470" x="3444875" y="4137025"/>
          <p14:tracePt t="11487" x="3417888" y="4162425"/>
          <p14:tracePt t="11489" x="3413125" y="4162425"/>
          <p14:tracePt t="11503" x="3402013" y="4168775"/>
          <p14:tracePt t="11504" x="3397250" y="4168775"/>
          <p14:tracePt t="11519" x="3381375" y="4178300"/>
          <p14:tracePt t="11520" x="3371850" y="4178300"/>
          <p14:tracePt t="11536" x="3349625" y="4184650"/>
          <p14:tracePt t="11552" x="3313113" y="4184650"/>
          <p14:tracePt t="11569" x="3271838" y="4184650"/>
          <p14:tracePt t="11586" x="3171825" y="4178300"/>
          <p14:tracePt t="11602" x="3119438" y="4168775"/>
          <p14:tracePt t="11620" x="3003550" y="4146550"/>
          <p14:tracePt t="11637" x="2921000" y="4137025"/>
          <p14:tracePt t="11652" x="2846388" y="4125913"/>
          <p14:tracePt t="11653" x="2794000" y="4125913"/>
          <p14:tracePt t="11669" x="2736850" y="4105275"/>
          <p14:tracePt t="11686" x="2652713" y="4064000"/>
          <p14:tracePt t="11702" x="2595563" y="4032250"/>
          <p14:tracePt t="11720" x="2543175" y="3995738"/>
          <p14:tracePt t="11737" x="2401888" y="3906838"/>
          <p14:tracePt t="11752" x="2322513" y="3863975"/>
          <p14:tracePt t="11769" x="2265363" y="3848100"/>
          <p14:tracePt t="11786" x="2181225" y="3800475"/>
          <p14:tracePt t="11803" x="2108200" y="3786188"/>
          <p14:tracePt t="11804" x="2092325" y="3775075"/>
          <p14:tracePt t="11821" x="2065338" y="3763963"/>
          <p14:tracePt t="11838" x="2060575" y="3763963"/>
          <p14:tracePt t="12179" x="2060575" y="3759200"/>
          <p14:tracePt t="12187" x="2055813" y="3748088"/>
          <p14:tracePt t="12237" x="1976438" y="3508375"/>
          <p14:tracePt t="12253" x="1944688" y="3433763"/>
          <p14:tracePt t="12254" x="1935163" y="3417888"/>
          <p14:tracePt t="12269" x="1903413" y="3335338"/>
          <p14:tracePt t="12286" x="1860550" y="3244850"/>
          <p14:tracePt t="12303" x="1846263" y="3198813"/>
          <p14:tracePt t="12320" x="1824038" y="3103563"/>
          <p14:tracePt t="12337" x="1824038" y="3057525"/>
          <p14:tracePt t="12352" x="1835150" y="3035300"/>
          <p14:tracePt t="12369" x="1839913" y="3019425"/>
          <p14:tracePt t="12386" x="1855788" y="3003550"/>
          <p14:tracePt t="12403" x="1871663" y="2982913"/>
          <p14:tracePt t="12421" x="1876425" y="2973388"/>
          <p14:tracePt t="12436" x="1892300" y="2967038"/>
          <p14:tracePt t="12453" x="1908175" y="2951163"/>
          <p14:tracePt t="12470" x="1919288" y="2946400"/>
          <p14:tracePt t="12488" x="1992313" y="2898775"/>
          <p14:tracePt t="12502" x="2065338" y="2862263"/>
          <p14:tracePt t="12520" x="2170113" y="2830513"/>
          <p14:tracePt t="12536" x="2249488" y="2809875"/>
          <p14:tracePt t="12553" x="2486025" y="2784475"/>
          <p14:tracePt t="12569" x="2647950" y="2784475"/>
          <p14:tracePt t="12587" x="2773363" y="2789238"/>
          <p14:tracePt t="12604" x="3003550" y="2830513"/>
          <p14:tracePt t="12620" x="3219450" y="2884488"/>
          <p14:tracePt t="12621" x="3297238" y="2909888"/>
          <p14:tracePt t="12636" x="3360738" y="2946400"/>
          <p14:tracePt t="12637" x="3517900" y="3019425"/>
          <p14:tracePt t="12652" x="3629025" y="3094038"/>
          <p14:tracePt t="12669" x="3816350" y="3214688"/>
          <p14:tracePt t="12686" x="3895725" y="3276600"/>
          <p14:tracePt t="12703" x="4016375" y="3365500"/>
          <p14:tracePt t="12719" x="4041775" y="3413125"/>
          <p14:tracePt t="12736" x="4073525" y="3470275"/>
          <p14:tracePt t="12753" x="4084638" y="3529013"/>
          <p14:tracePt t="12769" x="4100513" y="3575050"/>
          <p14:tracePt t="12787" x="4121150" y="3681413"/>
          <p14:tracePt t="12803" x="4132263" y="3738563"/>
          <p14:tracePt t="12820" x="4152900" y="3859213"/>
          <p14:tracePt t="12836" x="4178300" y="3995738"/>
          <p14:tracePt t="12853" x="4173538" y="4105275"/>
          <p14:tracePt t="12870" x="4152900" y="4162425"/>
          <p14:tracePt t="12886" x="4125913" y="4200525"/>
          <p14:tracePt t="12903" x="4110038" y="4221163"/>
          <p14:tracePt t="12921" x="4032250" y="4246563"/>
          <p14:tracePt t="12937" x="3948113" y="4257675"/>
          <p14:tracePt t="12952" x="3838575" y="4230688"/>
          <p14:tracePt t="12969" x="3702050" y="4168775"/>
          <p14:tracePt t="12986" x="3560763" y="4079875"/>
          <p14:tracePt t="13003" x="3324225" y="3937000"/>
          <p14:tracePt t="13019" x="3292475" y="3921125"/>
          <p14:tracePt t="13020" x="3267075" y="3900488"/>
          <p14:tracePt t="13036" x="3187700" y="3838575"/>
          <p14:tracePt t="13053" x="3114675" y="3786188"/>
          <p14:tracePt t="13072" x="3051175" y="3738563"/>
          <p14:tracePt t="13087" x="2962275" y="3659188"/>
          <p14:tracePt t="13102" x="2862263" y="3560763"/>
          <p14:tracePt t="13120" x="2816225" y="3502025"/>
          <p14:tracePt t="13136" x="2752725" y="3440113"/>
          <p14:tracePt t="13153" x="2705100" y="3392488"/>
          <p14:tracePt t="13169" x="2668588" y="3376613"/>
          <p14:tracePt t="13170" x="2663825" y="3365500"/>
          <p14:tracePt t="13186" x="2647950" y="3360738"/>
          <p14:tracePt t="13597" x="2643188" y="3349625"/>
          <p14:tracePt t="13604" x="2643188" y="3344863"/>
          <p14:tracePt t="13611" x="2627313" y="3328988"/>
          <p14:tracePt t="13619" x="2616200" y="3308350"/>
          <p14:tracePt t="13636" x="2590800" y="3282950"/>
          <p14:tracePt t="13653" x="2547938" y="3244850"/>
          <p14:tracePt t="13670" x="2516188" y="3214688"/>
          <p14:tracePt t="13686" x="2411413" y="3130550"/>
          <p14:tracePt t="13702" x="2354263" y="3098800"/>
          <p14:tracePt t="13720" x="2317750" y="3082925"/>
          <p14:tracePt t="13736" x="2297113" y="3071813"/>
          <p14:tracePt t="13752" x="2286000" y="3071813"/>
          <p14:tracePt t="13792" x="2286000" y="3078163"/>
          <p14:tracePt t="13799" x="2286000" y="3082925"/>
          <p14:tracePt t="14144" x="2290763" y="3082925"/>
          <p14:tracePt t="14152" x="2297113" y="3082925"/>
          <p14:tracePt t="14186" x="2438400" y="3082925"/>
          <p14:tracePt t="14203" x="2538413" y="3078163"/>
          <p14:tracePt t="14220" x="2605088" y="3067050"/>
          <p14:tracePt t="14236" x="2647950" y="3062288"/>
          <p14:tracePt t="14253" x="2673350" y="3051175"/>
          <p14:tracePt t="14272" x="2689225" y="3041650"/>
          <p14:tracePt t="14422" x="2689225" y="3035300"/>
          <p14:tracePt t="14437" x="2679700" y="3030538"/>
          <p14:tracePt t="14504" x="2552700" y="2967038"/>
          <p14:tracePt t="14520" x="2547938" y="2967038"/>
          <p14:tracePt t="14640" x="2543175" y="2967038"/>
          <p14:tracePt t="14646" x="2532063" y="2962275"/>
          <p14:tracePt t="14654" x="2527300" y="2962275"/>
          <p14:tracePt t="14669" x="2516188" y="2962275"/>
          <p14:tracePt t="14686" x="2506663" y="2962275"/>
          <p14:tracePt t="14703" x="2490788" y="2962275"/>
          <p14:tracePt t="14720" x="2474913" y="2962275"/>
          <p14:tracePt t="14737" x="2447925" y="2962275"/>
          <p14:tracePt t="14872" x="2459038" y="2962275"/>
          <p14:tracePt t="14879" x="2470150" y="2962275"/>
          <p14:tracePt t="14953" x="3313113" y="2998788"/>
          <p14:tracePt t="14969" x="3497263" y="3009900"/>
          <p14:tracePt t="14985" x="3759200" y="3025775"/>
          <p14:tracePt t="15003" x="4057650" y="3051175"/>
          <p14:tracePt t="15019" x="4283075" y="3051175"/>
          <p14:tracePt t="15036" x="4772025" y="3067050"/>
          <p14:tracePt t="15052" x="4965700" y="3067050"/>
          <p14:tracePt t="15070" x="5143500" y="3067050"/>
          <p14:tracePt t="15086" x="5289550" y="3067050"/>
          <p14:tracePt t="15103" x="5562600" y="3067050"/>
          <p14:tracePt t="15119" x="5710238" y="3078163"/>
          <p14:tracePt t="15136" x="5861050" y="3078163"/>
          <p14:tracePt t="15153" x="5992813" y="3078163"/>
          <p14:tracePt t="15170" x="6113463" y="3078163"/>
          <p14:tracePt t="15186" x="6259513" y="3078163"/>
          <p14:tracePt t="15202" x="6354763" y="3071813"/>
          <p14:tracePt t="15220" x="6386513" y="3071813"/>
          <p14:tracePt t="15237" x="6423025" y="3071813"/>
          <p14:tracePt t="15322" x="6427788" y="3067050"/>
          <p14:tracePt t="15328" x="6438900" y="3067050"/>
          <p14:tracePt t="15337" x="6443663" y="3057525"/>
          <p14:tracePt t="15352" x="6486525" y="3051175"/>
          <p14:tracePt t="15369" x="6611938" y="3051175"/>
          <p14:tracePt t="15386" x="6789738" y="3051175"/>
          <p14:tracePt t="15403" x="6915150" y="3051175"/>
          <p14:tracePt t="15404" x="6942138" y="3051175"/>
          <p14:tracePt t="15419" x="7062788" y="3051175"/>
          <p14:tracePt t="15436" x="7119938" y="3051175"/>
          <p14:tracePt t="15453" x="7146925" y="3041650"/>
          <p14:tracePt t="15470" x="7156450" y="3041650"/>
          <p14:tracePt t="15532" x="7162800" y="3035300"/>
          <p14:tracePt t="15539" x="7162800" y="3025775"/>
          <p14:tracePt t="15553" x="7172325" y="3019425"/>
          <p14:tracePt t="15554" x="7177088" y="3014663"/>
          <p14:tracePt t="15570" x="7204075" y="2998788"/>
          <p14:tracePt t="15586" x="7251700" y="2967038"/>
          <p14:tracePt t="15603" x="7297738" y="2951163"/>
          <p14:tracePt t="15620" x="7308850" y="2941638"/>
          <p14:tracePt t="15638" x="7381875" y="2925763"/>
          <p14:tracePt t="15652" x="7418388" y="2925763"/>
          <p14:tracePt t="15670" x="7477125" y="2925763"/>
          <p14:tracePt t="15686" x="7497763" y="2925763"/>
          <p14:tracePt t="15704" x="7539038" y="2925763"/>
          <p14:tracePt t="15719" x="7554913" y="2925763"/>
          <p14:tracePt t="15870" x="7561263" y="2925763"/>
          <p14:tracePt t="15876" x="7566025" y="2921000"/>
          <p14:tracePt t="15886" x="7575550" y="2921000"/>
          <p14:tracePt t="15903" x="7591425" y="2909888"/>
          <p14:tracePt t="15921" x="7602538" y="2909888"/>
          <p14:tracePt t="15921" x="7613650" y="2905125"/>
          <p14:tracePt t="15937" x="7629525" y="2905125"/>
          <p14:tracePt t="15938" x="7629525" y="2894013"/>
          <p14:tracePt t="15953" x="7650163" y="2889250"/>
          <p14:tracePt t="15970" x="7666038" y="2873375"/>
          <p14:tracePt t="15986" x="7675563" y="2868613"/>
          <p14:tracePt t="16003" x="7681913" y="2857500"/>
          <p14:tracePt t="16027" x="7681913" y="2852738"/>
          <p14:tracePt t="16036" x="7681913" y="2841625"/>
          <p14:tracePt t="16053" x="7670800" y="2825750"/>
          <p14:tracePt t="16070" x="7654925" y="2809875"/>
          <p14:tracePt t="16071" x="7650163" y="2809875"/>
          <p14:tracePt t="16087" x="7639050" y="2805113"/>
          <p14:tracePt t="16103" x="7607300" y="2789238"/>
          <p14:tracePt t="16119" x="7539038" y="2768600"/>
          <p14:tracePt t="16136" x="7440613" y="2747963"/>
          <p14:tracePt t="16153" x="7188200" y="2720975"/>
          <p14:tracePt t="16169" x="6994525" y="2711450"/>
          <p14:tracePt t="16186" x="6611938" y="2711450"/>
          <p14:tracePt t="16203" x="6350000" y="2711450"/>
          <p14:tracePt t="16219" x="6154738" y="2711450"/>
          <p14:tracePt t="16237" x="5599113" y="2716213"/>
          <p14:tracePt t="16252" x="5253038" y="2732088"/>
          <p14:tracePt t="16270" x="5043488" y="2732088"/>
          <p14:tracePt t="16286" x="4656138" y="2732088"/>
          <p14:tracePt t="16303" x="4314825" y="2732088"/>
          <p14:tracePt t="16304" x="4210050" y="2732088"/>
          <p14:tracePt t="16320" x="3832225" y="2720975"/>
          <p14:tracePt t="16338" x="3638550" y="2711450"/>
          <p14:tracePt t="16353" x="3355975" y="2679700"/>
          <p14:tracePt t="16369" x="3192463" y="2668588"/>
          <p14:tracePt t="16387" x="2989263" y="2657475"/>
          <p14:tracePt t="16402" x="2878138" y="2647950"/>
          <p14:tracePt t="16419" x="2784475" y="2647950"/>
          <p14:tracePt t="16436" x="2700338" y="2636838"/>
          <p14:tracePt t="16453" x="2643188" y="2636838"/>
          <p14:tracePt t="16469" x="2616200" y="2636838"/>
          <p14:tracePt t="16486" x="2600325" y="2632075"/>
          <p14:tracePt t="16503" x="2568575" y="2620963"/>
          <p14:tracePt t="16519" x="2552700" y="2620963"/>
          <p14:tracePt t="16589" x="2552700" y="2636838"/>
          <p14:tracePt t="16596" x="2552700" y="2647950"/>
          <p14:tracePt t="16604" x="2552700" y="2663825"/>
          <p14:tracePt t="16619" x="2552700" y="2695575"/>
          <p14:tracePt t="16637" x="2552700" y="2705100"/>
          <p14:tracePt t="17017" x="2552700" y="2711450"/>
          <p14:tracePt t="17023" x="2559050" y="2716213"/>
          <p14:tracePt t="17054" x="2643188" y="2862263"/>
          <p14:tracePt t="17070" x="2716213" y="3003550"/>
          <p14:tracePt t="17086" x="2773363" y="3094038"/>
          <p14:tracePt t="17103" x="2878138" y="3251200"/>
          <p14:tracePt t="17120" x="2967038" y="3392488"/>
          <p14:tracePt t="17137" x="3062288" y="3560763"/>
          <p14:tracePt t="17152" x="3094038" y="3643313"/>
          <p14:tracePt t="17169" x="3103563" y="3722688"/>
          <p14:tracePt t="17186" x="3103563" y="3790950"/>
          <p14:tracePt t="17203" x="3103563" y="3884613"/>
          <p14:tracePt t="17204" x="3103563" y="3911600"/>
          <p14:tracePt t="17221" x="3094038" y="3979863"/>
          <p14:tracePt t="17236" x="3071813" y="4027488"/>
          <p14:tracePt t="17253" x="3057525" y="4037013"/>
          <p14:tracePt t="17270" x="3051175" y="4052888"/>
          <p14:tracePt t="17271" x="3041650" y="4052888"/>
          <p14:tracePt t="17289" x="3035300" y="4052888"/>
          <p14:tracePt t="17309" x="3030538" y="4048125"/>
          <p14:tracePt t="17332" x="3030538" y="4041775"/>
          <p14:tracePt t="17339" x="3019425" y="4041775"/>
          <p14:tracePt t="17392" x="3014663" y="4032250"/>
          <p14:tracePt t="17399" x="3003550" y="4032250"/>
          <p14:tracePt t="17406" x="2998788" y="4032250"/>
          <p14:tracePt t="17419" x="2998788" y="4027488"/>
          <p14:tracePt t="17437" x="2978150" y="4016375"/>
          <p14:tracePt t="17452" x="2962275" y="4016375"/>
          <p14:tracePt t="17469" x="2936875" y="4000500"/>
          <p14:tracePt t="17486" x="2889250" y="3984625"/>
          <p14:tracePt t="17504" x="2809875" y="3948113"/>
          <p14:tracePt t="17520" x="2768600" y="3937000"/>
          <p14:tracePt t="17536" x="2679700" y="3906838"/>
          <p14:tracePt t="17553" x="2620963" y="3875088"/>
          <p14:tracePt t="17570" x="2490788" y="3790950"/>
          <p14:tracePt t="17587" x="2343150" y="3702050"/>
          <p14:tracePt t="17603" x="2238375" y="3654425"/>
          <p14:tracePt t="17620" x="2101850" y="3590925"/>
          <p14:tracePt t="17636" x="2044700" y="3560763"/>
          <p14:tracePt t="17654" x="1992313" y="3513138"/>
          <p14:tracePt t="17670" x="1976438" y="3508375"/>
          <p14:tracePt t="17686" x="1966913" y="3492500"/>
          <p14:tracePt t="17703" x="1966913" y="3476625"/>
          <p14:tracePt t="17721" x="1960563" y="3455988"/>
          <p14:tracePt t="17722" x="1960563" y="3444875"/>
          <p14:tracePt t="17738" x="1960563" y="3429000"/>
          <p14:tracePt t="17739" x="1951038" y="3402013"/>
          <p14:tracePt t="17752" x="1951038" y="3335338"/>
          <p14:tracePt t="17769" x="1951038" y="3240088"/>
          <p14:tracePt t="17786" x="1976438" y="3162300"/>
          <p14:tracePt t="17803" x="2060575" y="3046413"/>
          <p14:tracePt t="17804" x="2092325" y="3014663"/>
          <p14:tracePt t="17820" x="2170113" y="2962275"/>
          <p14:tracePt t="17836" x="2244725" y="2921000"/>
          <p14:tracePt t="17854" x="2390775" y="2841625"/>
          <p14:tracePt t="17869" x="2579688" y="2778125"/>
          <p14:tracePt t="17887" x="2841625" y="2673350"/>
          <p14:tracePt t="17903" x="2957513" y="2652713"/>
          <p14:tracePt t="17920" x="3240088" y="2579688"/>
          <p14:tracePt t="17936" x="3492500" y="2538413"/>
          <p14:tracePt t="17953" x="3843338" y="2527300"/>
          <p14:tracePt t="17970" x="4141788" y="2527300"/>
          <p14:tracePt t="17987" x="4467225" y="2527300"/>
          <p14:tracePt t="18003" x="4660900" y="2527300"/>
          <p14:tracePt t="18019" x="4891088" y="2532063"/>
          <p14:tracePt t="18039" x="5095875" y="2568575"/>
          <p14:tracePt t="18053" x="5132388" y="2584450"/>
          <p14:tracePt t="18072" x="5195888" y="2632075"/>
          <p14:tracePt t="18086" x="5259388" y="2695575"/>
          <p14:tracePt t="18104" x="5441950" y="2898775"/>
          <p14:tracePt t="18120" x="5505450" y="3003550"/>
          <p14:tracePt t="18136" x="5703888" y="3271838"/>
          <p14:tracePt t="18153" x="5876925" y="3517900"/>
          <p14:tracePt t="18170" x="5992813" y="3675063"/>
          <p14:tracePt t="18186" x="6213475" y="3932238"/>
          <p14:tracePt t="18203" x="6323013" y="4048125"/>
          <p14:tracePt t="18220" x="6391275" y="4110038"/>
          <p14:tracePt t="18237" x="6464300" y="4168775"/>
          <p14:tracePt t="18254" x="6584950" y="4267200"/>
          <p14:tracePt t="18269" x="6632575" y="4319588"/>
          <p14:tracePt t="18286" x="6680200" y="4346575"/>
          <p14:tracePt t="18303" x="6716713" y="4371975"/>
          <p14:tracePt t="18320" x="6764338" y="4410075"/>
          <p14:tracePt t="18321" x="6778625" y="4419600"/>
          <p14:tracePt t="18336" x="6789738" y="4419600"/>
          <p14:tracePt t="18659" x="6805613" y="4419600"/>
          <p14:tracePt t="18666" x="6810375" y="4425950"/>
          <p14:tracePt t="18673" x="6846888" y="4446588"/>
          <p14:tracePt t="18689" x="7019925" y="4524375"/>
          <p14:tracePt t="18704" x="7172325" y="4598988"/>
          <p14:tracePt t="18720" x="7304088" y="4656138"/>
          <p14:tracePt t="18736" x="7508875" y="4765675"/>
          <p14:tracePt t="18753" x="7681913" y="4860925"/>
          <p14:tracePt t="18769" x="7770813" y="4929188"/>
          <p14:tracePt t="18771" x="7800975" y="4938713"/>
          <p14:tracePt t="18786" x="7827963" y="4975225"/>
          <p14:tracePt t="18803" x="7832725" y="4975225"/>
          <p14:tracePt t="18832" x="7832725" y="4981575"/>
          <p14:tracePt t="19049" x="7832725" y="4975225"/>
          <p14:tracePt t="19056" x="7827963" y="4975225"/>
          <p14:tracePt t="19088" x="7666038" y="4975225"/>
          <p14:tracePt t="19103" x="7523163" y="4975225"/>
          <p14:tracePt t="19120" x="7308850" y="4975225"/>
          <p14:tracePt t="19136" x="6915150" y="4981575"/>
          <p14:tracePt t="19153" x="6637338" y="4997450"/>
          <p14:tracePt t="19154" x="6391275" y="5011738"/>
          <p14:tracePt t="19169" x="6086475" y="5027613"/>
          <p14:tracePt t="19188" x="5453063" y="5086350"/>
          <p14:tracePt t="19203" x="5006975" y="5122863"/>
          <p14:tracePt t="19219" x="4519613" y="5143500"/>
          <p14:tracePt t="19236" x="3800475" y="5175250"/>
          <p14:tracePt t="19252" x="3590925" y="5175250"/>
          <p14:tracePt t="19269" x="3465513" y="5175250"/>
          <p14:tracePt t="19286" x="3408363" y="5175250"/>
          <p14:tracePt t="19303" x="3402013" y="5175250"/>
          <p14:tracePt t="19321" x="3392488" y="5175250"/>
          <p14:tracePt t="19336" x="3387725" y="5164138"/>
          <p14:tracePt t="19353" x="3371850" y="5159375"/>
          <p14:tracePt t="19369" x="3344863" y="5132388"/>
          <p14:tracePt t="19387" x="3267075" y="5080000"/>
          <p14:tracePt t="19403" x="3208338" y="5075238"/>
          <p14:tracePt t="19420" x="3176588" y="5064125"/>
          <p14:tracePt t="19437" x="3162300" y="5059363"/>
          <p14:tracePt t="19453" x="3155950" y="5059363"/>
          <p14:tracePt t="19507" x="3146425" y="5059363"/>
          <p14:tracePt t="19521" x="3140075" y="5059363"/>
          <p14:tracePt t="19537" x="3135313" y="5070475"/>
          <p14:tracePt t="19552" x="3124200" y="5070475"/>
          <p14:tracePt t="19559" x="3124200" y="5075238"/>
          <p14:tracePt t="19569" x="3109913" y="5086350"/>
          <p14:tracePt t="19586" x="3094038" y="5095875"/>
          <p14:tracePt t="19605" x="3071813" y="5106988"/>
          <p14:tracePt t="19619" x="3046413" y="5111750"/>
          <p14:tracePt t="19642" x="3041650" y="5111750"/>
          <p14:tracePt t="19656" x="3030538" y="5122863"/>
          <p14:tracePt t="19725" x="3025775" y="5122863"/>
          <p14:tracePt t="19762" x="3025775" y="5127625"/>
          <p14:tracePt t="19770" x="3019425" y="5127625"/>
          <p14:tracePt t="19791" x="3009900" y="5138738"/>
          <p14:tracePt t="19815" x="3003550" y="5143500"/>
          <p14:tracePt t="19821" x="2994025" y="5154613"/>
          <p14:tracePt t="19838" x="2982913" y="5164138"/>
          <p14:tracePt t="19852" x="2957513" y="5180013"/>
          <p14:tracePt t="19870" x="2941638" y="5191125"/>
          <p14:tracePt t="19887" x="2925763" y="5195888"/>
          <p14:tracePt t="19904" x="2894013" y="5211763"/>
          <p14:tracePt t="19920" x="2878138" y="5222875"/>
          <p14:tracePt t="19937" x="2873375" y="5222875"/>
          <p14:tracePt t="19953" x="2868613" y="5227638"/>
          <p14:tracePt t="19969" x="2857500" y="5227638"/>
          <p14:tracePt t="20647" x="2857500" y="5237163"/>
          <p14:tracePt t="20654" x="2857500" y="5243513"/>
          <p14:tracePt t="20661" x="2852738" y="5248275"/>
          <p14:tracePt t="20670" x="2852738" y="5259388"/>
          <p14:tracePt t="20699" x="2852738" y="5264150"/>
          <p14:tracePt t="21022" x="2862263" y="5253038"/>
          <p14:tracePt t="21029" x="2868613" y="5253038"/>
          <p14:tracePt t="21054" x="2889250" y="5243513"/>
          <p14:tracePt t="21070" x="2898775" y="5243513"/>
          <p14:tracePt t="21172" x="2905125" y="5243513"/>
          <p14:tracePt t="21179" x="2914650" y="5243513"/>
          <p14:tracePt t="21187" x="2946400" y="5243513"/>
          <p14:tracePt t="21202" x="2994025" y="5243513"/>
          <p14:tracePt t="21220" x="3087688" y="5232400"/>
          <p14:tracePt t="21237" x="3214688" y="5222875"/>
          <p14:tracePt t="21253" x="3381375" y="5195888"/>
          <p14:tracePt t="21254" x="3417888" y="5195888"/>
          <p14:tracePt t="21269" x="3581400" y="5184775"/>
          <p14:tracePt t="21286" x="3748088" y="5170488"/>
          <p14:tracePt t="21303" x="3879850" y="5159375"/>
          <p14:tracePt t="21322" x="4000500" y="5159375"/>
          <p14:tracePt t="21338" x="4048125" y="5159375"/>
          <p14:tracePt t="21494" x="4052888" y="5159375"/>
          <p14:tracePt t="21502" x="4068763" y="5159375"/>
          <p14:tracePt t="21553" x="4378325" y="5091113"/>
          <p14:tracePt t="21569" x="4524375" y="5064125"/>
          <p14:tracePt t="21587" x="4651375" y="5027613"/>
          <p14:tracePt t="21603" x="4745038" y="5018088"/>
          <p14:tracePt t="21620" x="4776788" y="5018088"/>
          <p14:tracePt t="21840" x="4786313" y="5018088"/>
          <p14:tracePt t="21854" x="4792663" y="5018088"/>
          <p14:tracePt t="21887" x="4829175" y="5011738"/>
          <p14:tracePt t="21903" x="4845050" y="5011738"/>
          <p14:tracePt t="21920" x="4870450" y="5011738"/>
          <p14:tracePt t="21936" x="4902200" y="5011738"/>
          <p14:tracePt t="21954" x="4906963" y="5011738"/>
          <p14:tracePt t="21970" x="4918075" y="5011738"/>
          <p14:tracePt t="22222" x="4922838" y="5011738"/>
          <p14:tracePt t="22229" x="4922838" y="5027613"/>
          <p14:tracePt t="22270" x="4954588" y="5091113"/>
          <p14:tracePt t="22287" x="4965700" y="5116513"/>
          <p14:tracePt t="22303" x="4970463" y="5143500"/>
          <p14:tracePt t="22320" x="4970463" y="5154613"/>
          <p14:tracePt t="22338" x="4970463" y="5164138"/>
          <p14:tracePt t="22353" x="4970463" y="5180013"/>
          <p14:tracePt t="22369" x="4970463" y="5195888"/>
          <p14:tracePt t="22387" x="4970463" y="5216525"/>
          <p14:tracePt t="22402" x="4970463" y="5232400"/>
          <p14:tracePt t="22420" x="4970463" y="5264150"/>
          <p14:tracePt t="22437" x="4970463" y="5289550"/>
          <p14:tracePt t="22438" x="4970463" y="5295900"/>
          <p14:tracePt t="22454" x="4970463" y="5327650"/>
          <p14:tracePt t="22470" x="4959350" y="5343525"/>
          <p14:tracePt t="22487" x="4959350" y="5353050"/>
          <p14:tracePt t="22503" x="4959350" y="5357813"/>
          <p14:tracePt t="22582" x="4959350" y="5364163"/>
          <p14:tracePt t="22589" x="4959350" y="5373688"/>
          <p14:tracePt t="22603" x="4954588" y="5380038"/>
          <p14:tracePt t="22619" x="4943475" y="5395913"/>
          <p14:tracePt t="22874" x="4938713" y="5395913"/>
          <p14:tracePt t="22881" x="4938713" y="5384800"/>
          <p14:tracePt t="22919" x="4938713" y="5364163"/>
          <p14:tracePt t="22937" x="4938713" y="5357813"/>
          <p14:tracePt t="22953" x="4938713" y="5343525"/>
          <p14:tracePt t="22979" x="4938713" y="5332413"/>
          <p14:tracePt t="23017" x="4938713" y="5327650"/>
          <p14:tracePt t="23039" x="4938713" y="5316538"/>
          <p14:tracePt t="23069" x="4949825" y="5316538"/>
          <p14:tracePt t="23160" x="4949825" y="5311775"/>
          <p14:tracePt t="23182" x="4949825" y="5305425"/>
          <p14:tracePt t="23197" x="4954588" y="5295900"/>
          <p14:tracePt t="23227" x="4954588" y="5289550"/>
          <p14:tracePt t="23468" x="4965700" y="5300663"/>
          <p14:tracePt t="23481" x="4965700" y="5305425"/>
          <p14:tracePt t="23669" x="4959350" y="5305425"/>
          <p14:tracePt t="23676" x="4954588" y="5305425"/>
          <p14:tracePt t="23753" x="4906963" y="5295900"/>
          <p14:tracePt t="23798" x="4906963" y="5289550"/>
          <p14:tracePt t="23804" x="4902200" y="5289550"/>
          <p14:tracePt t="23820" x="4891088" y="5289550"/>
          <p14:tracePt t="23821" x="4886325" y="5280025"/>
          <p14:tracePt t="23836" x="4876800" y="5275263"/>
          <p14:tracePt t="23853" x="4860925" y="5275263"/>
          <p14:tracePt t="23871" x="4854575" y="5264150"/>
          <p14:tracePt t="23887" x="4849813" y="5264150"/>
          <p14:tracePt t="24104" x="4849813" y="5268913"/>
          <p14:tracePt t="24127" x="4849813" y="5275263"/>
          <p14:tracePt t="24712" x="4854575" y="5264150"/>
          <p14:tracePt t="24719" x="4876800" y="5248275"/>
          <p14:tracePt t="24754" x="4933950" y="5195888"/>
          <p14:tracePt t="24769" x="4981575" y="5180013"/>
          <p14:tracePt t="24787" x="5002213" y="5164138"/>
          <p14:tracePt t="24803" x="5011738" y="5159375"/>
          <p14:tracePt t="25065" x="5018088" y="5159375"/>
          <p14:tracePt t="25177" x="5027613" y="5159375"/>
          <p14:tracePt t="25184" x="5027613" y="5164138"/>
          <p14:tracePt t="25191" x="5027613" y="5175250"/>
          <p14:tracePt t="25203" x="5033963" y="5180013"/>
          <p14:tracePt t="25220" x="5043488" y="5191125"/>
          <p14:tracePt t="25237" x="5043488" y="5195888"/>
          <p14:tracePt t="25327" x="5049838" y="5207000"/>
          <p14:tracePt t="25349" x="5049838" y="5211763"/>
          <p14:tracePt t="25356" x="5054600" y="5216525"/>
          <p14:tracePt t="25369" x="5054600" y="5227638"/>
          <p14:tracePt t="25387" x="5064125" y="5243513"/>
          <p14:tracePt t="25403" x="5070475" y="5253038"/>
          <p14:tracePt t="25420" x="5080000" y="5268913"/>
          <p14:tracePt t="25437" x="5086350" y="5295900"/>
          <p14:tracePt t="25455" x="5111750" y="5348288"/>
          <p14:tracePt t="25470" x="5122863" y="5368925"/>
          <p14:tracePt t="25486" x="5138738" y="5405438"/>
          <p14:tracePt t="25503" x="5148263" y="5441950"/>
          <p14:tracePt t="25522" x="5164138" y="5514975"/>
          <p14:tracePt t="25538" x="5175250" y="5568950"/>
          <p14:tracePt t="25553" x="5184775" y="5605463"/>
          <p14:tracePt t="25570" x="5200650" y="5662613"/>
          <p14:tracePt t="25587" x="5211763" y="5703888"/>
          <p14:tracePt t="25604" x="5211763" y="5735638"/>
          <p14:tracePt t="25620" x="5211763" y="5772150"/>
          <p14:tracePt t="25636" x="5222875" y="5815013"/>
          <p14:tracePt t="25653" x="5222875" y="5846763"/>
          <p14:tracePt t="25671" x="5222875" y="5899150"/>
          <p14:tracePt t="25687" x="5222875" y="5915025"/>
          <p14:tracePt t="25747" x="5222875" y="5919788"/>
          <p14:tracePt t="25770" x="5222875" y="5929313"/>
          <p14:tracePt t="25785" x="5222875" y="5935663"/>
          <p14:tracePt t="25792" x="5216525" y="5945188"/>
          <p14:tracePt t="25803" x="5216525" y="5951538"/>
          <p14:tracePt t="25820" x="5207000" y="5967413"/>
          <p14:tracePt t="25845" x="5195888" y="5972175"/>
          <p14:tracePt t="26010" x="5191125" y="5972175"/>
          <p14:tracePt t="26017" x="5180013" y="5972175"/>
          <p14:tracePt t="26070" x="5102225" y="5972175"/>
          <p14:tracePt t="26086" x="5086350" y="5972175"/>
          <p14:tracePt t="26103" x="5080000" y="5972175"/>
          <p14:tracePt t="26121" x="5075238" y="5972175"/>
          <p14:tracePt t="26138" x="5064125" y="5961063"/>
          <p14:tracePt t="26154" x="5059363" y="5961063"/>
          <p14:tracePt t="26170" x="5059363" y="5956300"/>
          <p14:tracePt t="26186" x="5043488" y="5951538"/>
          <p14:tracePt t="26204" x="5027613" y="5940425"/>
          <p14:tracePt t="26219" x="5011738" y="5924550"/>
          <p14:tracePt t="26236" x="4997450" y="5919788"/>
          <p14:tracePt t="26253" x="4991100" y="5908675"/>
          <p14:tracePt t="26271" x="4986338" y="5903913"/>
          <p14:tracePt t="26288" x="4975225" y="5899150"/>
          <p14:tracePt t="26392" x="4970463" y="5899150"/>
          <p14:tracePt t="26406" x="4959350" y="5903913"/>
          <p14:tracePt t="26421" x="4959350" y="5915025"/>
          <p14:tracePt t="26429" x="4959350" y="5919788"/>
          <p14:tracePt t="26438" x="4954588" y="5929313"/>
          <p14:tracePt t="26453" x="4954588" y="5935663"/>
          <p14:tracePt t="26472" x="4954588" y="5945188"/>
          <p14:tracePt t="27158" x="4954588" y="5951538"/>
          <p14:tracePt t="27164" x="4954588" y="5956300"/>
          <p14:tracePt t="27203" x="4929188" y="6076950"/>
          <p14:tracePt t="27220" x="4929188" y="6134100"/>
          <p14:tracePt t="27237" x="4918075" y="6149975"/>
          <p14:tracePt t="27254" x="4918075" y="6176963"/>
          <p14:tracePt t="27269" x="4918075" y="6202363"/>
          <p14:tracePt t="27286" x="4922838" y="6218238"/>
          <p14:tracePt t="27303" x="4922838" y="6234113"/>
          <p14:tracePt t="27765" x="4918075" y="6229350"/>
          <p14:tracePt t="27771" x="4913313" y="6223000"/>
          <p14:tracePt t="27803" x="4829175" y="6176963"/>
          <p14:tracePt t="27820" x="4760913" y="6145213"/>
          <p14:tracePt t="27837" x="4713288" y="6124575"/>
          <p14:tracePt t="27854" x="4572000" y="6081713"/>
          <p14:tracePt t="27869" x="4471988" y="6049963"/>
          <p14:tracePt t="27886" x="4414838" y="6029325"/>
          <p14:tracePt t="27903" x="4357688" y="6019800"/>
          <p14:tracePt t="27920" x="4310063" y="6008688"/>
          <p14:tracePt t="27921" x="4305300" y="6003925"/>
          <p14:tracePt t="27937" x="4294188" y="6003925"/>
          <p14:tracePt t="27938" x="4289425" y="6003925"/>
          <p14:tracePt t="27952" x="4283075" y="5992813"/>
          <p14:tracePt t="27970" x="4273550" y="5992813"/>
          <p14:tracePt t="27987" x="4257675" y="5988050"/>
          <p14:tracePt t="28004" x="4214813" y="5945188"/>
          <p14:tracePt t="28020" x="4168775" y="5924550"/>
          <p14:tracePt t="28036" x="4110038" y="5892800"/>
          <p14:tracePt t="28053" x="4089400" y="5876925"/>
          <p14:tracePt t="28071" x="4011613" y="5840413"/>
          <p14:tracePt t="28087" x="3995738" y="5830888"/>
          <p14:tracePt t="28088" x="3963988" y="5824538"/>
          <p14:tracePt t="28103" x="3948113" y="5815013"/>
          <p14:tracePt t="28120" x="3927475" y="5808663"/>
          <p14:tracePt t="28137" x="3916363" y="5808663"/>
          <p14:tracePt t="28153" x="3916363" y="5799138"/>
          <p14:tracePt t="28207" x="3911600" y="5799138"/>
          <p14:tracePt t="28214" x="3906838" y="5794375"/>
          <p14:tracePt t="28221" x="3890963" y="5794375"/>
          <p14:tracePt t="28236" x="3868738" y="5783263"/>
          <p14:tracePt t="28237" x="3854450" y="5783263"/>
          <p14:tracePt t="28253" x="3795713" y="5762625"/>
          <p14:tracePt t="28270" x="3748088" y="5756275"/>
          <p14:tracePt t="28287" x="3690938" y="5726113"/>
          <p14:tracePt t="28305" x="3622675" y="5699125"/>
          <p14:tracePt t="28320" x="3606800" y="5688013"/>
          <p14:tracePt t="28321" x="3602038" y="5683250"/>
          <p14:tracePt t="28337" x="3565525" y="5662613"/>
          <p14:tracePt t="28354" x="3549650" y="5657850"/>
          <p14:tracePt t="28370" x="3533775" y="5641975"/>
          <p14:tracePt t="28371" x="3529013" y="5641975"/>
          <p14:tracePt t="28387" x="3517900" y="5635625"/>
          <p14:tracePt t="28388" x="3513138" y="5635625"/>
          <p14:tracePt t="28403" x="3492500" y="5621338"/>
          <p14:tracePt t="28454" x="3470275" y="5610225"/>
          <p14:tracePt t="28462" x="3470275" y="5605463"/>
          <p14:tracePt t="28470" x="3465513" y="5605463"/>
          <p14:tracePt t="29183" x="3455988" y="5594350"/>
          <p14:tracePt t="29189" x="3449638" y="5594350"/>
          <p14:tracePt t="29220" x="3344863" y="5546725"/>
          <p14:tracePt t="29237" x="3287713" y="5541963"/>
          <p14:tracePt t="29256" x="3198813" y="5541963"/>
          <p14:tracePt t="29257" x="3146425" y="5541963"/>
          <p14:tracePt t="29270" x="3087688" y="5530850"/>
          <p14:tracePt t="29271" x="3046413" y="5521325"/>
          <p14:tracePt t="29287" x="3003550" y="5510213"/>
          <p14:tracePt t="29288" x="2989263" y="5510213"/>
          <p14:tracePt t="29303" x="2941638" y="5500688"/>
          <p14:tracePt t="29321" x="2936875" y="5489575"/>
          <p14:tracePt t="29407" x="2930525" y="5484813"/>
          <p14:tracePt t="29415" x="2930525" y="5478463"/>
          <p14:tracePt t="29422" x="2921000" y="5468938"/>
          <p14:tracePt t="29438" x="2905125" y="5448300"/>
          <p14:tracePt t="29453" x="2898775" y="5437188"/>
          <p14:tracePt t="29470" x="2898775" y="5432425"/>
          <p14:tracePt t="29566" x="2898775" y="5421313"/>
          <p14:tracePt t="29579" x="2909888" y="5421313"/>
          <p14:tracePt t="29587" x="2909888" y="5416550"/>
          <p14:tracePt t="29602" x="2941638" y="5416550"/>
          <p14:tracePt t="29620" x="2957513" y="5410200"/>
          <p14:tracePt t="29637" x="2973388" y="5400675"/>
          <p14:tracePt t="29654" x="2978150" y="5400675"/>
          <p14:tracePt t="29693" x="2989263" y="5400675"/>
          <p14:tracePt t="29737" x="2994025" y="5400675"/>
          <p14:tracePt t="29744" x="2994025" y="5395913"/>
          <p14:tracePt t="29767" x="2998788" y="5395913"/>
          <p14:tracePt t="29774" x="3009900" y="5395913"/>
          <p14:tracePt t="29786" x="3009900" y="5384800"/>
          <p14:tracePt t="29804" x="3030538" y="5380038"/>
          <p14:tracePt t="29819" x="3057525" y="5368925"/>
          <p14:tracePt t="29837" x="3067050" y="5364163"/>
          <p14:tracePt t="29853" x="3094038" y="5364163"/>
          <p14:tracePt t="29873" x="3140075" y="5364163"/>
          <p14:tracePt t="29887" x="3171825" y="5364163"/>
          <p14:tracePt t="29888" x="3198813" y="5364163"/>
          <p14:tracePt t="29902" x="3267075" y="5364163"/>
          <p14:tracePt t="29920" x="3335338" y="5364163"/>
          <p14:tracePt t="29937" x="3429000" y="5368925"/>
          <p14:tracePt t="29954" x="3544888" y="5368925"/>
          <p14:tracePt t="29969" x="3613150" y="5380038"/>
          <p14:tracePt t="29986" x="3690938" y="5389563"/>
          <p14:tracePt t="30003" x="3759200" y="5400675"/>
          <p14:tracePt t="30020" x="3827463" y="5400675"/>
          <p14:tracePt t="30038" x="3900488" y="5400675"/>
          <p14:tracePt t="30054" x="3932238" y="5400675"/>
          <p14:tracePt t="30070" x="3959225" y="5400675"/>
          <p14:tracePt t="30088" x="3963988" y="5400675"/>
          <p14:tracePt t="30104" x="3989388" y="5400675"/>
          <p14:tracePt t="30119" x="4000500" y="5400675"/>
          <p14:tracePt t="30137" x="4027488" y="5400675"/>
          <p14:tracePt t="30153" x="4068763" y="5400675"/>
          <p14:tracePt t="30170" x="4089400" y="5395913"/>
          <p14:tracePt t="30187" x="4121150" y="5395913"/>
          <p14:tracePt t="30188" x="4137025" y="5395913"/>
          <p14:tracePt t="30203" x="4173538" y="5384800"/>
          <p14:tracePt t="30221" x="4189413" y="5384800"/>
          <p14:tracePt t="30237" x="4221163" y="5384800"/>
          <p14:tracePt t="30254" x="4246563" y="5380038"/>
          <p14:tracePt t="30272" x="4267200" y="5380038"/>
          <p14:tracePt t="30287" x="4294188" y="5368925"/>
          <p14:tracePt t="30304" x="4298950" y="5364163"/>
          <p14:tracePt t="30320" x="4335463" y="5348288"/>
          <p14:tracePt t="30337" x="4371975" y="5311775"/>
          <p14:tracePt t="30338" x="4387850" y="5289550"/>
          <p14:tracePt t="30354" x="4410075" y="5280025"/>
          <p14:tracePt t="30370" x="4425950" y="5253038"/>
          <p14:tracePt t="30387" x="4430713" y="5248275"/>
          <p14:tracePt t="30404" x="4440238" y="5248275"/>
          <p14:tracePt t="30449" x="4440238" y="5243513"/>
          <p14:tracePt t="30975" x="4446588" y="5243513"/>
          <p14:tracePt t="30981" x="4456113" y="5243513"/>
          <p14:tracePt t="31020" x="4645025" y="5243513"/>
          <p14:tracePt t="31036" x="4703763" y="5232400"/>
          <p14:tracePt t="31053" x="4781550" y="5222875"/>
          <p14:tracePt t="31071" x="4838700" y="5200650"/>
          <p14:tracePt t="31072" x="4870450" y="5200650"/>
          <p14:tracePt t="31087" x="4886325" y="5191125"/>
          <p14:tracePt t="31088" x="4902200" y="5191125"/>
          <p14:tracePt t="31103" x="4938713" y="5184775"/>
          <p14:tracePt t="31122" x="4965700" y="5184775"/>
          <p14:tracePt t="31137" x="4986338" y="5184775"/>
          <p14:tracePt t="31154" x="5006975" y="5184775"/>
          <p14:tracePt t="31170" x="5054600" y="5184775"/>
          <p14:tracePt t="31187" x="5075238" y="5195888"/>
          <p14:tracePt t="31203" x="5111750" y="5200650"/>
          <p14:tracePt t="31220" x="5132388" y="5200650"/>
          <p14:tracePt t="31237" x="5143500" y="5200650"/>
          <p14:tracePt t="32655" x="5138738" y="5200650"/>
          <p14:tracePt t="32662" x="5122863" y="5191125"/>
          <p14:tracePt t="32670" x="5095875" y="5184775"/>
          <p14:tracePt t="32687" x="5033963" y="5154613"/>
          <p14:tracePt t="32702" x="4975225" y="5132388"/>
          <p14:tracePt t="32720" x="4943475" y="5127625"/>
          <p14:tracePt t="32737" x="4886325" y="5106988"/>
          <p14:tracePt t="32737" x="4860925" y="5106988"/>
          <p14:tracePt t="32753" x="4813300" y="5095875"/>
          <p14:tracePt t="32770" x="4797425" y="5091113"/>
          <p14:tracePt t="32787" x="4765675" y="5091113"/>
          <p14:tracePt t="32804" x="4733925" y="5091113"/>
          <p14:tracePt t="32819" x="4718050" y="5086350"/>
          <p14:tracePt t="32836" x="4687888" y="5075238"/>
          <p14:tracePt t="32854" x="4656138" y="5075238"/>
          <p14:tracePt t="32870" x="4598988" y="5054600"/>
          <p14:tracePt t="32887" x="4535488" y="5043488"/>
          <p14:tracePt t="32903" x="4487863" y="5038725"/>
          <p14:tracePt t="32920" x="4440238" y="5018088"/>
          <p14:tracePt t="32938" x="4419600" y="5011738"/>
          <p14:tracePt t="32940" x="4410075" y="5002213"/>
          <p14:tracePt t="32954" x="4403725" y="5002213"/>
          <p14:tracePt t="32955" x="4387850" y="5002213"/>
          <p14:tracePt t="32970" x="4383088" y="5002213"/>
          <p14:tracePt t="33000" x="4371975" y="5002213"/>
          <p14:tracePt t="33022" x="4367213" y="5002213"/>
          <p14:tracePt t="33029" x="4367213" y="4997450"/>
          <p14:tracePt t="33037" x="4357688" y="4997450"/>
          <p14:tracePt t="33053" x="4341813" y="4997450"/>
          <p14:tracePt t="33070" x="4319588" y="4986338"/>
          <p14:tracePt t="33087" x="4298950" y="4986338"/>
          <p14:tracePt t="33104" x="4237038" y="4981575"/>
          <p14:tracePt t="33120" x="4189413" y="4970463"/>
          <p14:tracePt t="33136" x="4152900" y="4949825"/>
          <p14:tracePt t="33153" x="4116388" y="4933950"/>
          <p14:tracePt t="33170" x="4094163" y="4929188"/>
          <p14:tracePt t="33187" x="4048125" y="4897438"/>
          <p14:tracePt t="33204" x="4027488" y="4891088"/>
          <p14:tracePt t="33220" x="4011613" y="4891088"/>
          <p14:tracePt t="33237" x="3995738" y="4891088"/>
          <p14:tracePt t="33254" x="3995738" y="4886325"/>
          <p14:tracePt t="33255" x="3989388" y="4886325"/>
          <p14:tracePt t="33277" x="3979863" y="4886325"/>
          <p14:tracePt t="33286" x="3979863" y="4876800"/>
          <p14:tracePt t="33304" x="3973513" y="4876800"/>
          <p14:tracePt t="33320" x="3963988" y="4860925"/>
          <p14:tracePt t="33321" x="3959225" y="4854575"/>
          <p14:tracePt t="33337" x="3943350" y="4845050"/>
          <p14:tracePt t="33338" x="3932238" y="4829175"/>
          <p14:tracePt t="33353" x="3906838" y="4813300"/>
          <p14:tracePt t="33370" x="3875088" y="4802188"/>
          <p14:tracePt t="33386" x="3848100" y="4786313"/>
          <p14:tracePt t="33404" x="3822700" y="4781550"/>
          <p14:tracePt t="33420" x="3806825" y="4781550"/>
          <p14:tracePt t="33450" x="3795713" y="4781550"/>
          <p14:tracePt t="33472" x="3790950" y="4781550"/>
          <p14:tracePt t="33502" x="3779838" y="4781550"/>
          <p14:tracePt t="33539" x="3775075" y="4786313"/>
          <p14:tracePt t="33547" x="3770313" y="4786313"/>
          <p14:tracePt t="33554" x="3759200" y="4797425"/>
          <p14:tracePt t="33570" x="3754438" y="4813300"/>
          <p14:tracePt t="33587" x="3738563" y="4818063"/>
          <p14:tracePt t="33604" x="3711575" y="4833938"/>
          <p14:tracePt t="33620" x="3706813" y="4845050"/>
          <p14:tracePt t="33621" x="3690938" y="4849813"/>
          <p14:tracePt t="33637" x="3675063" y="4860925"/>
          <p14:tracePt t="33653" x="3665538" y="4860925"/>
          <p14:tracePt t="33670" x="3659188" y="4860925"/>
          <p14:tracePt t="33687" x="3649663" y="4865688"/>
          <p14:tracePt t="34215" x="3649663" y="4876800"/>
          <p14:tracePt t="34221" x="3649663" y="4881563"/>
          <p14:tracePt t="34271" x="3643313" y="4918075"/>
          <p14:tracePt t="34287" x="3643313" y="4922838"/>
          <p14:tracePt t="34304" x="3643313" y="4938713"/>
          <p14:tracePt t="34882" x="3643313" y="4929188"/>
          <p14:tracePt t="34889" x="3654425" y="4922838"/>
          <p14:tracePt t="34937" x="3686175" y="4902200"/>
          <p14:tracePt t="34953" x="3706813" y="4891088"/>
          <p14:tracePt t="34970" x="3754438" y="4886325"/>
          <p14:tracePt t="34987" x="3795713" y="4865688"/>
          <p14:tracePt t="35003" x="3816350" y="4865688"/>
          <p14:tracePt t="35021" x="3854450" y="4860925"/>
          <p14:tracePt t="35036" x="3895725" y="4860925"/>
          <p14:tracePt t="35054" x="3921125" y="4860925"/>
          <p14:tracePt t="35054" x="3959225" y="4860925"/>
          <p14:tracePt t="35070" x="4064000" y="4860925"/>
          <p14:tracePt t="35087" x="4205288" y="4860925"/>
          <p14:tracePt t="35103" x="4273550" y="4860925"/>
          <p14:tracePt t="35121" x="4665663" y="4902200"/>
          <p14:tracePt t="35137" x="4860925" y="4918075"/>
          <p14:tracePt t="35138" x="5075238" y="4933950"/>
          <p14:tracePt t="35154" x="5184775" y="4943475"/>
          <p14:tracePt t="35155" x="5275263" y="4959350"/>
          <p14:tracePt t="35170" x="5683250" y="4991100"/>
          <p14:tracePt t="35187" x="5929313" y="5018088"/>
          <p14:tracePt t="35204" x="6197600" y="5033963"/>
          <p14:tracePt t="35220" x="6391275" y="5043488"/>
          <p14:tracePt t="35237" x="6448425" y="5054600"/>
          <p14:tracePt t="35254" x="6454775" y="5054600"/>
          <p14:tracePt t="35347" x="6454775" y="5059363"/>
          <p14:tracePt t="35354" x="6454775" y="5070475"/>
          <p14:tracePt t="35361" x="6464300" y="5075238"/>
          <p14:tracePt t="35370" x="6464300" y="5086350"/>
          <p14:tracePt t="35386" x="6470650" y="5095875"/>
          <p14:tracePt t="35403" x="6486525" y="5122863"/>
          <p14:tracePt t="35420" x="6496050" y="5127625"/>
          <p14:tracePt t="35445" x="6500813" y="5138738"/>
          <p14:tracePt t="35459" x="6511925" y="5138738"/>
          <p14:tracePt t="35470" x="6516688" y="5143500"/>
          <p14:tracePt t="35487" x="6543675" y="5159375"/>
          <p14:tracePt t="35505" x="6637338" y="5191125"/>
          <p14:tracePt t="35520" x="6721475" y="5200650"/>
          <p14:tracePt t="35537" x="6769100" y="5211763"/>
          <p14:tracePt t="35554" x="6853238" y="5211763"/>
          <p14:tracePt t="35570" x="6910388" y="5222875"/>
          <p14:tracePt t="35571" x="6937375" y="5222875"/>
          <p14:tracePt t="35586" x="6946900" y="5222875"/>
          <p14:tracePt t="35730" x="6951663" y="5227638"/>
          <p14:tracePt t="35738" x="6958013" y="5227638"/>
          <p14:tracePt t="35744" x="6967538" y="5227638"/>
          <p14:tracePt t="35754" x="6973888" y="5227638"/>
          <p14:tracePt t="35770" x="6983413" y="5227638"/>
          <p14:tracePt t="35787" x="6989763" y="5227638"/>
          <p14:tracePt t="35803" x="6994525" y="5227638"/>
          <p14:tracePt t="35850" x="7004050" y="5227638"/>
          <p14:tracePt t="35880" x="7010400" y="5227638"/>
          <p14:tracePt t="35894" x="7019925" y="5227638"/>
          <p14:tracePt t="35909" x="7026275" y="5227638"/>
          <p14:tracePt t="36082" x="7035800" y="5227638"/>
          <p14:tracePt t="36089" x="7042150" y="5227638"/>
          <p14:tracePt t="36138" x="7046913" y="5227638"/>
          <p14:tracePt t="36154" x="7058025" y="5227638"/>
          <p14:tracePt t="36262" x="7062788" y="5227638"/>
          <p14:tracePt t="36271" x="7078663" y="5227638"/>
          <p14:tracePt t="36276" x="7110413" y="5227638"/>
          <p14:tracePt t="36287" x="7115175" y="5227638"/>
          <p14:tracePt t="36303" x="7140575" y="5227638"/>
          <p14:tracePt t="36322" x="7167563" y="5227638"/>
          <p14:tracePt t="36839" x="7167563" y="5216525"/>
          <p14:tracePt t="37058" x="7162800" y="5216525"/>
          <p14:tracePt t="37080" x="7151688" y="5216525"/>
          <p14:tracePt t="37155" x="7146925" y="5216525"/>
          <p14:tracePt t="37193" x="7135813" y="5216525"/>
          <p14:tracePt t="37260" x="7131050" y="5216525"/>
          <p14:tracePt t="37365" x="7119938" y="5216525"/>
          <p14:tracePt t="37387" x="7115175" y="5216525"/>
          <p14:tracePt t="37410" x="7110413" y="5216525"/>
          <p14:tracePt t="37440" x="7099300" y="5216525"/>
          <p14:tracePt t="37499" x="7094538" y="5216525"/>
          <p14:tracePt t="37672" x="7083425" y="5216525"/>
          <p14:tracePt t="37724" x="7078663" y="5216525"/>
          <p14:tracePt t="37882" x="7067550" y="5216525"/>
          <p14:tracePt t="37966" x="7067550" y="5211763"/>
          <p14:tracePt t="37988" x="7062788" y="5211763"/>
          <p14:tracePt t="38940" x="7062788" y="5200650"/>
          <p14:tracePt t="39000" x="7062788" y="5195888"/>
          <p14:tracePt t="39007" x="7072313" y="5195888"/>
          <p14:tracePt t="39037" x="7078663" y="5195888"/>
          <p14:tracePt t="39052" x="7088188" y="5195888"/>
          <p14:tracePt t="39075" x="7088188" y="5184775"/>
          <p14:tracePt t="39158" x="7094538" y="5184775"/>
          <p14:tracePt t="39195" x="7104063" y="5184775"/>
          <p14:tracePt t="39202" x="7104063" y="5180013"/>
          <p14:tracePt t="39209" x="7110413" y="5180013"/>
          <p14:tracePt t="39224" x="7115175" y="5180013"/>
          <p14:tracePt t="39237" x="7124700" y="5180013"/>
          <p14:tracePt t="39255" x="7140575" y="5175250"/>
          <p14:tracePt t="39271" x="7146925" y="5175250"/>
          <p14:tracePt t="39608" x="7156450" y="5175250"/>
          <p14:tracePt t="39614" x="7162800" y="5175250"/>
          <p14:tracePt t="39772" x="7167563" y="5175250"/>
          <p14:tracePt t="39794" x="7177088" y="5175250"/>
          <p14:tracePt t="39822" x="7183438" y="5175250"/>
          <p14:tracePt t="39837" x="7192963" y="5164138"/>
          <p14:tracePt t="39854" x="7208838" y="5164138"/>
          <p14:tracePt t="39870" x="7215188" y="5164138"/>
          <p14:tracePt t="40050" x="7219950" y="5164138"/>
          <p14:tracePt t="40057" x="7229475" y="5164138"/>
          <p14:tracePt t="40105" x="7308850" y="5180013"/>
          <p14:tracePt t="40120" x="7340600" y="5180013"/>
          <p14:tracePt t="40137" x="7361238" y="5180013"/>
          <p14:tracePt t="40402" x="7366000" y="5180013"/>
          <p14:tracePt t="40409" x="7377113" y="5180013"/>
          <p14:tracePt t="40437" x="7397750" y="5180013"/>
          <p14:tracePt t="40455" x="7434263" y="5180013"/>
          <p14:tracePt t="40470" x="7461250" y="5180013"/>
          <p14:tracePt t="40487" x="7493000" y="5191125"/>
          <p14:tracePt t="40504" x="7502525" y="5191125"/>
          <p14:tracePt t="40521" x="7508875" y="5191125"/>
          <p14:tracePt t="40561" x="7518400" y="5191125"/>
          <p14:tracePt t="40567" x="7523163" y="5191125"/>
          <p14:tracePt t="40590" x="7534275" y="5191125"/>
          <p14:tracePt t="40596" x="7539038" y="5191125"/>
          <p14:tracePt t="40604" x="7545388" y="5191125"/>
          <p14:tracePt t="40620" x="7561263" y="5191125"/>
          <p14:tracePt t="40637" x="7570788" y="5191125"/>
          <p14:tracePt t="40654" x="7575550" y="5191125"/>
          <p14:tracePt t="40672" x="7586663" y="5191125"/>
          <p14:tracePt t="40965" x="7586663" y="5200650"/>
          <p14:tracePt t="40972" x="7586663" y="5216525"/>
          <p14:tracePt t="41004" x="7554913" y="5395913"/>
          <p14:tracePt t="41021" x="7534275" y="5489575"/>
          <p14:tracePt t="41038" x="7513638" y="5573713"/>
          <p14:tracePt t="41039" x="7502525" y="5646738"/>
          <p14:tracePt t="41055" x="7470775" y="5746750"/>
          <p14:tracePt t="41070" x="7418388" y="5883275"/>
          <p14:tracePt t="41087" x="7377113" y="5981700"/>
          <p14:tracePt t="41103" x="7356475" y="6040438"/>
          <p14:tracePt t="41120" x="7350125" y="6040438"/>
          <p14:tracePt t="41138" x="7335838" y="6065838"/>
          <p14:tracePt t="41153" x="7324725" y="6065838"/>
          <p14:tracePt t="41250" x="7319963" y="6065838"/>
          <p14:tracePt t="41257" x="7308850" y="6065838"/>
          <p14:tracePt t="41272" x="7297738" y="6065838"/>
          <p14:tracePt t="41287" x="7277100" y="6065838"/>
          <p14:tracePt t="41303" x="7229475" y="6065838"/>
          <p14:tracePt t="41321" x="7199313" y="6061075"/>
          <p14:tracePt t="41337" x="7162800" y="6049963"/>
          <p14:tracePt t="41353" x="7135813" y="6049963"/>
          <p14:tracePt t="41354" x="7115175" y="6045200"/>
          <p14:tracePt t="41371" x="7078663" y="6045200"/>
          <p14:tracePt t="41373" x="7062788" y="6045200"/>
          <p14:tracePt t="41387" x="7004050" y="6045200"/>
          <p14:tracePt t="41403" x="6958013" y="6034088"/>
          <p14:tracePt t="41420" x="6862763" y="6034088"/>
          <p14:tracePt t="41437" x="6753225" y="6034088"/>
          <p14:tracePt t="41454" x="6716713" y="6034088"/>
          <p14:tracePt t="41470" x="6673850" y="6034088"/>
          <p14:tracePt t="41487" x="6664325" y="6034088"/>
          <p14:tracePt t="41962" x="6653213" y="6034088"/>
          <p14:tracePt t="41969" x="6637338" y="6034088"/>
          <p14:tracePt t="41977" x="6596063" y="6013450"/>
          <p14:tracePt t="41987" x="6580188" y="6013450"/>
          <p14:tracePt t="42004" x="6523038" y="5992813"/>
          <p14:tracePt t="42020" x="6423025" y="5972175"/>
          <p14:tracePt t="42039" x="6350000" y="5961063"/>
          <p14:tracePt t="42040" x="6313488" y="5951538"/>
          <p14:tracePt t="42054" x="6218238" y="5940425"/>
          <p14:tracePt t="42070" x="6149975" y="5940425"/>
          <p14:tracePt t="42087" x="6124575" y="5940425"/>
          <p14:tracePt t="42105" x="6124575" y="5935663"/>
          <p14:tracePt t="42488" x="6124575" y="5929313"/>
          <p14:tracePt t="42494" x="6124575" y="5919788"/>
          <p14:tracePt t="42521" x="6124575" y="5915025"/>
          <p14:tracePt t="42537" x="6129338" y="5915025"/>
          <p14:tracePt t="42554" x="6134100" y="5903913"/>
          <p14:tracePt t="42554" x="6145213" y="5899150"/>
          <p14:tracePt t="42571" x="6154738" y="5888038"/>
          <p14:tracePt t="42587" x="6170613" y="5888038"/>
          <p14:tracePt t="42604" x="6197600" y="5883275"/>
          <p14:tracePt t="42621" x="6213475" y="5872163"/>
          <p14:tracePt t="42622" x="6218238" y="5872163"/>
          <p14:tracePt t="42637" x="6218238" y="5867400"/>
          <p14:tracePt t="42653" x="6223000" y="5867400"/>
          <p14:tracePt t="42682" x="6223000" y="5861050"/>
          <p14:tracePt t="42689" x="6223000" y="5851525"/>
          <p14:tracePt t="42704" x="6245225" y="5819775"/>
          <p14:tracePt t="42720" x="6249988" y="5794375"/>
          <p14:tracePt t="42737" x="6259513" y="5778500"/>
          <p14:tracePt t="42754" x="6259513" y="5762625"/>
          <p14:tracePt t="42770" x="6265863" y="5741988"/>
          <p14:tracePt t="42787" x="6275388" y="5726113"/>
          <p14:tracePt t="42787" x="6281738" y="5715000"/>
          <p14:tracePt t="42803" x="6286500" y="5703888"/>
          <p14:tracePt t="42821" x="6297613" y="5694363"/>
          <p14:tracePt t="42838" x="6302375" y="5688013"/>
          <p14:tracePt t="42870" x="6302375" y="5678488"/>
          <p14:tracePt t="42877" x="6302375" y="5673725"/>
          <p14:tracePt t="42892" x="6275388" y="5657850"/>
          <p14:tracePt t="42903" x="6245225" y="5646738"/>
          <p14:tracePt t="42921" x="6197600" y="5626100"/>
          <p14:tracePt t="42922" x="6102350" y="5605463"/>
          <p14:tracePt t="42937" x="5992813" y="5573713"/>
          <p14:tracePt t="42938" x="5956300" y="5568950"/>
          <p14:tracePt t="42953" x="5726113" y="5537200"/>
          <p14:tracePt t="42970" x="5557838" y="5514975"/>
          <p14:tracePt t="42987" x="5421313" y="5505450"/>
          <p14:tracePt t="43005" x="5243513" y="5494338"/>
          <p14:tracePt t="43021" x="5207000" y="5494338"/>
          <p14:tracePt t="43037" x="5164138" y="5494338"/>
          <p14:tracePt t="43054" x="5138738" y="5494338"/>
          <p14:tracePt t="43070" x="5122863" y="5484813"/>
          <p14:tracePt t="43088" x="5075238" y="5484813"/>
          <p14:tracePt t="43103" x="5006975" y="5484813"/>
          <p14:tracePt t="43121" x="4949825" y="5484813"/>
          <p14:tracePt t="43138" x="4760913" y="5473700"/>
          <p14:tracePt t="43139" x="4640263" y="5473700"/>
          <p14:tracePt t="43154" x="4598988" y="5462588"/>
          <p14:tracePt t="43155" x="4462463" y="5462588"/>
          <p14:tracePt t="43170" x="4246563" y="5437188"/>
          <p14:tracePt t="43189" x="4032250" y="5410200"/>
          <p14:tracePt t="43204" x="3816350" y="5368925"/>
          <p14:tracePt t="43221" x="3690938" y="5348288"/>
          <p14:tracePt t="43237" x="3654425" y="5348288"/>
          <p14:tracePt t="43238" x="3633788" y="5348288"/>
          <p14:tracePt t="43255" x="3629025" y="5348288"/>
          <p14:tracePt t="43328" x="3629025" y="5353050"/>
          <p14:tracePt t="43335" x="3629025" y="5357813"/>
          <p14:tracePt t="43342" x="3629025" y="5364163"/>
          <p14:tracePt t="43353" x="3629025" y="5380038"/>
          <p14:tracePt t="43370" x="3629025" y="5405438"/>
          <p14:tracePt t="43388" x="3629025" y="5421313"/>
          <p14:tracePt t="43403" x="3629025" y="5437188"/>
          <p14:tracePt t="43539" x="3629025" y="5441950"/>
          <p14:tracePt t="43597" x="3629025" y="5453063"/>
          <p14:tracePt t="43612" x="3629025" y="5457825"/>
          <p14:tracePt t="43657" x="3629025" y="5462588"/>
          <p14:tracePt t="43671" x="3629025" y="5473700"/>
          <p14:tracePt t="43688" x="3629025" y="5478463"/>
          <p14:tracePt t="45241" x="3622675" y="5478463"/>
          <p14:tracePt t="45247" x="3622675" y="5489575"/>
          <p14:tracePt t="45286" x="3581400" y="5489575"/>
          <p14:tracePt t="45304" x="3575050" y="5489575"/>
          <p14:tracePt t="45321" x="3560763" y="5489575"/>
          <p14:tracePt t="45322" x="3554413" y="5489575"/>
          <p14:tracePt t="45338" x="3544888" y="5489575"/>
          <p14:tracePt t="45338" x="3538538" y="5484813"/>
          <p14:tracePt t="45353" x="3513138" y="5478463"/>
          <p14:tracePt t="45370" x="3481388" y="5468938"/>
          <p14:tracePt t="45387" x="3429000" y="5441950"/>
          <p14:tracePt t="45404" x="3392488" y="5421313"/>
          <p14:tracePt t="45420" x="3365500" y="5421313"/>
          <p14:tracePt t="45449" x="3355975" y="5421313"/>
          <p14:tracePt t="45600" x="3349625" y="5421313"/>
          <p14:tracePt t="45608" x="3349625" y="5426075"/>
          <p14:tracePt t="45621" x="3349625" y="5432425"/>
          <p14:tracePt t="45621" x="3344863" y="5432425"/>
          <p14:tracePt t="45640" x="3335338" y="5441950"/>
          <p14:tracePt t="45653" x="3319463" y="5448300"/>
          <p14:tracePt t="45670" x="3308350" y="5453063"/>
          <p14:tracePt t="45687" x="3282950" y="5462588"/>
          <p14:tracePt t="45704" x="3240088" y="5462588"/>
          <p14:tracePt t="45721" x="3208338" y="5462588"/>
          <p14:tracePt t="45737" x="3182938" y="5462588"/>
          <p14:tracePt t="45754" x="3162300" y="5462588"/>
          <p14:tracePt t="45771" x="3130550" y="5462588"/>
          <p14:tracePt t="45772" x="3119438" y="5462588"/>
          <p14:tracePt t="45790" x="3109913" y="5462588"/>
          <p14:tracePt t="45805" x="3082925" y="5462588"/>
          <p14:tracePt t="45820" x="3062288" y="5462588"/>
          <p14:tracePt t="45839" x="3035300" y="5462588"/>
          <p14:tracePt t="45854" x="3030538" y="5462588"/>
          <p14:tracePt t="45854" x="3014663" y="5462588"/>
          <p14:tracePt t="45871" x="2998788" y="5462588"/>
          <p14:tracePt t="45887" x="2994025" y="5453063"/>
          <p14:tracePt t="45906" x="2982913" y="5453063"/>
          <p14:tracePt t="46237" x="2989263" y="5453063"/>
          <p14:tracePt t="46245" x="3003550" y="5448300"/>
          <p14:tracePt t="46287" x="3219450" y="5448300"/>
          <p14:tracePt t="46305" x="3433763" y="5448300"/>
          <p14:tracePt t="46321" x="3554413" y="5448300"/>
          <p14:tracePt t="46337" x="3722688" y="5448300"/>
          <p14:tracePt t="46354" x="3806825" y="5448300"/>
          <p14:tracePt t="46370" x="3884613" y="5448300"/>
          <p14:tracePt t="46387" x="3916363" y="5448300"/>
          <p14:tracePt t="46388" x="3932238" y="5448300"/>
          <p14:tracePt t="46403" x="3968750" y="5448300"/>
          <p14:tracePt t="46421" x="4021138" y="5448300"/>
          <p14:tracePt t="46437" x="4068763" y="5457825"/>
          <p14:tracePt t="46454" x="4189413" y="5468938"/>
          <p14:tracePt t="46470" x="4283075" y="5478463"/>
          <p14:tracePt t="46487" x="4346575" y="5478463"/>
          <p14:tracePt t="46504" x="4414838" y="5489575"/>
          <p14:tracePt t="46521" x="4592638" y="5489575"/>
          <p14:tracePt t="46538" x="4651375" y="5489575"/>
          <p14:tracePt t="46554" x="4733925" y="5489575"/>
          <p14:tracePt t="46571" x="4838700" y="5484813"/>
          <p14:tracePt t="46587" x="4897438" y="5473700"/>
          <p14:tracePt t="46604" x="4959350" y="5473700"/>
          <p14:tracePt t="46620" x="5043488" y="5473700"/>
          <p14:tracePt t="46637" x="5138738" y="5478463"/>
          <p14:tracePt t="46654" x="5216525" y="5478463"/>
          <p14:tracePt t="46670" x="5327650" y="5489575"/>
          <p14:tracePt t="46688" x="5395913" y="5489575"/>
          <p14:tracePt t="46689" x="5462588" y="5489575"/>
          <p14:tracePt t="46703" x="5514975" y="5489575"/>
          <p14:tracePt t="46722" x="5562600" y="5489575"/>
          <p14:tracePt t="46737" x="5605463" y="5489575"/>
          <p14:tracePt t="46739" x="5621338" y="5489575"/>
          <p14:tracePt t="46753" x="5688013" y="5489575"/>
          <p14:tracePt t="46754" x="5719763" y="5500688"/>
          <p14:tracePt t="46770" x="5788025" y="5510213"/>
          <p14:tracePt t="46787" x="5856288" y="5521325"/>
          <p14:tracePt t="46806" x="5940425" y="5530850"/>
          <p14:tracePt t="46807" x="5956300" y="5541963"/>
          <p14:tracePt t="46821" x="5988050" y="5541963"/>
          <p14:tracePt t="46822" x="6013450" y="5541963"/>
          <p14:tracePt t="46837" x="6049963" y="5553075"/>
          <p14:tracePt t="46855" x="6076950" y="5553075"/>
          <p14:tracePt t="47018" x="6081713" y="5553075"/>
          <p14:tracePt t="47026" x="6092825" y="5553075"/>
          <p14:tracePt t="47087" x="6396038" y="5537200"/>
          <p14:tracePt t="47104" x="6475413" y="5526088"/>
          <p14:tracePt t="47120" x="6538913" y="5505450"/>
          <p14:tracePt t="47138" x="6559550" y="5505450"/>
          <p14:tracePt t="47333" x="6564313" y="5505450"/>
          <p14:tracePt t="47347" x="6584950" y="5494338"/>
          <p14:tracePt t="47387" x="6648450" y="5494338"/>
          <p14:tracePt t="47404" x="6680200" y="5494338"/>
          <p14:tracePt t="47421" x="6705600" y="5494338"/>
          <p14:tracePt t="47422" x="6721475" y="5494338"/>
          <p14:tracePt t="47437" x="6726238" y="5494338"/>
          <p14:tracePt t="47438" x="6732588" y="5489575"/>
          <p14:tracePt t="47454" x="6742113" y="5489575"/>
          <p14:tracePt t="47602" x="6748463" y="5489575"/>
          <p14:tracePt t="47609" x="6757988" y="5489575"/>
          <p14:tracePt t="47687" x="6978650" y="5462588"/>
          <p14:tracePt t="47703" x="7035800" y="5462588"/>
          <p14:tracePt t="47721" x="7078663" y="5453063"/>
          <p14:tracePt t="47722" x="7088188" y="5448300"/>
          <p14:tracePt t="47738" x="7110413" y="5448300"/>
          <p14:tracePt t="47753" x="7124700" y="5448300"/>
          <p14:tracePt t="47834" x="7124700" y="5437188"/>
          <p14:tracePt t="48270" x="7124700" y="5441950"/>
          <p14:tracePt t="48277" x="7131050" y="5448300"/>
          <p14:tracePt t="48321" x="7140575" y="5510213"/>
          <p14:tracePt t="48322" x="7140575" y="5521325"/>
          <p14:tracePt t="48338" x="7140575" y="5526088"/>
          <p14:tracePt t="48339" x="7140575" y="5530850"/>
          <p14:tracePt t="48353" x="7135813" y="5557838"/>
          <p14:tracePt t="48370" x="7131050" y="5599113"/>
          <p14:tracePt t="48387" x="7115175" y="5626100"/>
          <p14:tracePt t="48405" x="7099300" y="5667375"/>
          <p14:tracePt t="48420" x="7083425" y="5678488"/>
          <p14:tracePt t="48437" x="7072313" y="5694363"/>
          <p14:tracePt t="48454" x="7058025" y="5703888"/>
          <p14:tracePt t="48471" x="7051675" y="5719763"/>
          <p14:tracePt t="48473" x="7046913" y="5726113"/>
          <p14:tracePt t="48487" x="7026275" y="5741988"/>
          <p14:tracePt t="48488" x="7010400" y="5751513"/>
          <p14:tracePt t="48503" x="6994525" y="5756275"/>
          <p14:tracePt t="48521" x="6962775" y="5772150"/>
          <p14:tracePt t="48537" x="6926263" y="5783263"/>
          <p14:tracePt t="48539" x="6889750" y="5794375"/>
          <p14:tracePt t="48554" x="6842125" y="5803900"/>
          <p14:tracePt t="48570" x="6773863" y="5803900"/>
          <p14:tracePt t="48587" x="6696075" y="5803900"/>
          <p14:tracePt t="48604" x="6584950" y="5803900"/>
          <p14:tracePt t="48622" x="6386513" y="5803900"/>
          <p14:tracePt t="48637" x="6249988" y="5803900"/>
          <p14:tracePt t="48654" x="6181725" y="5803900"/>
          <p14:tracePt t="48671" x="6065838" y="5803900"/>
          <p14:tracePt t="48687" x="5929313" y="5799138"/>
          <p14:tracePt t="48705" x="5767388" y="5799138"/>
          <p14:tracePt t="48722" x="5673725" y="5799138"/>
          <p14:tracePt t="48737" x="5510213" y="5772150"/>
          <p14:tracePt t="48755" x="5327650" y="5762625"/>
          <p14:tracePt t="48771" x="5216525" y="5751513"/>
          <p14:tracePt t="48789" x="4986338" y="5741988"/>
          <p14:tracePt t="48804" x="4891088" y="5730875"/>
          <p14:tracePt t="48821" x="4697413" y="5730875"/>
          <p14:tracePt t="48837" x="4608513" y="5730875"/>
          <p14:tracePt t="48839" x="4556125" y="5730875"/>
          <p14:tracePt t="48855" x="4462463" y="5730875"/>
          <p14:tracePt t="48870" x="4335463" y="5719763"/>
          <p14:tracePt t="48887" x="4257675" y="5719763"/>
          <p14:tracePt t="48904" x="4189413" y="5719763"/>
          <p14:tracePt t="48922" x="4057650" y="5710238"/>
          <p14:tracePt t="48938" x="4000500" y="5710238"/>
          <p14:tracePt t="48954" x="3968750" y="5710238"/>
          <p14:tracePt t="48970" x="3943350" y="5710238"/>
          <p14:tracePt t="48987" x="3927475" y="5710238"/>
          <p14:tracePt t="49208" x="3932238" y="5710238"/>
          <p14:tracePt t="49214" x="3937000" y="5710238"/>
          <p14:tracePt t="49254" x="4000500" y="5710238"/>
          <p14:tracePt t="49271" x="4048125" y="5710238"/>
          <p14:tracePt t="49287" x="4141788" y="5715000"/>
          <p14:tracePt t="49305" x="4319588" y="5726113"/>
          <p14:tracePt t="49321" x="4430713" y="5735638"/>
          <p14:tracePt t="49338" x="4535488" y="5735638"/>
          <p14:tracePt t="49354" x="4645025" y="5746750"/>
          <p14:tracePt t="49370" x="4724400" y="5746750"/>
          <p14:tracePt t="49387" x="4833938" y="5746750"/>
          <p14:tracePt t="49388" x="4913313" y="5746750"/>
          <p14:tracePt t="49403" x="5006975" y="5756275"/>
          <p14:tracePt t="49423" x="5075238" y="5756275"/>
          <p14:tracePt t="49437" x="5132388" y="5756275"/>
          <p14:tracePt t="49439" x="5227638" y="5772150"/>
          <p14:tracePt t="49454" x="5305425" y="5772150"/>
          <p14:tracePt t="49471" x="5468938" y="5778500"/>
          <p14:tracePt t="49487" x="5594350" y="5778500"/>
          <p14:tracePt t="49504" x="5824538" y="5794375"/>
          <p14:tracePt t="49521" x="5935663" y="5794375"/>
          <p14:tracePt t="49522" x="6003925" y="5794375"/>
          <p14:tracePt t="49541" x="6097588" y="5794375"/>
          <p14:tracePt t="49554" x="6176963" y="5783263"/>
          <p14:tracePt t="49571" x="6202363" y="5778500"/>
          <p14:tracePt t="49771" x="6202363" y="5767388"/>
          <p14:tracePt t="49777" x="6207125" y="5767388"/>
          <p14:tracePt t="49821" x="6286500" y="5746750"/>
          <p14:tracePt t="49838" x="6359525" y="5703888"/>
          <p14:tracePt t="49854" x="6386513" y="5688013"/>
          <p14:tracePt t="49872" x="6402388" y="5683250"/>
          <p14:tracePt t="50025" x="6418263" y="5683250"/>
          <p14:tracePt t="50032" x="6423025" y="5683250"/>
          <p14:tracePt t="50039" x="6470650" y="5683250"/>
          <p14:tracePt t="50054" x="6548438" y="5688013"/>
          <p14:tracePt t="50070" x="6632575" y="5699125"/>
          <p14:tracePt t="50087" x="6721475" y="5699125"/>
          <p14:tracePt t="50104" x="6800850" y="5699125"/>
          <p14:tracePt t="50122" x="6853238" y="5699125"/>
          <p14:tracePt t="50138" x="6869113" y="5699125"/>
          <p14:tracePt t="50318" x="6873875" y="5699125"/>
          <p14:tracePt t="50332" x="6884988" y="5703888"/>
          <p14:tracePt t="50371" x="6946900" y="5715000"/>
          <p14:tracePt t="50390" x="6983413" y="5715000"/>
          <p14:tracePt t="50404" x="7004050" y="5715000"/>
          <p14:tracePt t="50421" x="7042150" y="5715000"/>
          <p14:tracePt t="50423" x="7067550" y="5715000"/>
          <p14:tracePt t="50438" x="7083425" y="5715000"/>
          <p14:tracePt t="50438" x="7099300" y="5715000"/>
          <p14:tracePt t="50454" x="7156450" y="5715000"/>
          <p14:tracePt t="50471" x="7177088" y="5715000"/>
          <p14:tracePt t="50489" x="7208838" y="5715000"/>
          <p14:tracePt t="50504" x="7224713" y="5715000"/>
          <p14:tracePt t="50693" x="7224713" y="5719763"/>
          <p14:tracePt t="50706" x="7224713" y="5730875"/>
          <p14:tracePt t="50714" x="7224713" y="5735638"/>
          <p14:tracePt t="50730" x="7224713" y="5746750"/>
          <p14:tracePt t="50738" x="7224713" y="5751513"/>
          <p14:tracePt t="50754" x="7208838" y="5767388"/>
          <p14:tracePt t="50770" x="7204075" y="5783263"/>
          <p14:tracePt t="50787" x="7177088" y="5815013"/>
          <p14:tracePt t="50804" x="7140575" y="5861050"/>
          <p14:tracePt t="50820" x="7115175" y="5888038"/>
          <p14:tracePt t="50837" x="7088188" y="5903913"/>
          <p14:tracePt t="50854" x="7067550" y="5919788"/>
          <p14:tracePt t="50872" x="7058025" y="5924550"/>
          <p14:tracePt t="50873" x="7042150" y="5935663"/>
          <p14:tracePt t="50888" x="7035800" y="5940425"/>
          <p14:tracePt t="50888" x="7019925" y="5951538"/>
          <p14:tracePt t="50904" x="6994525" y="5967413"/>
          <p14:tracePt t="50920" x="6958013" y="5981700"/>
          <p14:tracePt t="50939" x="6915150" y="5992813"/>
          <p14:tracePt t="50953" x="6894513" y="5997575"/>
          <p14:tracePt t="50970" x="6810375" y="6029325"/>
          <p14:tracePt t="50987" x="6764338" y="6040438"/>
          <p14:tracePt t="51004" x="6732588" y="6049963"/>
          <p14:tracePt t="51021" x="6700838" y="6056313"/>
          <p14:tracePt t="51022" x="6680200" y="6065838"/>
          <p14:tracePt t="51037" x="6664325" y="6065838"/>
          <p14:tracePt t="51054" x="6621463" y="6065838"/>
          <p14:tracePt t="51071" x="6564313" y="6065838"/>
          <p14:tracePt t="51088" x="6538913" y="6065838"/>
          <p14:tracePt t="51105" x="6427788" y="6065838"/>
          <p14:tracePt t="51120" x="6375400" y="6065838"/>
          <p14:tracePt t="51138" x="6343650" y="6065838"/>
          <p14:tracePt t="51155" x="6291263" y="6065838"/>
          <p14:tracePt t="51171" x="6213475" y="6065838"/>
          <p14:tracePt t="51188" x="6161088" y="6065838"/>
          <p14:tracePt t="51189" x="6102350" y="6065838"/>
          <p14:tracePt t="51203" x="5997575" y="6065838"/>
          <p14:tracePt t="51221" x="5888038" y="6076950"/>
          <p14:tracePt t="51238" x="5830888" y="6076950"/>
          <p14:tracePt t="51256" x="5715000" y="6076950"/>
          <p14:tracePt t="51270" x="5657850" y="6072188"/>
          <p14:tracePt t="51287" x="5599113" y="6065838"/>
          <p14:tracePt t="51304" x="5541963" y="6056313"/>
          <p14:tracePt t="51322" x="5500688" y="6045200"/>
          <p14:tracePt t="51323" x="5468938" y="6045200"/>
          <p14:tracePt t="51337" x="5441950" y="6034088"/>
          <p14:tracePt t="51338" x="5400675" y="6024563"/>
          <p14:tracePt t="51353" x="5357813" y="6013450"/>
          <p14:tracePt t="51371" x="5289550" y="6003925"/>
          <p14:tracePt t="51387" x="5222875" y="5988050"/>
          <p14:tracePt t="51404" x="5195888" y="5976938"/>
          <p14:tracePt t="51405" x="5154613" y="5976938"/>
          <p14:tracePt t="51420" x="5127625" y="5976938"/>
          <p14:tracePt t="51437" x="5070475" y="5976938"/>
          <p14:tracePt t="51454" x="5049838" y="5976938"/>
          <p14:tracePt t="51578" x="5049838" y="5967413"/>
          <p14:tracePt t="51586" x="5049838" y="5961063"/>
          <p14:tracePt t="51608" x="5049838" y="5956300"/>
          <p14:tracePt t="51675" x="5059363" y="5956300"/>
          <p14:tracePt t="51682" x="5059363" y="5945188"/>
          <p14:tracePt t="51689" x="5064125" y="5945188"/>
          <p14:tracePt t="51706" x="5080000" y="5940425"/>
          <p14:tracePt t="51721" x="5102225" y="5940425"/>
          <p14:tracePt t="51737" x="5148263" y="5929313"/>
          <p14:tracePt t="51754" x="5207000" y="5929313"/>
          <p14:tracePt t="51770" x="5259388" y="5929313"/>
          <p14:tracePt t="51789" x="5321300" y="5929313"/>
          <p14:tracePt t="51803" x="5368925" y="5929313"/>
          <p14:tracePt t="51820" x="5421313" y="5929313"/>
          <p14:tracePt t="51838" x="5441950" y="5935663"/>
          <p14:tracePt t="51854" x="5526088" y="5951538"/>
          <p14:tracePt t="51870" x="5573713" y="5951538"/>
          <p14:tracePt t="51887" x="5605463" y="5951538"/>
          <p14:tracePt t="51904" x="5641975" y="5961063"/>
          <p14:tracePt t="51922" x="5699125" y="5972175"/>
          <p14:tracePt t="51938" x="5746750" y="5981700"/>
          <p14:tracePt t="51954" x="5762625" y="5981700"/>
          <p14:tracePt t="51970" x="5799138" y="5988050"/>
          <p14:tracePt t="51987" x="5824538" y="5988050"/>
          <p14:tracePt t="52006" x="5830888" y="5988050"/>
          <p14:tracePt t="52020" x="5846763" y="5997575"/>
          <p14:tracePt t="52037" x="5861050" y="5997575"/>
          <p14:tracePt t="52185" x="5867400" y="5997575"/>
          <p14:tracePt t="52192" x="5876925" y="5997575"/>
          <p14:tracePt t="52254" x="5972175" y="6008688"/>
          <p14:tracePt t="52270" x="6029325" y="6008688"/>
          <p14:tracePt t="52287" x="6086475" y="6008688"/>
          <p14:tracePt t="52304" x="6108700" y="6008688"/>
          <p14:tracePt t="52321" x="6134100" y="6003925"/>
          <p14:tracePt t="52755" x="6140450" y="6003925"/>
          <p14:tracePt t="52770" x="6149975" y="6003925"/>
          <p14:tracePt t="52936" x="6154738" y="6003925"/>
          <p14:tracePt t="52942" x="6161088" y="6003925"/>
          <p14:tracePt t="52954" x="6170613" y="6003925"/>
          <p14:tracePt t="52971" x="6186488" y="6003925"/>
          <p14:tracePt t="52972" x="6192838" y="6003925"/>
          <p14:tracePt t="52988" x="6207125" y="6003925"/>
          <p14:tracePt t="53004" x="6223000" y="6003925"/>
          <p14:tracePt t="53022" x="6238875" y="6003925"/>
          <p14:tracePt t="53039" x="6254750" y="6003925"/>
          <p14:tracePt t="53273" x="6259513" y="6003925"/>
          <p14:tracePt t="53280" x="6265863" y="5997575"/>
          <p14:tracePt t="53306" x="6291263" y="5997575"/>
          <p14:tracePt t="53320" x="6307138" y="5988050"/>
          <p14:tracePt t="53338" x="6318250" y="5988050"/>
          <p14:tracePt t="53355" x="6343650" y="5988050"/>
          <p14:tracePt t="53371" x="6375400" y="5981700"/>
          <p14:tracePt t="53388" x="6391275" y="5981700"/>
          <p14:tracePt t="53407" x="6396038" y="5981700"/>
          <p14:tracePt t="53723" x="6407150" y="5981700"/>
          <p14:tracePt t="53730" x="6411913" y="5981700"/>
          <p14:tracePt t="53754" x="6432550" y="5981700"/>
          <p14:tracePt t="53772" x="6448425" y="5981700"/>
          <p14:tracePt t="53787" x="6464300" y="5981700"/>
          <p14:tracePt t="53805" x="6486525" y="5981700"/>
          <p14:tracePt t="53820" x="6500813" y="5988050"/>
          <p14:tracePt t="53842" x="6511925" y="5988050"/>
          <p14:tracePt t="53902" x="6516688" y="5988050"/>
          <p14:tracePt t="53917" x="6523038" y="5988050"/>
          <p14:tracePt t="53932" x="6532563" y="5988050"/>
          <p14:tracePt t="53939" x="6538913" y="5988050"/>
          <p14:tracePt t="53954" x="6553200" y="5988050"/>
          <p14:tracePt t="53970" x="6580188" y="5988050"/>
          <p14:tracePt t="53988" x="6643688" y="5988050"/>
          <p14:tracePt t="54004" x="6711950" y="5997575"/>
          <p14:tracePt t="54021" x="6821488" y="6024563"/>
          <p14:tracePt t="54022" x="6846888" y="6024563"/>
          <p14:tracePt t="54039" x="6915150" y="6024563"/>
          <p14:tracePt t="54054" x="6962775" y="6024563"/>
          <p14:tracePt t="54071" x="6989763" y="6024563"/>
          <p14:tracePt t="54210" x="6994525" y="6024563"/>
          <p14:tracePt t="54217" x="7004050" y="6024563"/>
          <p14:tracePt t="54224" x="7010400" y="6024563"/>
          <p14:tracePt t="54237" x="7035800" y="6029325"/>
          <p14:tracePt t="54255" x="7078663" y="6029325"/>
          <p14:tracePt t="54270" x="7099300" y="6029325"/>
          <p14:tracePt t="54287" x="7188200" y="6029325"/>
          <p14:tracePt t="54304" x="7256463" y="6040438"/>
          <p14:tracePt t="54321" x="7335838" y="6040438"/>
          <p14:tracePt t="54322" x="7388225" y="6040438"/>
          <p14:tracePt t="54337" x="7508875" y="6040438"/>
          <p14:tracePt t="54353" x="7529513" y="6040438"/>
          <p14:tracePt t="54370" x="7545388" y="6040438"/>
          <p14:tracePt t="54532" x="7545388" y="6049963"/>
          <p14:tracePt t="54539" x="7545388" y="6056313"/>
          <p14:tracePt t="54588" x="7545388" y="6086475"/>
          <p14:tracePt t="54667" x="7545388" y="6081713"/>
          <p14:tracePt t="54674" x="7545388" y="6076950"/>
          <p14:tracePt t="54687" x="7534275" y="6061075"/>
          <p14:tracePt t="54705" x="7477125" y="5992813"/>
          <p14:tracePt t="54720" x="7461250" y="5976938"/>
          <p14:tracePt t="54738" x="7456488" y="5967413"/>
          <p14:tracePt t="54754" x="7440613" y="5929313"/>
          <p14:tracePt t="54771" x="7408863" y="5872163"/>
          <p14:tracePt t="54787" x="7372350" y="5803900"/>
          <p14:tracePt t="54804" x="7329488" y="5746750"/>
          <p14:tracePt t="54821" x="7313613" y="5699125"/>
          <p14:tracePt t="54837" x="7304088" y="5657850"/>
          <p14:tracePt t="54839" x="7292975" y="5635625"/>
          <p14:tracePt t="54855" x="7277100" y="5578475"/>
          <p14:tracePt t="54870" x="7277100" y="5546725"/>
          <p14:tracePt t="54887" x="7267575" y="5500688"/>
          <p14:tracePt t="54904" x="7267575" y="5468938"/>
          <p14:tracePt t="54922" x="7256463" y="5373688"/>
          <p14:tracePt t="54938" x="7256463" y="5364163"/>
          <p14:tracePt t="54938" x="7261225" y="5337175"/>
          <p14:tracePt t="54953" x="7261225" y="5316538"/>
          <p14:tracePt t="54970" x="7267575" y="5289550"/>
          <p14:tracePt t="54987" x="7272338" y="5268913"/>
          <p14:tracePt t="55004" x="7283450" y="5253038"/>
          <p14:tracePt t="55021" x="7283450" y="5248275"/>
          <p14:tracePt t="55037" x="7283450" y="5237163"/>
          <p14:tracePt t="55055" x="7288213" y="5232400"/>
          <p14:tracePt t="55072" x="7288213" y="5216525"/>
          <p14:tracePt t="55090" x="7288213" y="5207000"/>
          <p14:tracePt t="55106" x="7288213" y="5200650"/>
          <p14:tracePt t="55121" x="7297738" y="5184775"/>
          <p14:tracePt t="55138" x="7297738" y="5170488"/>
          <p14:tracePt t="55154" x="7304088" y="5111750"/>
          <p14:tracePt t="55170" x="7304088" y="5095875"/>
          <p14:tracePt t="55188" x="7304088" y="5091113"/>
          <p14:tracePt t="55253" x="7304088" y="5080000"/>
          <p14:tracePt t="55290" x="7304088" y="5075238"/>
          <p14:tracePt t="55478" x="7313613" y="5059363"/>
          <p14:tracePt t="55484" x="7313613" y="5049838"/>
          <p14:tracePt t="55521" x="7319963" y="5033963"/>
          <p14:tracePt t="55703" x="7319963" y="5027613"/>
          <p14:tracePt t="55717" x="7319963" y="5022850"/>
          <p14:tracePt t="55724" x="7329488" y="5011738"/>
          <p14:tracePt t="55737" x="7329488" y="5006975"/>
          <p14:tracePt t="55755" x="7329488" y="4997450"/>
          <p14:tracePt t="55883" x="7329488" y="4991100"/>
          <p14:tracePt t="55897" x="7335838" y="4981575"/>
          <p14:tracePt t="56482" x="7335838" y="4975225"/>
          <p14:tracePt t="56489" x="7335838" y="4970463"/>
          <p14:tracePt t="56708" x="7324725" y="4970463"/>
          <p14:tracePt t="56722" x="7297738" y="4997450"/>
          <p14:tracePt t="56755" x="7261225" y="5049838"/>
          <p14:tracePt t="56770" x="7235825" y="5064125"/>
          <p14:tracePt t="56787" x="7219950" y="5075238"/>
          <p14:tracePt t="56805" x="7215188" y="5086350"/>
          <p14:tracePt t="56822" x="7204075" y="5086350"/>
          <p14:tracePt t="56838" x="7199313" y="5102225"/>
          <p14:tracePt t="56854" x="7199313" y="5106988"/>
          <p14:tracePt t="56871" x="7188200" y="5111750"/>
          <p14:tracePt t="56888" x="7177088" y="5122863"/>
          <p14:tracePt t="56906" x="7177088" y="5127625"/>
          <p14:tracePt t="56925" x="7167563" y="5127625"/>
          <p14:tracePt t="56937" x="7167563" y="5138738"/>
          <p14:tracePt t="56954" x="7162800" y="5159375"/>
          <p14:tracePt t="56970" x="7146925" y="5175250"/>
          <p14:tracePt t="56988" x="7146925" y="5191125"/>
          <p14:tracePt t="57004" x="7131050" y="5222875"/>
          <p14:tracePt t="57021" x="7119938" y="5253038"/>
          <p14:tracePt t="57037" x="7115175" y="5268913"/>
          <p14:tracePt t="57054" x="7110413" y="5289550"/>
          <p14:tracePt t="57071" x="7099300" y="5300663"/>
          <p14:tracePt t="57088" x="7099300" y="5311775"/>
          <p14:tracePt t="57105" x="7083425" y="5337175"/>
          <p14:tracePt t="57120" x="7067550" y="5357813"/>
          <p14:tracePt t="57138" x="7051675" y="5384800"/>
          <p14:tracePt t="57154" x="7035800" y="5405438"/>
          <p14:tracePt t="57171" x="7019925" y="5432425"/>
          <p14:tracePt t="57172" x="7004050" y="5441950"/>
          <p14:tracePt t="57188" x="6999288" y="5448300"/>
          <p14:tracePt t="57188" x="6989763" y="5453063"/>
          <p14:tracePt t="57204" x="6983413" y="5468938"/>
          <p14:tracePt t="57221" x="6973888" y="5494338"/>
          <p14:tracePt t="57238" x="6958013" y="5510213"/>
          <p14:tracePt t="57239" x="6958013" y="5526088"/>
          <p14:tracePt t="57255" x="6942138" y="5541963"/>
          <p14:tracePt t="57271" x="6937375" y="5553075"/>
          <p14:tracePt t="57287" x="6921500" y="5568950"/>
          <p14:tracePt t="57304" x="6915150" y="5578475"/>
          <p14:tracePt t="57321" x="6905625" y="5594350"/>
          <p14:tracePt t="57339" x="6905625" y="5599113"/>
          <p14:tracePt t="57354" x="6899275" y="5605463"/>
          <p14:tracePt t="57370" x="6899275" y="5621338"/>
          <p14:tracePt t="57387" x="6889750" y="5630863"/>
          <p14:tracePt t="57405" x="6889750" y="5641975"/>
          <p14:tracePt t="57422" x="6884988" y="5641975"/>
          <p14:tracePt t="57437" x="6884988" y="5657850"/>
          <p14:tracePt t="57454" x="6884988" y="5667375"/>
          <p14:tracePt t="57471" x="6884988" y="5673725"/>
          <p14:tracePt t="57490" x="6884988" y="5688013"/>
          <p14:tracePt t="57504" x="6884988" y="5694363"/>
          <p14:tracePt t="57521" x="6878638" y="5710238"/>
          <p14:tracePt t="57539" x="6878638" y="5719763"/>
          <p14:tracePt t="57540" x="6878638" y="5726113"/>
          <p14:tracePt t="57555" x="6878638" y="5735638"/>
          <p14:tracePt t="57570" x="6878638" y="5741988"/>
          <p14:tracePt t="57572" x="6878638" y="5746750"/>
          <p14:tracePt t="57587" x="6878638" y="5762625"/>
          <p14:tracePt t="57604" x="6869113" y="5788025"/>
          <p14:tracePt t="57621" x="6862763" y="5803900"/>
          <p14:tracePt t="57622" x="6853238" y="5808663"/>
          <p14:tracePt t="57638" x="6853238" y="5815013"/>
          <p14:tracePt t="57639" x="6846888" y="5815013"/>
          <p14:tracePt t="57654" x="6846888" y="5830888"/>
          <p14:tracePt t="57671" x="6842125" y="5840413"/>
          <p14:tracePt t="57688" x="6842125" y="5846763"/>
          <p14:tracePt t="57706" x="6842125" y="5861050"/>
          <p14:tracePt t="57721" x="6842125" y="5867400"/>
          <p14:tracePt t="57834" x="6842125" y="5876925"/>
          <p14:tracePt t="57839" x="6842125" y="5883275"/>
          <p14:tracePt t="57854" x="6842125" y="5899150"/>
          <p14:tracePt t="57871" x="6831013" y="5915025"/>
          <p14:tracePt t="57889" x="6831013" y="5919788"/>
          <p14:tracePt t="57905" x="6831013" y="5935663"/>
          <p14:tracePt t="57922" x="6831013" y="5945188"/>
          <p14:tracePt t="57938" x="6831013" y="5951538"/>
          <p14:tracePt t="57938" x="6831013" y="5956300"/>
          <p14:tracePt t="57954" x="6831013" y="5967413"/>
          <p14:tracePt t="57970" x="6831013" y="5981700"/>
          <p14:tracePt t="57988" x="6837363" y="5992813"/>
          <p14:tracePt t="57989" x="6837363" y="6003925"/>
          <p14:tracePt t="58005" x="6842125" y="6008688"/>
          <p14:tracePt t="58021" x="6842125" y="6019800"/>
          <p14:tracePt t="58050" x="6842125" y="6024563"/>
          <p14:tracePt t="58057" x="6846888" y="6024563"/>
          <p14:tracePt t="58071" x="6846888" y="6034088"/>
          <p14:tracePt t="58072" x="6858000" y="6034088"/>
          <p14:tracePt t="58087" x="6862763" y="6040438"/>
          <p14:tracePt t="58088" x="6873875" y="6040438"/>
          <p14:tracePt t="58104" x="6884988" y="6045200"/>
          <p14:tracePt t="58121" x="6899275" y="6045200"/>
          <p14:tracePt t="58138" x="6915150" y="6045200"/>
          <p14:tracePt t="58155" x="6946900" y="6056313"/>
          <p14:tracePt t="58170" x="6978650" y="6056313"/>
          <p14:tracePt t="58187" x="7015163" y="6056313"/>
          <p14:tracePt t="58205" x="7035800" y="6056313"/>
          <p14:tracePt t="58221" x="7062788" y="6056313"/>
          <p14:tracePt t="58238" x="7094538" y="6056313"/>
          <p14:tracePt t="58254" x="7110413" y="6056313"/>
          <p14:tracePt t="58271" x="7119938" y="6056313"/>
          <p14:tracePt t="58418" x="7119938" y="6061075"/>
          <p14:tracePt t="58448" x="7131050" y="6072188"/>
          <p14:tracePt t="58455" x="7131050" y="6076950"/>
          <p14:tracePt t="58462" x="7146925" y="6113463"/>
          <p14:tracePt t="58470" x="7156450" y="6134100"/>
          <p14:tracePt t="58488" x="7172325" y="6165850"/>
          <p14:tracePt t="58504" x="7183438" y="6192838"/>
          <p14:tracePt t="58522" x="7199313" y="6223000"/>
          <p14:tracePt t="59100" x="7208838" y="6223000"/>
          <p14:tracePt t="59107" x="7215188" y="6223000"/>
          <p14:tracePt t="59156" x="7319963" y="5981700"/>
          <p14:tracePt t="59170" x="7324725" y="5924550"/>
          <p14:tracePt t="59187" x="7335838" y="5883275"/>
          <p14:tracePt t="59205" x="7356475" y="5756275"/>
          <p14:tracePt t="59220" x="7356475" y="5678488"/>
          <p14:tracePt t="59237" x="7356475" y="5630863"/>
          <p14:tracePt t="59255" x="7356475" y="5568950"/>
          <p14:tracePt t="59270" x="7356475" y="5473700"/>
          <p14:tracePt t="59272" x="7356475" y="5441950"/>
          <p14:tracePt t="59288" x="7356475" y="5416550"/>
          <p14:tracePt t="59288" x="7356475" y="5400675"/>
          <p14:tracePt t="59304" x="7356475" y="5373688"/>
          <p14:tracePt t="59321" x="7356475" y="5357813"/>
          <p14:tracePt t="59340" x="7356475" y="5343525"/>
          <p14:tracePt t="59355" x="7356475" y="5321300"/>
          <p14:tracePt t="59370" x="7356475" y="5305425"/>
          <p14:tracePt t="59388" x="7377113" y="5243513"/>
          <p14:tracePt t="59404" x="7392988" y="5207000"/>
          <p14:tracePt t="59421" x="7397750" y="5175250"/>
          <p14:tracePt t="59437" x="7424738" y="5138738"/>
          <p14:tracePt t="59439" x="7434263" y="5111750"/>
          <p14:tracePt t="59453" x="7445375" y="5095875"/>
          <p14:tracePt t="59471" x="7445375" y="5070475"/>
          <p14:tracePt t="59490" x="7445375" y="5043488"/>
          <p14:tracePt t="59505" x="7445375" y="5027613"/>
          <p14:tracePt t="59700" x="7445375" y="5038725"/>
          <p14:tracePt t="59707" x="7445375" y="5059363"/>
          <p14:tracePt t="59754" x="7429500" y="5300663"/>
          <p14:tracePt t="59771" x="7402513" y="5453063"/>
          <p14:tracePt t="59788" x="7392988" y="5526088"/>
          <p14:tracePt t="59789" x="7392988" y="5578475"/>
          <p14:tracePt t="59805" x="7372350" y="5710238"/>
          <p14:tracePt t="59821" x="7350125" y="5788025"/>
          <p14:tracePt t="59838" x="7340600" y="5846763"/>
          <p14:tracePt t="59854" x="7329488" y="5903913"/>
          <p14:tracePt t="59872" x="7297738" y="6024563"/>
          <p14:tracePt t="59888" x="7277100" y="6072188"/>
          <p14:tracePt t="59889" x="7272338" y="6076950"/>
          <p14:tracePt t="59904" x="7251700" y="6134100"/>
          <p14:tracePt t="59921" x="7219950" y="6197600"/>
          <p14:tracePt t="59938" x="7204075" y="6245225"/>
          <p14:tracePt t="59955" x="7177088" y="6297613"/>
          <p14:tracePt t="59970" x="7151688" y="6327775"/>
          <p14:tracePt t="59988" x="7124700" y="6354763"/>
          <p14:tracePt t="60004" x="7088188" y="6380163"/>
          <p14:tracePt t="60021" x="7058025" y="6402388"/>
          <p14:tracePt t="60023" x="7046913" y="6402388"/>
          <p14:tracePt t="60037" x="7031038" y="6407150"/>
          <p14:tracePt t="60038" x="7004050" y="6407150"/>
          <p14:tracePt t="60054" x="6967538" y="6418263"/>
          <p14:tracePt t="60071" x="6926263" y="6423025"/>
          <p14:tracePt t="60088" x="6905625" y="6423025"/>
          <p14:tracePt t="60105" x="6837363" y="6423025"/>
          <p14:tracePt t="60121" x="6800850" y="6423025"/>
          <p14:tracePt t="60137" x="6742113" y="6443663"/>
          <p14:tracePt t="60155" x="6721475" y="6454775"/>
          <p14:tracePt t="60171" x="6696075" y="6454775"/>
          <p14:tracePt t="60173" x="6684963" y="6454775"/>
          <p14:tracePt t="60187" x="6664325" y="6454775"/>
          <p14:tracePt t="60204" x="6632575" y="6454775"/>
          <p14:tracePt t="60221" x="6605588" y="6448425"/>
          <p14:tracePt t="60238" x="6584950" y="6443663"/>
          <p14:tracePt t="60239" x="6575425" y="6443663"/>
          <p14:tracePt t="60254" x="6559550" y="6443663"/>
          <p14:tracePt t="60255" x="6553200" y="6432550"/>
          <p14:tracePt t="60270" x="6538913" y="6432550"/>
          <p14:tracePt t="60288" x="6532563" y="6432550"/>
          <p14:tracePt t="60421" x="6532563" y="6438900"/>
          <p14:tracePt t="60427" x="6532563" y="6443663"/>
          <p14:tracePt t="60437" x="6523038" y="6443663"/>
          <p14:tracePt t="60456" x="6523038" y="6448425"/>
          <p14:tracePt t="62693" x="6523038" y="6443663"/>
          <p14:tracePt t="62699" x="6516688" y="6423025"/>
          <p14:tracePt t="62707" x="6516688" y="6418263"/>
          <p14:tracePt t="62746" x="6516688" y="6411913"/>
          <p14:tracePt t="63517" x="6523038" y="6411913"/>
          <p14:tracePt t="63524" x="6538913" y="6411913"/>
          <p14:tracePt t="63555" x="6596063" y="6411913"/>
          <p14:tracePt t="63571" x="6611938" y="6411913"/>
          <p14:tracePt t="63588" x="6621463" y="6418263"/>
          <p14:tracePt t="63676" x="6627813" y="6418263"/>
          <p14:tracePt t="63690" x="6632575" y="6418263"/>
          <p14:tracePt t="63697" x="6643688" y="6427788"/>
          <p14:tracePt t="63713" x="6648450" y="6427788"/>
          <p14:tracePt t="63727" x="6657975" y="6432550"/>
          <p14:tracePt t="63738" x="6664325" y="6432550"/>
          <p14:tracePt t="63983" x="6673850" y="6432550"/>
          <p14:tracePt t="64013" x="6680200" y="6432550"/>
          <p14:tracePt t="64021" x="6684963" y="6432550"/>
          <p14:tracePt t="64038" x="6700838" y="6423025"/>
          <p14:tracePt t="64054" x="6716713" y="6423025"/>
          <p14:tracePt t="64072" x="6737350" y="6418263"/>
          <p14:tracePt t="64095" x="6748463" y="6418263"/>
          <p14:tracePt t="64231" x="6764338" y="6418263"/>
          <p14:tracePt t="64245" x="6769100" y="6418263"/>
          <p14:tracePt t="64252" x="6794500" y="6427788"/>
          <p14:tracePt t="64259" x="6810375" y="6438900"/>
          <p14:tracePt t="64271" x="6831013" y="6438900"/>
          <p14:tracePt t="64288" x="6846888" y="6443663"/>
          <p14:tracePt t="64306" x="6862763" y="6443663"/>
          <p14:tracePt t="64703" x="6869113" y="6443663"/>
          <p14:tracePt t="64710" x="6873875" y="6443663"/>
          <p14:tracePt t="64740" x="6899275" y="6427788"/>
          <p14:tracePt t="64755" x="6899275" y="6418263"/>
          <p14:tracePt t="64755" x="6915150" y="6418263"/>
          <p14:tracePt t="64771" x="6931025" y="6407150"/>
          <p14:tracePt t="64787" x="6951663" y="6396038"/>
          <p14:tracePt t="64807" x="6983413" y="6391275"/>
          <p14:tracePt t="64821" x="6989763" y="6391275"/>
          <p14:tracePt t="64822" x="6999288" y="6391275"/>
          <p14:tracePt t="64838" x="7004050" y="6391275"/>
          <p14:tracePt t="64839" x="7015163" y="6391275"/>
          <p14:tracePt t="64854" x="7026275" y="6391275"/>
          <p14:tracePt t="64871" x="7035800" y="6380163"/>
          <p14:tracePt t="64891" x="7051675" y="6380163"/>
          <p14:tracePt t="64905" x="7067550" y="6380163"/>
          <p14:tracePt t="64921" x="7088188" y="6380163"/>
          <p14:tracePt t="64938" x="7104063" y="6386513"/>
          <p14:tracePt t="64955" x="7135813" y="6386513"/>
          <p14:tracePt t="64973" x="7199313" y="6402388"/>
          <p14:tracePt t="64988" x="7224713" y="6402388"/>
          <p14:tracePt t="65004" x="7240588" y="6402388"/>
          <p14:tracePt t="65021" x="7245350" y="6402388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239162-C8FB-48D1-BF8E-212C1BBC0C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Mistök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07421C-2976-4494-B83E-CAF7A623D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istök í mælingum geta stafað af mörgum þáttum</a:t>
            </a:r>
          </a:p>
          <a:p>
            <a:pPr lvl="1"/>
            <a:r>
              <a:rPr lang="is-IS" dirty="0"/>
              <a:t>Misskilningur</a:t>
            </a:r>
          </a:p>
          <a:p>
            <a:pPr lvl="1"/>
            <a:r>
              <a:rPr lang="is-IS" dirty="0"/>
              <a:t>Kæruleysi</a:t>
            </a:r>
          </a:p>
          <a:p>
            <a:pPr lvl="1"/>
            <a:r>
              <a:rPr lang="is-IS" dirty="0"/>
              <a:t>Þreytu</a:t>
            </a:r>
          </a:p>
          <a:p>
            <a:pPr lvl="1"/>
            <a:r>
              <a:rPr lang="is-IS" dirty="0"/>
              <a:t>Slæm ákvörðunartaka</a:t>
            </a:r>
          </a:p>
          <a:p>
            <a:pPr lvl="1"/>
            <a:r>
              <a:rPr lang="is-IS" dirty="0"/>
              <a:t>Kunnáttuleysi</a:t>
            </a:r>
          </a:p>
          <a:p>
            <a:r>
              <a:rPr lang="is-IS" dirty="0"/>
              <a:t>Oftast auðvelt að finna stórar skekkjur</a:t>
            </a:r>
          </a:p>
          <a:p>
            <a:endParaRPr lang="is-IS" dirty="0"/>
          </a:p>
          <a:p>
            <a:endParaRPr lang="is-IS" dirty="0"/>
          </a:p>
          <a:p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1F18DD-BB1B-45F2-A8E2-0847E2ABB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CE858E-8A52-44DE-8847-C75614127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5EA986-59C8-4967-8EC2-7E04C5AD1A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</a:t>
            </a:fld>
            <a:endParaRPr lang="is-IS"/>
          </a:p>
        </p:txBody>
      </p:sp>
      <p:pic>
        <p:nvPicPr>
          <p:cNvPr id="31" name="Audio 30">
            <a:hlinkClick r:id="" action="ppaction://media"/>
            <a:extLst>
              <a:ext uri="{FF2B5EF4-FFF2-40B4-BE49-F238E27FC236}">
                <a16:creationId xmlns:a16="http://schemas.microsoft.com/office/drawing/2014/main" id="{413BE72D-05C1-AA5C-BAC1-1F761844B90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775123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047"/>
    </mc:Choice>
    <mc:Fallback xmlns="">
      <p:transition spd="slow" advTm="530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3D330-0827-4B87-9700-5BECEC489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 err="1"/>
              <a:t>Endurkast</a:t>
            </a:r>
            <a:endParaRPr lang="is-I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4FA0CD-91BF-42B7-8F26-00221D79F6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Oftast er ljósinu endurkastað með </a:t>
            </a:r>
            <a:r>
              <a:rPr lang="is-IS" dirty="0" err="1"/>
              <a:t>prismum</a:t>
            </a:r>
            <a:r>
              <a:rPr lang="is-IS" dirty="0"/>
              <a:t> en sum tæki geta tekið á móti endurkasti frá hlutum í náttúrunni en það fer vegalengdin sem hægt er að mæla eftir yfirborðseiginleikum</a:t>
            </a:r>
          </a:p>
          <a:p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A0930F-5CC3-402C-816D-634BF2DBFA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FE73B7-1DDF-487F-AAF8-21205EC316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EBB7A9-39FF-41A6-8113-DE3EF3955D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0</a:t>
            </a:fld>
            <a:endParaRPr lang="is-IS"/>
          </a:p>
        </p:txBody>
      </p:sp>
      <p:pic>
        <p:nvPicPr>
          <p:cNvPr id="12" name="Audio 11">
            <a:hlinkClick r:id="" action="ppaction://media"/>
            <a:extLst>
              <a:ext uri="{FF2B5EF4-FFF2-40B4-BE49-F238E27FC236}">
                <a16:creationId xmlns:a16="http://schemas.microsoft.com/office/drawing/2014/main" id="{089D2B0A-8571-566B-045C-BD750C43832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071220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0030"/>
    </mc:Choice>
    <mc:Fallback>
      <p:transition spd="slow" advTm="400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02" x="4089400" y="671513"/>
          <p14:tracePt t="2009" x="4116388" y="665163"/>
          <p14:tracePt t="2017" x="4210050" y="628650"/>
          <p14:tracePt t="2062" x="5453063" y="477838"/>
          <p14:tracePt t="2078" x="6076950" y="587375"/>
          <p14:tracePt t="2096" x="6297613" y="655638"/>
          <p14:tracePt t="2112" x="6423025" y="744538"/>
          <p14:tracePt t="2129" x="6470650" y="785813"/>
          <p14:tracePt t="2145" x="6475413" y="808038"/>
          <p14:tracePt t="2145" x="6486525" y="812800"/>
          <p14:tracePt t="2161" x="6523038" y="881063"/>
          <p14:tracePt t="2179" x="6600825" y="1038225"/>
          <p14:tracePt t="2195" x="6700838" y="1343025"/>
          <p14:tracePt t="2213" x="6810375" y="1778000"/>
          <p14:tracePt t="2228" x="6921500" y="2401888"/>
          <p14:tracePt t="2245" x="6962775" y="2736850"/>
          <p14:tracePt t="2262" x="7015163" y="3041650"/>
          <p14:tracePt t="2279" x="7115175" y="3417888"/>
          <p14:tracePt t="2295" x="7162800" y="3560763"/>
          <p14:tracePt t="2312" x="7224713" y="3695700"/>
          <p14:tracePt t="2328" x="7251700" y="3779838"/>
          <p14:tracePt t="2345" x="7251700" y="3827463"/>
          <p14:tracePt t="2362" x="7251700" y="3859213"/>
          <p14:tracePt t="2378" x="7251700" y="3868738"/>
          <p14:tracePt t="2395" x="7251700" y="3884613"/>
          <p14:tracePt t="2412" x="7251700" y="3916363"/>
          <p14:tracePt t="2428" x="7251700" y="3989388"/>
          <p14:tracePt t="2430" x="7261225" y="4016375"/>
          <p14:tracePt t="2445" x="7308850" y="4152900"/>
          <p14:tracePt t="2462" x="7372350" y="4310063"/>
          <p14:tracePt t="2478" x="7481888" y="4498975"/>
          <p14:tracePt t="2495" x="7666038" y="4708525"/>
          <p14:tracePt t="2514" x="7927975" y="4938713"/>
          <p14:tracePt t="2528" x="8074025" y="5086350"/>
          <p14:tracePt t="2545" x="8231188" y="5222875"/>
          <p14:tracePt t="2562" x="8267700" y="5259388"/>
          <p14:tracePt t="39129" x="8267700" y="5264150"/>
          <p14:tracePt t="39135" x="8267700" y="5275263"/>
          <p14:tracePt t="39163" x="8247063" y="5284788"/>
          <p14:tracePt t="39181" x="8221663" y="5300663"/>
          <p14:tracePt t="39196" x="8189913" y="5311775"/>
          <p14:tracePt t="39213" x="8110538" y="5305425"/>
          <p14:tracePt t="39230" x="7996238" y="5191125"/>
          <p14:tracePt t="39246" x="7880350" y="5049838"/>
          <p14:tracePt t="39248" x="7807325" y="4922838"/>
          <p14:tracePt t="39263" x="7650163" y="4672013"/>
          <p14:tracePt t="39264" x="7523163" y="4462463"/>
          <p14:tracePt t="39280" x="7335838" y="4089400"/>
          <p14:tracePt t="39296" x="7131050" y="3643313"/>
          <p14:tracePt t="39313" x="6905625" y="3019425"/>
          <p14:tracePt t="39330" x="6543675" y="1741488"/>
          <p14:tracePt t="39346" x="6354763" y="771525"/>
          <p14:tracePt t="39363" x="6297613" y="387350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B5F9F2-D9D9-4909-B395-A41C8457BB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s-IS" dirty="0" err="1"/>
              <a:t>Útreikingar</a:t>
            </a:r>
            <a:r>
              <a:rPr lang="is-IS" dirty="0"/>
              <a:t> á láréttri vegaleng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534D30-0278-4A8B-B7E9-16A3B68097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Þarf að leiðrétta fyrir hæðarmun og krappa jarðar á lengri vegalengdum</a:t>
            </a:r>
          </a:p>
          <a:p>
            <a:r>
              <a:rPr lang="is-IS" dirty="0"/>
              <a:t>Mælitækið og </a:t>
            </a:r>
            <a:r>
              <a:rPr lang="is-IS" dirty="0" err="1"/>
              <a:t>endurvarpinn</a:t>
            </a:r>
            <a:r>
              <a:rPr lang="is-IS" dirty="0"/>
              <a:t> eru ekki endilega í sömu hæð og því þarf einnig að </a:t>
            </a:r>
            <a:r>
              <a:rPr lang="is-IS" dirty="0" err="1"/>
              <a:t>að</a:t>
            </a:r>
            <a:r>
              <a:rPr lang="is-IS" dirty="0"/>
              <a:t> leiðrétta fyrir því.</a:t>
            </a:r>
          </a:p>
          <a:p>
            <a:endParaRPr lang="is-IS" dirty="0"/>
          </a:p>
          <a:p>
            <a:r>
              <a:rPr lang="is-IS" dirty="0"/>
              <a:t>Sýnidæmi 6.2</a:t>
            </a:r>
          </a:p>
          <a:p>
            <a:endParaRPr lang="is-IS" dirty="0"/>
          </a:p>
          <a:p>
            <a:endParaRPr lang="is-IS" dirty="0"/>
          </a:p>
          <a:p>
            <a:pPr marL="0" indent="0">
              <a:buNone/>
            </a:pPr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DB7795-9CB5-451A-97FB-94652D994A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166390-0837-455A-90AE-245284BBCB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334A42-4AFD-437B-8FDE-73B2594F7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1</a:t>
            </a:fld>
            <a:endParaRPr lang="is-IS"/>
          </a:p>
        </p:txBody>
      </p:sp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138B4B7D-84E1-E828-ED39-C5A1CB36EB6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691900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497"/>
    </mc:Choice>
    <mc:Fallback>
      <p:transition spd="slow" advTm="444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80BD8B4A-AD9D-84E1-79F6-8484367404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16387" name="Picture 2" descr="FG_06_014.jpg">
            <a:extLst>
              <a:ext uri="{FF2B5EF4-FFF2-40B4-BE49-F238E27FC236}">
                <a16:creationId xmlns:a16="http://schemas.microsoft.com/office/drawing/2014/main" id="{FAD9BA1F-11DE-B32E-0E6F-02F56CB4C74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9" y="1235360"/>
            <a:ext cx="7605662" cy="4955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7D61207C-FD7A-A8AA-D496-BE67A0F6525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9652"/>
    </mc:Choice>
    <mc:Fallback>
      <p:transition spd="slow" advTm="596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227" x="8750300" y="4462463"/>
          <p14:tracePt t="5234" x="8435975" y="4929188"/>
          <p14:tracePt t="5243" x="8383588" y="4991100"/>
          <p14:tracePt t="5260" x="8016875" y="5578475"/>
          <p14:tracePt t="5277" x="7839075" y="5988050"/>
          <p14:tracePt t="5293" x="7650163" y="6391275"/>
          <p14:tracePt t="5295" x="7497763" y="6637338"/>
          <p14:tracePt t="5451" x="1268413" y="6486525"/>
          <p14:tracePt t="5459" x="1190625" y="6418263"/>
          <p14:tracePt t="5477" x="628650" y="5872163"/>
          <p14:tracePt t="5494" x="252413" y="5494338"/>
          <p14:tracePt t="6419" x="152400" y="3349625"/>
          <p14:tracePt t="6428" x="314325" y="3292475"/>
          <p14:tracePt t="6443" x="655638" y="3192463"/>
          <p14:tracePt t="6460" x="1222375" y="3030538"/>
          <p14:tracePt t="6477" x="1966913" y="2841625"/>
          <p14:tracePt t="6494" x="2805113" y="2595563"/>
          <p14:tracePt t="6510" x="3659188" y="2349500"/>
          <p14:tracePt t="6527" x="4545013" y="2124075"/>
          <p14:tracePt t="6544" x="5080000" y="2028825"/>
          <p14:tracePt t="6560" x="5673725" y="1935163"/>
          <p14:tracePt t="6562" x="5919788" y="1882775"/>
          <p14:tracePt t="6578" x="6040438" y="1824038"/>
          <p14:tracePt t="6593" x="6065838" y="1814513"/>
          <p14:tracePt t="6802" x="6034088" y="1814513"/>
          <p14:tracePt t="6809" x="6008688" y="1814513"/>
          <p14:tracePt t="6845" x="5300663" y="1966913"/>
          <p14:tracePt t="6860" x="4813300" y="2165350"/>
          <p14:tracePt t="6862" x="4587875" y="2254250"/>
          <p14:tracePt t="6877" x="4237038" y="2411413"/>
          <p14:tracePt t="6893" x="3754438" y="2590800"/>
          <p14:tracePt t="6910" x="3392488" y="2716213"/>
          <p14:tracePt t="6927" x="3071813" y="2830513"/>
          <p14:tracePt t="6944" x="2454275" y="3109913"/>
          <p14:tracePt t="6960" x="2049463" y="3271838"/>
          <p14:tracePt t="6977" x="1871663" y="3287713"/>
          <p14:tracePt t="6993" x="1687513" y="3235325"/>
          <p14:tracePt t="7010" x="1582738" y="3167063"/>
          <p14:tracePt t="7027" x="1389063" y="3025775"/>
          <p14:tracePt t="7043" x="1231900" y="2905125"/>
          <p14:tracePt t="7060" x="1085850" y="2773363"/>
          <p14:tracePt t="7077" x="1027113" y="2652713"/>
          <p14:tracePt t="7094" x="996950" y="2527300"/>
          <p14:tracePt t="7110" x="996950" y="2432050"/>
          <p14:tracePt t="7127" x="1022350" y="2338388"/>
          <p14:tracePt t="7144" x="1042988" y="2265363"/>
          <p14:tracePt t="7162" x="1049338" y="2154238"/>
          <p14:tracePt t="7177" x="1063625" y="2012950"/>
          <p14:tracePt t="7193" x="1069975" y="1955800"/>
          <p14:tracePt t="7210" x="1085850" y="1803400"/>
          <p14:tracePt t="7227" x="1095375" y="1719263"/>
          <p14:tracePt t="7244" x="1101725" y="1657350"/>
          <p14:tracePt t="7260" x="1116013" y="1625600"/>
          <p14:tracePt t="7276" x="1154113" y="1589088"/>
          <p14:tracePt t="7293" x="1252538" y="1546225"/>
          <p14:tracePt t="7310" x="1327150" y="1525588"/>
          <p14:tracePt t="7327" x="1693863" y="1598613"/>
          <p14:tracePt t="7343" x="2112963" y="1782763"/>
          <p14:tracePt t="7360" x="2563813" y="1981200"/>
          <p14:tracePt t="7377" x="3203575" y="2270125"/>
          <p14:tracePt t="7394" x="4492625" y="2994025"/>
          <p14:tracePt t="7410" x="4913313" y="3276600"/>
          <p14:tracePt t="7427" x="5478463" y="3665538"/>
          <p14:tracePt t="7444" x="6165850" y="4178300"/>
          <p14:tracePt t="7461" x="6800850" y="4576763"/>
          <p14:tracePt t="7462" x="6910388" y="4635500"/>
          <p14:tracePt t="7477" x="7245350" y="4802188"/>
          <p14:tracePt t="7494" x="7350125" y="4833938"/>
          <p14:tracePt t="7510" x="7418388" y="4865688"/>
          <p14:tracePt t="7528" x="7466013" y="4897438"/>
          <p14:tracePt t="7544" x="7791450" y="5011738"/>
          <p14:tracePt t="7560" x="8027988" y="5095875"/>
          <p14:tracePt t="7577" x="8242300" y="5138738"/>
          <p14:tracePt t="7593" x="8540750" y="5195888"/>
          <p14:tracePt t="7610" x="8809038" y="5253038"/>
          <p14:tracePt t="7627" x="8975725" y="5300663"/>
          <p14:tracePt t="7628" x="9007475" y="5311775"/>
          <p14:tracePt t="7643" x="9034463" y="5332413"/>
          <p14:tracePt t="7660" x="9034463" y="5337175"/>
          <p14:tracePt t="7786" x="9028113" y="5337175"/>
          <p14:tracePt t="7792" x="9023350" y="5337175"/>
          <p14:tracePt t="7799" x="9007475" y="5337175"/>
          <p14:tracePt t="7810" x="8966200" y="5321300"/>
          <p14:tracePt t="7827" x="8850313" y="5264150"/>
          <p14:tracePt t="7843" x="8556625" y="5132388"/>
          <p14:tracePt t="7844" x="8515350" y="5111750"/>
          <p14:tracePt t="7860" x="8242300" y="4981575"/>
          <p14:tracePt t="7877" x="7748588" y="4733925"/>
          <p14:tracePt t="7894" x="7372350" y="4587875"/>
          <p14:tracePt t="7912" x="7110413" y="4471988"/>
          <p14:tracePt t="7913" x="6946900" y="4398963"/>
          <p14:tracePt t="7927" x="6757988" y="4319588"/>
          <p14:tracePt t="7928" x="6596063" y="4246563"/>
          <p14:tracePt t="7943" x="6391275" y="4125913"/>
          <p14:tracePt t="7960" x="6218238" y="4041775"/>
          <p14:tracePt t="7977" x="6113463" y="3995738"/>
          <p14:tracePt t="7994" x="6013450" y="3963988"/>
          <p14:tracePt t="8010" x="5997575" y="3959225"/>
          <p14:tracePt t="8027" x="5981700" y="3948113"/>
          <p14:tracePt t="8043" x="5967413" y="3943350"/>
          <p14:tracePt t="8407" x="5988050" y="3943350"/>
          <p14:tracePt t="8415" x="6072188" y="3995738"/>
          <p14:tracePt t="8444" x="6307138" y="4137025"/>
          <p14:tracePt t="8460" x="6354763" y="4173538"/>
          <p14:tracePt t="8461" x="6427788" y="4194175"/>
          <p14:tracePt t="8476" x="6584950" y="4262438"/>
          <p14:tracePt t="8494" x="6737350" y="4310063"/>
          <p14:tracePt t="8510" x="6951663" y="4351338"/>
          <p14:tracePt t="8529" x="7224713" y="4403725"/>
          <p14:tracePt t="8543" x="7304088" y="4403725"/>
          <p14:tracePt t="8560" x="7366000" y="4419600"/>
          <p14:tracePt t="8578" x="7424738" y="4430713"/>
          <p14:tracePt t="8593" x="7461250" y="4451350"/>
          <p14:tracePt t="8595" x="7477125" y="4456113"/>
          <p14:tracePt t="8610" x="7502525" y="4478338"/>
          <p14:tracePt t="8627" x="7518400" y="4483100"/>
          <p14:tracePt t="8768" x="7518400" y="4487863"/>
          <p14:tracePt t="8775" x="7513638" y="4487863"/>
          <p14:tracePt t="8805" x="7508875" y="4487863"/>
          <p14:tracePt t="8827" x="7497763" y="4487863"/>
          <p14:tracePt t="8850" x="7493000" y="4487863"/>
          <p14:tracePt t="8866" x="7481888" y="4487863"/>
          <p14:tracePt t="8872" x="7477125" y="4487863"/>
          <p14:tracePt t="8887" x="7470775" y="4487863"/>
          <p14:tracePt t="8894" x="7461250" y="4487863"/>
          <p14:tracePt t="8917" x="7456488" y="4487863"/>
          <p14:tracePt t="8927" x="7445375" y="4487863"/>
          <p14:tracePt t="8945" x="7424738" y="4478338"/>
          <p14:tracePt t="8961" x="7397750" y="4471988"/>
          <p14:tracePt t="8962" x="7392988" y="4467225"/>
          <p14:tracePt t="8978" x="7356475" y="4456113"/>
          <p14:tracePt t="8993" x="7335838" y="4440238"/>
          <p14:tracePt t="9010" x="7297738" y="4430713"/>
          <p14:tracePt t="9026" x="7277100" y="4414838"/>
          <p14:tracePt t="9044" x="7235825" y="4398963"/>
          <p14:tracePt t="9060" x="7162800" y="4357688"/>
          <p14:tracePt t="9077" x="7104063" y="4325938"/>
          <p14:tracePt t="9093" x="6989763" y="4257675"/>
          <p14:tracePt t="9111" x="6789738" y="4173538"/>
          <p14:tracePt t="9112" x="6711950" y="4152900"/>
          <p14:tracePt t="9127" x="6265863" y="3984625"/>
          <p14:tracePt t="9144" x="5883275" y="3822700"/>
          <p14:tracePt t="9160" x="5253038" y="3581400"/>
          <p14:tracePt t="9176" x="4478338" y="3244850"/>
          <p14:tracePt t="9194" x="3529013" y="2800350"/>
          <p14:tracePt t="9210" x="2354263" y="2192338"/>
          <p14:tracePt t="9227" x="1462088" y="1766888"/>
          <p14:tracePt t="9244" x="728663" y="1489075"/>
          <p14:tracePt t="9260" x="325438" y="1343025"/>
          <p14:tracePt t="9578" x="41275" y="1536700"/>
          <p14:tracePt t="9584" x="361950" y="1703388"/>
          <p14:tracePt t="9592" x="849313" y="1971675"/>
          <p14:tracePt t="9610" x="2133600" y="2632075"/>
          <p14:tracePt t="9627" x="3492500" y="3344863"/>
          <p14:tracePt t="9645" x="5002213" y="4027488"/>
          <p14:tracePt t="9660" x="6432550" y="4530725"/>
          <p14:tracePt t="9677" x="7345363" y="4733925"/>
          <p14:tracePt t="9694" x="7650163" y="4776788"/>
          <p14:tracePt t="9711" x="8094663" y="4829175"/>
          <p14:tracePt t="9712" x="8237538" y="4845050"/>
          <p14:tracePt t="9727" x="8383588" y="4854575"/>
          <p14:tracePt t="9743" x="8404225" y="4854575"/>
          <p14:tracePt t="9968" x="8378825" y="4833938"/>
          <p14:tracePt t="9974" x="8358188" y="4824413"/>
          <p14:tracePt t="9993" x="8142288" y="4676775"/>
          <p14:tracePt t="10010" x="7800975" y="4478338"/>
          <p14:tracePt t="10027" x="6989763" y="4005263"/>
          <p14:tracePt t="10043" x="5981700" y="3465513"/>
          <p14:tracePt t="10060" x="4776788" y="2898775"/>
          <p14:tracePt t="10077" x="3649663" y="2454275"/>
          <p14:tracePt t="10095" x="1892300" y="1851025"/>
          <p14:tracePt t="10111" x="1079500" y="1489075"/>
          <p14:tracePt t="10127" x="796925" y="1331913"/>
          <p14:tracePt t="10146" x="571500" y="1147763"/>
          <p14:tracePt t="10146" x="519113" y="1069975"/>
          <p14:tracePt t="10160" x="446088" y="958850"/>
          <p14:tracePt t="10161" x="382588" y="890588"/>
          <p14:tracePt t="10177" x="371475" y="876300"/>
          <p14:tracePt t="10177" x="325438" y="801688"/>
          <p14:tracePt t="10193" x="236538" y="665163"/>
          <p14:tracePt t="10210" x="177800" y="603250"/>
          <p14:tracePt t="10228" x="100013" y="523875"/>
          <p14:tracePt t="10244" x="52388" y="487363"/>
          <p14:tracePt t="10245" x="4763" y="439738"/>
          <p14:tracePt t="10417" x="346075" y="933450"/>
          <p14:tracePt t="10426" x="555625" y="1054100"/>
          <p14:tracePt t="10444" x="1252538" y="1331913"/>
          <p14:tracePt t="10460" x="1657350" y="1457325"/>
          <p14:tracePt t="10462" x="1782763" y="1500188"/>
          <p14:tracePt t="10477" x="2185988" y="1593850"/>
          <p14:tracePt t="10493" x="2401888" y="1620838"/>
          <p14:tracePt t="10510" x="2479675" y="1630363"/>
          <p14:tracePt t="10527" x="2516188" y="1630363"/>
          <p14:tracePt t="10672" x="2495550" y="1604963"/>
          <p14:tracePt t="10679" x="2486025" y="1593850"/>
          <p14:tracePt t="10687" x="2447925" y="1568450"/>
          <p14:tracePt t="10694" x="2406650" y="1546225"/>
          <p14:tracePt t="10710" x="2359025" y="1509713"/>
          <p14:tracePt t="10711" x="2333625" y="1500188"/>
          <p14:tracePt t="10727" x="2265363" y="1484313"/>
          <p14:tracePt t="10744" x="2165350" y="1468438"/>
          <p14:tracePt t="10761" x="2085975" y="1452563"/>
          <p14:tracePt t="10761" x="2012950" y="1436688"/>
          <p14:tracePt t="10777" x="1997075" y="1436688"/>
          <p14:tracePt t="10777" x="1966913" y="1436688"/>
          <p14:tracePt t="10793" x="1914525" y="1436688"/>
          <p14:tracePt t="10810" x="1876425" y="1431925"/>
          <p14:tracePt t="10827" x="1860550" y="1431925"/>
          <p14:tracePt t="10844" x="1839913" y="1431925"/>
          <p14:tracePt t="10860" x="1835150" y="1431925"/>
          <p14:tracePt t="10877" x="1819275" y="1436688"/>
          <p14:tracePt t="10894" x="1793875" y="1447800"/>
          <p14:tracePt t="10911" x="1730375" y="1473200"/>
          <p14:tracePt t="10928" x="1714500" y="1473200"/>
          <p14:tracePt t="11063" x="1714500" y="1484313"/>
          <p14:tracePt t="11077" x="1735138" y="1489075"/>
          <p14:tracePt t="11084" x="1751013" y="1489075"/>
          <p14:tracePt t="11093" x="1766888" y="1500188"/>
          <p14:tracePt t="11110" x="1876425" y="1509713"/>
          <p14:tracePt t="11127" x="2060575" y="1536700"/>
          <p14:tracePt t="11145" x="2238375" y="1536700"/>
          <p14:tracePt t="11160" x="2379663" y="1536700"/>
          <p14:tracePt t="11177" x="2506663" y="1546225"/>
          <p14:tracePt t="11194" x="2616200" y="1546225"/>
          <p14:tracePt t="11211" x="2684463" y="1546225"/>
          <p14:tracePt t="11212" x="2725738" y="1546225"/>
          <p14:tracePt t="11227" x="2794000" y="1541463"/>
          <p14:tracePt t="11243" x="2873375" y="1530350"/>
          <p14:tracePt t="11260" x="2930525" y="1520825"/>
          <p14:tracePt t="11277" x="3057525" y="1509713"/>
          <p14:tracePt t="11295" x="3287713" y="1509713"/>
          <p14:tracePt t="11310" x="3371850" y="1509713"/>
          <p14:tracePt t="11311" x="3413125" y="1509713"/>
          <p14:tracePt t="11327" x="3597275" y="1509713"/>
          <p14:tracePt t="11344" x="3775075" y="1509713"/>
          <p14:tracePt t="11362" x="4073525" y="1493838"/>
          <p14:tracePt t="11362" x="4125913" y="1493838"/>
          <p14:tracePt t="11379" x="4335463" y="1484313"/>
          <p14:tracePt t="11393" x="4530725" y="1484313"/>
          <p14:tracePt t="11410" x="4829175" y="1484313"/>
          <p14:tracePt t="11427" x="4954588" y="1489075"/>
          <p14:tracePt t="11444" x="5200650" y="1520825"/>
          <p14:tracePt t="11445" x="5395913" y="1536700"/>
          <p14:tracePt t="11460" x="5589588" y="1536700"/>
          <p14:tracePt t="11477" x="5888038" y="1536700"/>
          <p14:tracePt t="11494" x="6129338" y="1536700"/>
          <p14:tracePt t="11511" x="6254750" y="1536700"/>
          <p14:tracePt t="11512" x="6411913" y="1525588"/>
          <p14:tracePt t="11527" x="6454775" y="1525588"/>
          <p14:tracePt t="11528" x="6507163" y="1525588"/>
          <p14:tracePt t="11543" x="6680200" y="1525588"/>
          <p14:tracePt t="11560" x="6805613" y="1525588"/>
          <p14:tracePt t="11577" x="7004050" y="1500188"/>
          <p14:tracePt t="11594" x="7177088" y="1452563"/>
          <p14:tracePt t="11609" x="7277100" y="1420813"/>
          <p14:tracePt t="11626" x="7397750" y="1395413"/>
          <p14:tracePt t="11643" x="7456488" y="1384300"/>
          <p14:tracePt t="11660" x="7508875" y="1384300"/>
          <p14:tracePt t="11677" x="7659688" y="1373188"/>
          <p14:tracePt t="11693" x="7718425" y="1373188"/>
          <p14:tracePt t="11710" x="7748588" y="1373188"/>
          <p14:tracePt t="11827" x="7748588" y="1384300"/>
          <p14:tracePt t="11842" x="7739063" y="1389063"/>
          <p14:tracePt t="11849" x="7734300" y="1404938"/>
          <p14:tracePt t="11860" x="7723188" y="1404938"/>
          <p14:tracePt t="11877" x="7691438" y="1420813"/>
          <p14:tracePt t="11895" x="7602538" y="1452563"/>
          <p14:tracePt t="11910" x="7545388" y="1462088"/>
          <p14:tracePt t="11927" x="7434263" y="1484313"/>
          <p14:tracePt t="11944" x="7319963" y="1493838"/>
          <p14:tracePt t="11963" x="7110413" y="1536700"/>
          <p14:tracePt t="11978" x="6973888" y="1557338"/>
          <p14:tracePt t="11993" x="6757988" y="1568450"/>
          <p14:tracePt t="12010" x="6664325" y="1568450"/>
          <p14:tracePt t="12027" x="6611938" y="1568450"/>
          <p14:tracePt t="12044" x="6516688" y="1568450"/>
          <p14:tracePt t="12045" x="6448425" y="1568450"/>
          <p14:tracePt t="12060" x="6350000" y="1568450"/>
          <p14:tracePt t="12077" x="6238875" y="1568450"/>
          <p14:tracePt t="12094" x="6176963" y="1568450"/>
          <p14:tracePt t="12111" x="6065838" y="1568450"/>
          <p14:tracePt t="12113" x="6024563" y="1568450"/>
          <p14:tracePt t="12127" x="5929313" y="1568450"/>
          <p14:tracePt t="12128" x="5892800" y="1568450"/>
          <p14:tracePt t="12143" x="5815013" y="1568450"/>
          <p14:tracePt t="12160" x="5667375" y="1568450"/>
          <p14:tracePt t="12177" x="5473700" y="1562100"/>
          <p14:tracePt t="12194" x="5295900" y="1562100"/>
          <p14:tracePt t="12210" x="5148263" y="1546225"/>
          <p14:tracePt t="12227" x="4906963" y="1546225"/>
          <p14:tracePt t="12244" x="4760913" y="1546225"/>
          <p14:tracePt t="12261" x="4640263" y="1546225"/>
          <p14:tracePt t="12262" x="4567238" y="1557338"/>
          <p14:tracePt t="12277" x="4319588" y="1557338"/>
          <p14:tracePt t="12294" x="4162425" y="1557338"/>
          <p14:tracePt t="12311" x="4016375" y="1557338"/>
          <p14:tracePt t="12327" x="3875088" y="1557338"/>
          <p14:tracePt t="12345" x="3629025" y="1557338"/>
          <p14:tracePt t="12361" x="3517900" y="1557338"/>
          <p14:tracePt t="12377" x="3376613" y="1557338"/>
          <p14:tracePt t="12394" x="3219450" y="1557338"/>
          <p14:tracePt t="12410" x="3025775" y="1568450"/>
          <p14:tracePt t="12428" x="2527300" y="1598613"/>
          <p14:tracePt t="12443" x="2176463" y="1598613"/>
          <p14:tracePt t="12460" x="2008188" y="1577975"/>
          <p14:tracePt t="12477" x="1830388" y="1552575"/>
          <p14:tracePt t="12493" x="1782763" y="1536700"/>
          <p14:tracePt t="13042" x="1798638" y="1536700"/>
          <p14:tracePt t="13049" x="1830388" y="1541463"/>
          <p14:tracePt t="13094" x="2511425" y="1987550"/>
          <p14:tracePt t="13110" x="2543175" y="2019300"/>
          <p14:tracePt t="13110" x="2636838" y="2097088"/>
          <p14:tracePt t="13127" x="2800350" y="2249488"/>
          <p14:tracePt t="13144" x="2930525" y="2374900"/>
          <p14:tracePt t="13161" x="3025775" y="2459038"/>
          <p14:tracePt t="13162" x="3071813" y="2532063"/>
          <p14:tracePt t="13177" x="3098800" y="2563813"/>
          <p14:tracePt t="13178" x="3146425" y="2611438"/>
          <p14:tracePt t="13193" x="3167063" y="2647950"/>
          <p14:tracePt t="13238" x="3171825" y="2652713"/>
          <p14:tracePt t="13252" x="3171825" y="2663825"/>
          <p14:tracePt t="13259" x="3176588" y="2668588"/>
          <p14:tracePt t="13267" x="3219450" y="2695575"/>
          <p14:tracePt t="13277" x="3267075" y="2741613"/>
          <p14:tracePt t="13293" x="3397250" y="2889250"/>
          <p14:tracePt t="13311" x="3549650" y="3067050"/>
          <p14:tracePt t="13328" x="3727450" y="3260725"/>
          <p14:tracePt t="13343" x="3843338" y="3371850"/>
          <p14:tracePt t="13360" x="3921125" y="3465513"/>
          <p14:tracePt t="13377" x="3943350" y="3502025"/>
          <p14:tracePt t="13395" x="3959225" y="3522663"/>
          <p14:tracePt t="14123" x="3952875" y="3522663"/>
          <p14:tracePt t="14129" x="3937000" y="3508375"/>
          <p14:tracePt t="14178" x="3900488" y="3465513"/>
          <p14:tracePt t="14521" x="3890963" y="3460750"/>
          <p14:tracePt t="14528" x="3884613" y="3455988"/>
          <p14:tracePt t="14561" x="3544888" y="3276600"/>
          <p14:tracePt t="14577" x="3508375" y="3267075"/>
          <p14:tracePt t="14594" x="3025775" y="3162300"/>
          <p14:tracePt t="14610" x="2741613" y="3109913"/>
          <p14:tracePt t="14629" x="2527300" y="3067050"/>
          <p14:tracePt t="14646" x="2417763" y="3035300"/>
          <p14:tracePt t="14647" x="2322513" y="2994025"/>
          <p14:tracePt t="14661" x="2228850" y="2951163"/>
          <p14:tracePt t="14678" x="2092325" y="2852738"/>
          <p14:tracePt t="14693" x="2081213" y="2825750"/>
          <p14:tracePt t="14710" x="2076450" y="2805113"/>
          <p14:tracePt t="14727" x="2071688" y="2794000"/>
          <p14:tracePt t="14776" x="2055813" y="2794000"/>
          <p14:tracePt t="14782" x="2044700" y="2794000"/>
          <p14:tracePt t="14793" x="2019300" y="2794000"/>
          <p14:tracePt t="14811" x="1914525" y="2794000"/>
          <p14:tracePt t="14812" x="1824038" y="2794000"/>
          <p14:tracePt t="14828" x="1741488" y="2763838"/>
          <p14:tracePt t="14843" x="1725613" y="2747963"/>
          <p14:tracePt t="14860" x="1719263" y="2747963"/>
          <p14:tracePt t="14877" x="1719263" y="2741613"/>
          <p14:tracePt t="14895" x="1709738" y="2632075"/>
          <p14:tracePt t="14911" x="1687513" y="2516188"/>
          <p14:tracePt t="14927" x="1666875" y="2447925"/>
          <p14:tracePt t="14944" x="1646238" y="2379663"/>
          <p14:tracePt t="14961" x="1646238" y="2359025"/>
          <p14:tracePt t="14963" x="1646238" y="2327275"/>
          <p14:tracePt t="14977" x="1646238" y="2322513"/>
          <p14:tracePt t="14978" x="1646238" y="2297113"/>
          <p14:tracePt t="14993" x="1662113" y="2228850"/>
          <p14:tracePt t="15010" x="1673225" y="2192338"/>
          <p14:tracePt t="15027" x="1687513" y="2154238"/>
          <p14:tracePt t="15044" x="1703388" y="2133600"/>
          <p14:tracePt t="15338" x="1709738" y="2133600"/>
          <p14:tracePt t="15344" x="1719263" y="2133600"/>
          <p14:tracePt t="15377" x="1741488" y="2133600"/>
          <p14:tracePt t="15393" x="1762125" y="2133600"/>
          <p14:tracePt t="15411" x="1830388" y="2176463"/>
          <p14:tracePt t="15413" x="1860550" y="2181225"/>
          <p14:tracePt t="15427" x="1903413" y="2201863"/>
          <p14:tracePt t="15428" x="1960563" y="2228850"/>
          <p14:tracePt t="15443" x="2108200" y="2249488"/>
          <p14:tracePt t="15461" x="2322513" y="2290763"/>
          <p14:tracePt t="15477" x="2684463" y="2379663"/>
          <p14:tracePt t="15495" x="3198813" y="2527300"/>
          <p14:tracePt t="15510" x="3486150" y="2657475"/>
          <p14:tracePt t="15527" x="3754438" y="2805113"/>
          <p14:tracePt t="15544" x="3822700" y="2836863"/>
          <p14:tracePt t="15561" x="3838575" y="2841625"/>
          <p14:tracePt t="15623" x="3838575" y="2852738"/>
          <p14:tracePt t="15629" x="3838575" y="2857500"/>
          <p14:tracePt t="15644" x="3827463" y="2857500"/>
          <p14:tracePt t="15644" x="3822700" y="2857500"/>
          <p14:tracePt t="15660" x="3811588" y="2857500"/>
          <p14:tracePt t="15661" x="3806825" y="2857500"/>
          <p14:tracePt t="15677" x="3790950" y="2857500"/>
          <p14:tracePt t="15693" x="3786188" y="2857500"/>
          <p14:tracePt t="15758" x="3775075" y="2868613"/>
          <p14:tracePt t="15764" x="3770313" y="2868613"/>
          <p14:tracePt t="15777" x="3763963" y="2868613"/>
          <p14:tracePt t="15793" x="3727450" y="2873375"/>
          <p14:tracePt t="15810" x="3665538" y="2884488"/>
          <p14:tracePt t="15826" x="3602038" y="2884488"/>
          <p14:tracePt t="15843" x="3529013" y="2868613"/>
          <p14:tracePt t="15861" x="3424238" y="2800350"/>
          <p14:tracePt t="15862" x="3408363" y="2784475"/>
          <p14:tracePt t="15877" x="3387725" y="2763838"/>
          <p14:tracePt t="15878" x="3360738" y="2741613"/>
          <p14:tracePt t="15894" x="3271838" y="2679700"/>
          <p14:tracePt t="15910" x="3146425" y="2611438"/>
          <p14:tracePt t="15927" x="3071813" y="2559050"/>
          <p14:tracePt t="15945" x="2857500" y="2470150"/>
          <p14:tracePt t="15960" x="2705100" y="2406650"/>
          <p14:tracePt t="15977" x="2627313" y="2386013"/>
          <p14:tracePt t="15993" x="2543175" y="2354263"/>
          <p14:tracePt t="16011" x="2386013" y="2290763"/>
          <p14:tracePt t="16027" x="2222500" y="2228850"/>
          <p14:tracePt t="16043" x="2185988" y="2212975"/>
          <p14:tracePt t="16061" x="2170113" y="2201863"/>
          <p14:tracePt t="16077" x="2170113" y="2185988"/>
          <p14:tracePt t="16095" x="2170113" y="2165350"/>
          <p14:tracePt t="16111" x="2165350" y="2165350"/>
          <p14:tracePt t="16230" x="2170113" y="2165350"/>
          <p14:tracePt t="16237" x="2197100" y="2170113"/>
          <p14:tracePt t="16244" x="2217738" y="2176463"/>
          <p14:tracePt t="16260" x="2265363" y="2206625"/>
          <p14:tracePt t="16277" x="2322513" y="2244725"/>
          <p14:tracePt t="16293" x="2395538" y="2306638"/>
          <p14:tracePt t="16311" x="2490788" y="2390775"/>
          <p14:tracePt t="16313" x="2506663" y="2406650"/>
          <p14:tracePt t="16327" x="2579688" y="2454275"/>
          <p14:tracePt t="16343" x="2809875" y="2584450"/>
          <p14:tracePt t="16360" x="2936875" y="2636838"/>
          <p14:tracePt t="16378" x="3030538" y="2657475"/>
          <p14:tracePt t="16393" x="3114675" y="2657475"/>
          <p14:tracePt t="16441" x="3109913" y="2657475"/>
          <p14:tracePt t="16447" x="3103563" y="2657475"/>
          <p14:tracePt t="16460" x="3094038" y="2647950"/>
          <p14:tracePt t="16478" x="3051175" y="2605088"/>
          <p14:tracePt t="16494" x="3025775" y="2579688"/>
          <p14:tracePt t="16511" x="3009900" y="2552700"/>
          <p14:tracePt t="16527" x="2994025" y="2547938"/>
          <p14:tracePt t="16544" x="2989263" y="2522538"/>
          <p14:tracePt t="16560" x="2978150" y="2506663"/>
          <p14:tracePt t="16577" x="2973388" y="2490788"/>
          <p14:tracePt t="16593" x="2951163" y="2459038"/>
          <p14:tracePt t="16610" x="2936875" y="2422525"/>
          <p14:tracePt t="16627" x="2898775" y="2354263"/>
          <p14:tracePt t="16643" x="2878138" y="2290763"/>
          <p14:tracePt t="16660" x="2857500" y="2181225"/>
          <p14:tracePt t="16678" x="2846388" y="2055813"/>
          <p14:tracePt t="16695" x="2836863" y="1971675"/>
          <p14:tracePt t="16710" x="2836863" y="1924050"/>
          <p14:tracePt t="16727" x="2825750" y="1898650"/>
          <p14:tracePt t="16747" x="2825750" y="1860550"/>
          <p14:tracePt t="16761" x="2825750" y="1846263"/>
          <p14:tracePt t="16762" x="2825750" y="1835150"/>
          <p14:tracePt t="16777" x="2825750" y="1819275"/>
          <p14:tracePt t="16794" x="2825750" y="1803400"/>
          <p14:tracePt t="16944" x="2825750" y="1814513"/>
          <p14:tracePt t="16950" x="2825750" y="1824038"/>
          <p14:tracePt t="17010" x="2825750" y="2012950"/>
          <p14:tracePt t="17029" x="2825750" y="2108200"/>
          <p14:tracePt t="17044" x="2816225" y="2197100"/>
          <p14:tracePt t="17061" x="2816225" y="2281238"/>
          <p14:tracePt t="17077" x="2816225" y="2365375"/>
          <p14:tracePt t="17093" x="2805113" y="2406650"/>
          <p14:tracePt t="17110" x="2800350" y="2443163"/>
          <p14:tracePt t="17128" x="2794000" y="2459038"/>
          <p14:tracePt t="17145" x="2784475" y="2490788"/>
          <p14:tracePt t="17161" x="2768600" y="2506663"/>
          <p14:tracePt t="17177" x="2752725" y="2527300"/>
          <p14:tracePt t="17194" x="2736850" y="2543175"/>
          <p14:tracePt t="17210" x="2705100" y="2563813"/>
          <p14:tracePt t="17227" x="2679700" y="2584450"/>
          <p14:tracePt t="17229" x="2673350" y="2595563"/>
          <p14:tracePt t="17243" x="2627313" y="2620963"/>
          <p14:tracePt t="17260" x="2611438" y="2627313"/>
          <p14:tracePt t="17277" x="2605088" y="2627313"/>
          <p14:tracePt t="17333" x="2595563" y="2636838"/>
          <p14:tracePt t="17339" x="2590800" y="2636838"/>
          <p14:tracePt t="17347" x="2584450" y="2636838"/>
          <p14:tracePt t="17361" x="2574925" y="2636838"/>
          <p14:tracePt t="17362" x="2568575" y="2636838"/>
          <p14:tracePt t="17378" x="2552700" y="2636838"/>
          <p14:tracePt t="17393" x="2547938" y="2632075"/>
          <p14:tracePt t="17410" x="2532063" y="2627313"/>
          <p14:tracePt t="17427" x="2495550" y="2611438"/>
          <p14:tracePt t="17444" x="2454275" y="2595563"/>
          <p14:tracePt t="17460" x="2411413" y="2574925"/>
          <p14:tracePt t="17477" x="2386013" y="2563813"/>
          <p14:tracePt t="17494" x="2349500" y="2538413"/>
          <p14:tracePt t="17511" x="2312988" y="2522538"/>
          <p14:tracePt t="17528" x="2254250" y="2490788"/>
          <p14:tracePt t="17543" x="2244725" y="2486025"/>
          <p14:tracePt t="17561" x="2233613" y="2474913"/>
          <p14:tracePt t="17761" x="2233613" y="2479675"/>
          <p14:tracePt t="17767" x="2228850" y="2486025"/>
          <p14:tracePt t="17794" x="2228850" y="2495550"/>
          <p14:tracePt t="17918" x="2217738" y="2490788"/>
          <p14:tracePt t="17924" x="2201863" y="2474913"/>
          <p14:tracePt t="17932" x="2197100" y="2470150"/>
          <p14:tracePt t="17944" x="2176463" y="2447925"/>
          <p14:tracePt t="17961" x="2128838" y="2411413"/>
          <p14:tracePt t="17962" x="2101850" y="2390775"/>
          <p14:tracePt t="17977" x="2060575" y="2370138"/>
          <p14:tracePt t="17993" x="1971675" y="2333625"/>
          <p14:tracePt t="18011" x="1939925" y="2312988"/>
          <p14:tracePt t="18027" x="1882775" y="2281238"/>
          <p14:tracePt t="18045" x="1803400" y="2222500"/>
          <p14:tracePt t="18060" x="1782763" y="2206625"/>
          <p14:tracePt t="18077" x="1719263" y="2170113"/>
          <p14:tracePt t="18095" x="1682750" y="2139950"/>
          <p14:tracePt t="18111" x="1666875" y="2117725"/>
          <p14:tracePt t="18112" x="1651000" y="2108200"/>
          <p14:tracePt t="18127" x="1651000" y="2101850"/>
          <p14:tracePt t="18128" x="1646238" y="2092325"/>
          <p14:tracePt t="18143" x="1630363" y="2076450"/>
          <p14:tracePt t="18161" x="1614488" y="2065338"/>
          <p14:tracePt t="18177" x="1598613" y="2055813"/>
          <p14:tracePt t="18194" x="1593850" y="2039938"/>
          <p14:tracePt t="18615" x="1593850" y="2044700"/>
          <p14:tracePt t="18622" x="1593850" y="2049463"/>
          <p14:tracePt t="18660" x="1819275" y="2286000"/>
          <p14:tracePt t="18677" x="1903413" y="2379663"/>
          <p14:tracePt t="18694" x="1960563" y="2443163"/>
          <p14:tracePt t="18711" x="2033588" y="2506663"/>
          <p14:tracePt t="18712" x="2060575" y="2538413"/>
          <p14:tracePt t="18727" x="2097088" y="2584450"/>
          <p14:tracePt t="18728" x="2124075" y="2600325"/>
          <p14:tracePt t="18744" x="2144713" y="2627313"/>
          <p14:tracePt t="18761" x="2149475" y="2636838"/>
          <p14:tracePt t="19290" x="2154238" y="2636838"/>
          <p14:tracePt t="19298" x="2176463" y="2643188"/>
          <p14:tracePt t="19328" x="2238375" y="2700338"/>
          <p14:tracePt t="19329" x="2259013" y="2732088"/>
          <p14:tracePt t="19343" x="2306638" y="2768600"/>
          <p14:tracePt t="19360" x="2379663" y="2830513"/>
          <p14:tracePt t="19377" x="2454275" y="2894013"/>
          <p14:tracePt t="19395" x="2547938" y="2946400"/>
          <p14:tracePt t="19410" x="2595563" y="2973388"/>
          <p14:tracePt t="19428" x="2632075" y="3003550"/>
          <p14:tracePt t="19444" x="2689225" y="3030538"/>
          <p14:tracePt t="19461" x="2747963" y="3062288"/>
          <p14:tracePt t="19477" x="2857500" y="3082925"/>
          <p14:tracePt t="19493" x="2898775" y="3094038"/>
          <p14:tracePt t="19510" x="2936875" y="3094038"/>
          <p14:tracePt t="19528" x="2967038" y="3094038"/>
          <p14:tracePt t="19546" x="2982913" y="3082925"/>
          <p14:tracePt t="19563" x="2989263" y="3071813"/>
          <p14:tracePt t="19577" x="3003550" y="3057525"/>
          <p14:tracePt t="19594" x="3014663" y="3051175"/>
          <p14:tracePt t="19610" x="3019425" y="3046413"/>
          <p14:tracePt t="19627" x="3035300" y="3046413"/>
          <p14:tracePt t="19628" x="3041650" y="3046413"/>
          <p14:tracePt t="19643" x="3140075" y="3051175"/>
          <p14:tracePt t="19662" x="3360738" y="3135313"/>
          <p14:tracePt t="19677" x="3606800" y="3208338"/>
          <p14:tracePt t="19694" x="4064000" y="3376613"/>
          <p14:tracePt t="19695" x="4298950" y="3481388"/>
          <p14:tracePt t="19710" x="5106988" y="3816350"/>
          <p14:tracePt t="19727" x="5489575" y="3963988"/>
          <p14:tracePt t="19744" x="6202363" y="4289425"/>
          <p14:tracePt t="19761" x="7324725" y="4740275"/>
          <p14:tracePt t="19777" x="7989888" y="5011738"/>
          <p14:tracePt t="19778" x="8085138" y="5038725"/>
          <p14:tracePt t="19793" x="8604250" y="5211763"/>
          <p14:tracePt t="19810" x="8797925" y="5253038"/>
          <p14:tracePt t="19827" x="8897938" y="5268913"/>
          <p14:tracePt t="19845" x="8939213" y="5268913"/>
          <p14:tracePt t="19861" x="8943975" y="5268913"/>
          <p14:tracePt t="19877" x="8950325" y="5268913"/>
          <p14:tracePt t="19898" x="8959850" y="5268913"/>
          <p14:tracePt t="19911" x="8966200" y="5268913"/>
          <p14:tracePt t="19912" x="8975725" y="5268913"/>
          <p14:tracePt t="19927" x="8975725" y="5264150"/>
          <p14:tracePt t="19928" x="8982075" y="5264150"/>
          <p14:tracePt t="19944" x="8991600" y="5264150"/>
          <p14:tracePt t="19960" x="8997950" y="5264150"/>
          <p14:tracePt t="19979" x="8997950" y="5259388"/>
          <p14:tracePt t="20078" x="8975725" y="5232400"/>
          <p14:tracePt t="20085" x="8975725" y="5211763"/>
          <p14:tracePt t="20093" x="8829675" y="5054600"/>
          <p14:tracePt t="20110" x="8697913" y="4897438"/>
          <p14:tracePt t="20127" x="8467725" y="4724400"/>
          <p14:tracePt t="20144" x="8169275" y="4576763"/>
          <p14:tracePt t="20162" x="8001000" y="4508500"/>
          <p14:tracePt t="20176" x="7764463" y="4425950"/>
          <p14:tracePt t="20194" x="7508875" y="4325938"/>
          <p14:tracePt t="20211" x="7392988" y="4294188"/>
          <p14:tracePt t="20212" x="7361238" y="4273550"/>
          <p14:tracePt t="20227" x="7335838" y="4262438"/>
          <p14:tracePt t="20228" x="7319963" y="4252913"/>
          <p14:tracePt t="20439" x="7319963" y="4246563"/>
          <p14:tracePt t="20445" x="7319963" y="4241800"/>
          <p14:tracePt t="20494" x="7304088" y="3754438"/>
          <p14:tracePt t="20511" x="7292975" y="3544888"/>
          <p14:tracePt t="20527" x="7292975" y="3282950"/>
          <p14:tracePt t="20528" x="7292975" y="3140075"/>
          <p14:tracePt t="20543" x="7308850" y="2973388"/>
          <p14:tracePt t="20560" x="7350125" y="2673350"/>
          <p14:tracePt t="20577" x="7377113" y="2443163"/>
          <p14:tracePt t="20595" x="7377113" y="2238375"/>
          <p14:tracePt t="20610" x="7372350" y="2154238"/>
          <p14:tracePt t="20626" x="7350125" y="2055813"/>
          <p14:tracePt t="20644" x="7340600" y="2019300"/>
          <p14:tracePt t="20660" x="7335838" y="1976438"/>
          <p14:tracePt t="20678" x="7313613" y="1903413"/>
          <p14:tracePt t="20694" x="7313613" y="1887538"/>
          <p14:tracePt t="20710" x="7313613" y="1871663"/>
          <p14:tracePt t="20834" x="7313613" y="1887538"/>
          <p14:tracePt t="20842" x="7313613" y="1955800"/>
          <p14:tracePt t="20849" x="7319963" y="2012950"/>
          <p14:tracePt t="20860" x="7319963" y="2039938"/>
          <p14:tracePt t="20877" x="7335838" y="2212975"/>
          <p14:tracePt t="20895" x="7345363" y="2579688"/>
          <p14:tracePt t="20911" x="7345363" y="2741613"/>
          <p14:tracePt t="20927" x="7329488" y="2921000"/>
          <p14:tracePt t="20944" x="7297738" y="3187700"/>
          <p14:tracePt t="20961" x="7256463" y="3402013"/>
          <p14:tracePt t="20962" x="7245350" y="3560763"/>
          <p14:tracePt t="20977" x="7229475" y="3633788"/>
          <p14:tracePt t="20978" x="7229475" y="3686175"/>
          <p14:tracePt t="20993" x="7229475" y="3948113"/>
          <p14:tracePt t="21011" x="7229475" y="4041775"/>
          <p14:tracePt t="21027" x="7229475" y="4064000"/>
          <p14:tracePt t="21044" x="7229475" y="4079875"/>
          <p14:tracePt t="21045" x="7229475" y="4094163"/>
          <p14:tracePt t="21060" x="7229475" y="4152900"/>
          <p14:tracePt t="21077" x="7229475" y="4210050"/>
          <p14:tracePt t="21093" x="7229475" y="4398963"/>
          <p14:tracePt t="21112" x="7267575" y="4772025"/>
          <p14:tracePt t="21128" x="7313613" y="5075238"/>
          <p14:tracePt t="21144" x="7345363" y="5484813"/>
          <p14:tracePt t="21161" x="7372350" y="5746750"/>
          <p14:tracePt t="21177" x="7381875" y="5908675"/>
          <p14:tracePt t="21194" x="7381875" y="5967413"/>
          <p14:tracePt t="21195" x="7381875" y="5972175"/>
          <p14:tracePt t="21436" x="7392988" y="5951538"/>
          <p14:tracePt t="21443" x="7392988" y="5935663"/>
          <p14:tracePt t="21477" x="7361238" y="5610225"/>
          <p14:tracePt t="21494" x="7356475" y="5530850"/>
          <p14:tracePt t="21495" x="7356475" y="5500688"/>
          <p14:tracePt t="21510" x="7345363" y="5473700"/>
          <p14:tracePt t="21527" x="7345363" y="5457825"/>
          <p14:tracePt t="21544" x="7345363" y="5453063"/>
          <p14:tracePt t="21561" x="7335838" y="5437188"/>
          <p14:tracePt t="21578" x="7335838" y="5405438"/>
          <p14:tracePt t="21594" x="7335838" y="5389563"/>
          <p14:tracePt t="21615" x="7335838" y="5384800"/>
          <p14:tracePt t="21969" x="7335838" y="5373688"/>
          <p14:tracePt t="21975" x="7329488" y="5368925"/>
          <p14:tracePt t="22011" x="7313613" y="5348288"/>
          <p14:tracePt t="22012" x="7308850" y="5337175"/>
          <p14:tracePt t="22027" x="7297738" y="5337175"/>
          <p14:tracePt t="22043" x="7277100" y="5321300"/>
          <p14:tracePt t="22060" x="7261225" y="5316538"/>
          <p14:tracePt t="22078" x="7229475" y="5300663"/>
          <p14:tracePt t="22095" x="7072313" y="5264150"/>
          <p14:tracePt t="22111" x="6951663" y="5253038"/>
          <p14:tracePt t="22127" x="6753225" y="5227638"/>
          <p14:tracePt t="22144" x="6538913" y="5184775"/>
          <p14:tracePt t="22161" x="6407150" y="5164138"/>
          <p14:tracePt t="22162" x="6380163" y="5164138"/>
          <p14:tracePt t="22178" x="6254750" y="5143500"/>
          <p14:tracePt t="22193" x="6140450" y="5106988"/>
          <p14:tracePt t="22211" x="5992813" y="5080000"/>
          <p14:tracePt t="22227" x="5892800" y="5059363"/>
          <p14:tracePt t="22244" x="5778500" y="5049838"/>
          <p14:tracePt t="22245" x="5719763" y="5038725"/>
          <p14:tracePt t="22260" x="5683250" y="5038725"/>
          <p14:tracePt t="22261" x="5678488" y="5038725"/>
          <p14:tracePt t="22508" x="5678488" y="5027613"/>
          <p14:tracePt t="22515" x="5678488" y="5011738"/>
          <p14:tracePt t="22561" x="5651500" y="4881563"/>
          <p14:tracePt t="22577" x="5641975" y="4854575"/>
          <p14:tracePt t="22594" x="5635625" y="4838700"/>
          <p14:tracePt t="22611" x="5626100" y="4824413"/>
          <p14:tracePt t="22612" x="5621338" y="4824413"/>
          <p14:tracePt t="22627" x="5610225" y="4808538"/>
          <p14:tracePt t="22628" x="5594350" y="4797425"/>
          <p14:tracePt t="22643" x="5557838" y="4772025"/>
          <p14:tracePt t="22660" x="5484813" y="4729163"/>
          <p14:tracePt t="22678" x="5311775" y="4635500"/>
          <p14:tracePt t="22693" x="5049838" y="4503738"/>
          <p14:tracePt t="22694" x="4902200" y="4430713"/>
          <p14:tracePt t="22711" x="4697413" y="4335463"/>
          <p14:tracePt t="22727" x="4383088" y="4205288"/>
          <p14:tracePt t="22745" x="3890963" y="4011613"/>
          <p14:tracePt t="22761" x="3686175" y="3943350"/>
          <p14:tracePt t="22777" x="3094038" y="3670300"/>
          <p14:tracePt t="22794" x="2773363" y="3549650"/>
          <p14:tracePt t="22811" x="2374900" y="3455988"/>
          <p14:tracePt t="22827" x="2206625" y="3417888"/>
          <p14:tracePt t="22845" x="1981200" y="3392488"/>
          <p14:tracePt t="22860" x="1830388" y="3365500"/>
          <p14:tracePt t="22878" x="1741488" y="3355975"/>
          <p14:tracePt t="22894" x="1687513" y="3355975"/>
          <p14:tracePt t="22911" x="1641475" y="3349625"/>
          <p14:tracePt t="23190" x="1630363" y="3340100"/>
          <p14:tracePt t="23197" x="1625600" y="3335338"/>
          <p14:tracePt t="23243" x="1546225" y="3224213"/>
          <p14:tracePt t="23261" x="1536700" y="3208338"/>
          <p14:tracePt t="23278" x="1520825" y="3192463"/>
          <p14:tracePt t="23295" x="1504950" y="3187700"/>
          <p14:tracePt t="23317" x="1504950" y="3176588"/>
          <p14:tracePt t="23326" x="1500188" y="3176588"/>
          <p14:tracePt t="23345" x="1484313" y="3167063"/>
          <p14:tracePt t="23363" x="1468438" y="3140075"/>
          <p14:tracePt t="23377" x="1462088" y="3140075"/>
          <p14:tracePt t="23378" x="1452563" y="3135313"/>
          <p14:tracePt t="23394" x="1447800" y="3130550"/>
          <p14:tracePt t="23412" x="1436688" y="3130550"/>
          <p14:tracePt t="23438" x="1436688" y="3119438"/>
          <p14:tracePt t="23445" x="1431925" y="3119438"/>
          <p14:tracePt t="23460" x="1425575" y="3103563"/>
          <p14:tracePt t="23477" x="1389063" y="3082925"/>
          <p14:tracePt t="23494" x="1352550" y="3041650"/>
          <p14:tracePt t="23511" x="1336675" y="3030538"/>
          <p14:tracePt t="23528" x="1304925" y="3003550"/>
          <p14:tracePt t="23543" x="1284288" y="2989263"/>
          <p14:tracePt t="23561" x="1247775" y="2951163"/>
          <p14:tracePt t="23578" x="1200150" y="2914650"/>
          <p14:tracePt t="23595" x="1131888" y="2846388"/>
          <p14:tracePt t="23610" x="1095375" y="2820988"/>
          <p14:tracePt t="23628" x="1085850" y="2805113"/>
          <p14:tracePt t="23814" x="1079500" y="2805113"/>
          <p14:tracePt t="24113" x="1090613" y="2816225"/>
          <p14:tracePt t="24119" x="1095375" y="2830513"/>
          <p14:tracePt t="24161" x="1169988" y="2898775"/>
          <p14:tracePt t="24177" x="1174750" y="2914650"/>
          <p14:tracePt t="24194" x="1179513" y="2930525"/>
          <p14:tracePt t="24279" x="1190625" y="2930525"/>
          <p14:tracePt t="24285" x="1190625" y="2936875"/>
          <p14:tracePt t="24293" x="1190625" y="2946400"/>
          <p14:tracePt t="24310" x="1206500" y="2957513"/>
          <p14:tracePt t="24327" x="1211263" y="2973388"/>
          <p14:tracePt t="24345" x="1231900" y="2998788"/>
          <p14:tracePt t="24361" x="1231900" y="3003550"/>
          <p14:tracePt t="24683" x="1243013" y="3003550"/>
          <p14:tracePt t="24690" x="1247775" y="3003550"/>
          <p14:tracePt t="24727" x="1320800" y="2957513"/>
          <p14:tracePt t="24728" x="1357313" y="2936875"/>
          <p14:tracePt t="24743" x="1420813" y="2898775"/>
          <p14:tracePt t="24761" x="1504950" y="2857500"/>
          <p14:tracePt t="24778" x="1641475" y="2809875"/>
          <p14:tracePt t="24794" x="1751013" y="2763838"/>
          <p14:tracePt t="24795" x="1846263" y="2725738"/>
          <p14:tracePt t="24810" x="2097088" y="2652713"/>
          <p14:tracePt t="24827" x="2217738" y="2616200"/>
          <p14:tracePt t="24846" x="2538413" y="2506663"/>
          <p14:tracePt t="24860" x="2725738" y="2427288"/>
          <p14:tracePt t="24862" x="2836863" y="2386013"/>
          <p14:tracePt t="24877" x="2878138" y="2365375"/>
          <p14:tracePt t="24878" x="2921000" y="2343150"/>
          <p14:tracePt t="24893" x="2978150" y="2322513"/>
          <p14:tracePt t="24910" x="3035300" y="2306638"/>
          <p14:tracePt t="24927" x="3082925" y="2286000"/>
          <p14:tracePt t="24945" x="3130550" y="2270125"/>
          <p14:tracePt t="24961" x="3151188" y="2254250"/>
          <p14:tracePt t="24978" x="3176588" y="2244725"/>
          <p14:tracePt t="24994" x="3224213" y="2217738"/>
          <p14:tracePt t="25011" x="3244850" y="2206625"/>
          <p14:tracePt t="25012" x="3276600" y="2192338"/>
          <p14:tracePt t="25027" x="3319463" y="2181225"/>
          <p14:tracePt t="25028" x="3324225" y="2170113"/>
          <p14:tracePt t="25045" x="3340100" y="2154238"/>
          <p14:tracePt t="25110" x="3340100" y="2165350"/>
          <p14:tracePt t="25117" x="3313113" y="2192338"/>
          <p14:tracePt t="25127" x="3292475" y="2217738"/>
          <p14:tracePt t="25144" x="3203575" y="2301875"/>
          <p14:tracePt t="25161" x="3146425" y="2338388"/>
          <p14:tracePt t="25162" x="3103563" y="2359025"/>
          <p14:tracePt t="25177" x="3071813" y="2379663"/>
          <p14:tracePt t="25178" x="3057525" y="2386013"/>
          <p14:tracePt t="25193" x="3009900" y="2406650"/>
          <p14:tracePt t="25211" x="2998788" y="2411413"/>
          <p14:tracePt t="25228" x="2994025" y="2411413"/>
          <p14:tracePt t="25252" x="2994025" y="2422525"/>
          <p14:tracePt t="25260" x="2982913" y="2422525"/>
          <p14:tracePt t="25277" x="2978150" y="2427288"/>
          <p14:tracePt t="25294" x="2973388" y="2443163"/>
          <p14:tracePt t="25311" x="2957513" y="2459038"/>
          <p14:tracePt t="25328" x="2946400" y="2463800"/>
          <p14:tracePt t="25344" x="2930525" y="2474913"/>
          <p14:tracePt t="25361" x="2925763" y="2479675"/>
          <p14:tracePt t="25378" x="2921000" y="2490788"/>
          <p14:tracePt t="25486" x="2909888" y="2490788"/>
          <p14:tracePt t="25492" x="2905125" y="2490788"/>
          <p14:tracePt t="25500" x="2894013" y="2474913"/>
          <p14:tracePt t="25511" x="2889250" y="2470150"/>
          <p14:tracePt t="25529" x="2873375" y="2427288"/>
          <p14:tracePt t="25544" x="2852738" y="2359025"/>
          <p14:tracePt t="25560" x="2841625" y="2317750"/>
          <p14:tracePt t="25577" x="2841625" y="2244725"/>
          <p14:tracePt t="25593" x="2841625" y="2212975"/>
          <p14:tracePt t="25611" x="2841625" y="2165350"/>
          <p14:tracePt t="25628" x="2846388" y="2071688"/>
          <p14:tracePt t="25643" x="2857500" y="2033588"/>
          <p14:tracePt t="25660" x="2862263" y="2012950"/>
          <p14:tracePt t="25677" x="2873375" y="1997075"/>
          <p14:tracePt t="25785" x="2873375" y="2008188"/>
          <p14:tracePt t="25792" x="2857500" y="2028825"/>
          <p14:tracePt t="25800" x="2852738" y="2049463"/>
          <p14:tracePt t="25811" x="2841625" y="2055813"/>
          <p14:tracePt t="25827" x="2805113" y="2124075"/>
          <p14:tracePt t="25844" x="2741613" y="2222500"/>
          <p14:tracePt t="25861" x="2705100" y="2286000"/>
          <p14:tracePt t="25877" x="2663825" y="2370138"/>
          <p14:tracePt t="25894" x="2600325" y="2490788"/>
          <p14:tracePt t="25911" x="2559050" y="2568575"/>
          <p14:tracePt t="25929" x="2479675" y="2725738"/>
          <p14:tracePt t="25943" x="2401888" y="2894013"/>
          <p14:tracePt t="25961" x="2365375" y="2982913"/>
          <p14:tracePt t="25978" x="2306638" y="3109913"/>
          <p14:tracePt t="25994" x="2270125" y="3176588"/>
          <p14:tracePt t="26010" x="2254250" y="3192463"/>
          <p14:tracePt t="26027" x="2238375" y="3203575"/>
          <p14:tracePt t="26044" x="2233613" y="3214688"/>
          <p14:tracePt t="26061" x="2217738" y="3219450"/>
          <p14:tracePt t="26077" x="2212975" y="3228975"/>
          <p14:tracePt t="26078" x="2212975" y="3235325"/>
          <p14:tracePt t="26094" x="2185988" y="3251200"/>
          <p14:tracePt t="26110" x="2108200" y="3282950"/>
          <p14:tracePt t="26127" x="2033588" y="3313113"/>
          <p14:tracePt t="26145" x="1846263" y="3360738"/>
          <p14:tracePt t="26160" x="1735138" y="3371850"/>
          <p14:tracePt t="26177" x="1620838" y="3381375"/>
          <p14:tracePt t="26194" x="1514475" y="3376613"/>
          <p14:tracePt t="26210" x="1425575" y="3335338"/>
          <p14:tracePt t="26228" x="1316038" y="3292475"/>
          <p14:tracePt t="26243" x="1252538" y="3260725"/>
          <p14:tracePt t="26261" x="1174750" y="3255963"/>
          <p14:tracePt t="26278" x="1127125" y="3235325"/>
          <p14:tracePt t="26294" x="1063625" y="3208338"/>
          <p14:tracePt t="26310" x="990600" y="3167063"/>
          <p14:tracePt t="26327" x="942975" y="3140075"/>
          <p14:tracePt t="26345" x="896938" y="3119438"/>
          <p14:tracePt t="26362" x="865188" y="3109913"/>
          <p14:tracePt t="26363" x="849313" y="3109913"/>
          <p14:tracePt t="26377" x="823913" y="3103563"/>
          <p14:tracePt t="26394" x="785813" y="3094038"/>
          <p14:tracePt t="26410" x="755650" y="3082925"/>
          <p14:tracePt t="26427" x="744538" y="3078163"/>
          <p14:tracePt t="26483" x="744538" y="3071813"/>
          <p14:tracePt t="26490" x="744538" y="3062288"/>
          <p14:tracePt t="26496" x="739775" y="3057525"/>
          <p14:tracePt t="26510" x="739775" y="3046413"/>
          <p14:tracePt t="26512" x="739775" y="3041650"/>
          <p14:tracePt t="26527" x="739775" y="3035300"/>
          <p14:tracePt t="26528" x="739775" y="3025775"/>
          <p14:tracePt t="26543" x="749300" y="3003550"/>
          <p14:tracePt t="26561" x="765175" y="2989263"/>
          <p14:tracePt t="26577" x="796925" y="2962275"/>
          <p14:tracePt t="26595" x="876300" y="2914650"/>
          <p14:tracePt t="26610" x="922338" y="2894013"/>
          <p14:tracePt t="26627" x="981075" y="2862263"/>
          <p14:tracePt t="26644" x="1027113" y="2846388"/>
          <p14:tracePt t="26661" x="1042988" y="2836863"/>
          <p14:tracePt t="26866" x="1042988" y="2841625"/>
          <p14:tracePt t="26872" x="1042988" y="2846388"/>
          <p14:tracePt t="26910" x="1027113" y="2894013"/>
          <p14:tracePt t="26928" x="1017588" y="2909888"/>
          <p14:tracePt t="26945" x="1017588" y="2914650"/>
          <p14:tracePt t="27031" x="1022350" y="2914650"/>
          <p14:tracePt t="27038" x="1027113" y="2905125"/>
          <p14:tracePt t="27045" x="1042988" y="2889250"/>
          <p14:tracePt t="27060" x="1074738" y="2841625"/>
          <p14:tracePt t="27077" x="1090613" y="2794000"/>
          <p14:tracePt t="27094" x="1122363" y="2747963"/>
          <p14:tracePt t="27111" x="1147763" y="2689225"/>
          <p14:tracePt t="27128" x="1263650" y="2547938"/>
          <p14:tracePt t="27143" x="1389063" y="2463800"/>
          <p14:tracePt t="27161" x="1473200" y="2395538"/>
          <p14:tracePt t="27178" x="1635125" y="2290763"/>
          <p14:tracePt t="27195" x="1871663" y="2165350"/>
          <p14:tracePt t="27211" x="1955800" y="2108200"/>
          <p14:tracePt t="27227" x="2044700" y="2055813"/>
          <p14:tracePt t="27244" x="2085975" y="2019300"/>
          <p14:tracePt t="27261" x="2092325" y="2008188"/>
          <p14:tracePt t="27533" x="2092325" y="2012950"/>
          <p14:tracePt t="27540" x="2081213" y="2012950"/>
          <p14:tracePt t="27577" x="2049463" y="2033588"/>
          <p14:tracePt t="27577" x="2044700" y="2033588"/>
          <p14:tracePt t="27593" x="2008188" y="2060575"/>
          <p14:tracePt t="27611" x="1992313" y="2071688"/>
          <p14:tracePt t="27628" x="1960563" y="2076450"/>
          <p14:tracePt t="27645" x="1939925" y="2085975"/>
          <p14:tracePt t="27660" x="1928813" y="2092325"/>
          <p14:tracePt t="27841" x="1924050" y="2101850"/>
          <p14:tracePt t="27930" x="1914525" y="2101850"/>
          <p14:tracePt t="27937" x="1908175" y="2101850"/>
          <p14:tracePt t="27952" x="1898650" y="2108200"/>
          <p14:tracePt t="27968" x="1892300" y="2108200"/>
          <p14:tracePt t="27977" x="1892300" y="2112963"/>
          <p14:tracePt t="27994" x="1887538" y="2112963"/>
          <p14:tracePt t="28010" x="1876425" y="2124075"/>
          <p14:tracePt t="28027" x="1871663" y="2128838"/>
          <p14:tracePt t="28045" x="1871663" y="2139950"/>
          <p14:tracePt t="28981" x="1860550" y="2144713"/>
          <p14:tracePt t="28987" x="1860550" y="2160588"/>
          <p14:tracePt t="28995" x="1839913" y="2201863"/>
          <p14:tracePt t="29010" x="1839913" y="2228850"/>
          <p14:tracePt t="29028" x="1835150" y="2259013"/>
          <p14:tracePt t="29044" x="1814513" y="2297113"/>
          <p14:tracePt t="29061" x="1798638" y="2333625"/>
          <p14:tracePt t="29062" x="1793875" y="2338388"/>
          <p14:tracePt t="29077" x="1793875" y="2349500"/>
          <p14:tracePt t="29078" x="1793875" y="2354263"/>
          <p14:tracePt t="29100" x="1782763" y="2365375"/>
          <p14:tracePt t="29122" x="1782763" y="2370138"/>
          <p14:tracePt t="29130" x="1782763" y="2374900"/>
          <p14:tracePt t="29146" x="1782763" y="2390775"/>
          <p14:tracePt t="29160" x="1782763" y="2406650"/>
          <p14:tracePt t="29177" x="1782763" y="2459038"/>
          <p14:tracePt t="29194" x="1766888" y="2495550"/>
          <p14:tracePt t="29210" x="1755775" y="2522538"/>
          <p14:tracePt t="29227" x="1751013" y="2527300"/>
          <p14:tracePt t="29326" x="1741488" y="2527300"/>
          <p14:tracePt t="29332" x="1735138" y="2527300"/>
          <p14:tracePt t="29344" x="1725613" y="2527300"/>
          <p14:tracePt t="29361" x="1703388" y="2511425"/>
          <p14:tracePt t="29377" x="1677988" y="2490788"/>
          <p14:tracePt t="29393" x="1657350" y="2463800"/>
          <p14:tracePt t="29411" x="1604963" y="2417763"/>
          <p14:tracePt t="29427" x="1557338" y="2365375"/>
          <p14:tracePt t="29444" x="1514475" y="2322513"/>
          <p14:tracePt t="29461" x="1473200" y="2274888"/>
          <p14:tracePt t="29477" x="1441450" y="2238375"/>
          <p14:tracePt t="29494" x="1425575" y="2222500"/>
          <p14:tracePt t="29513" x="1400175" y="2181225"/>
          <p14:tracePt t="29528" x="1395413" y="2176463"/>
          <p14:tracePt t="29529" x="1384300" y="2170113"/>
          <p14:tracePt t="29544" x="1379538" y="2144713"/>
          <p14:tracePt t="29561" x="1379538" y="2124075"/>
          <p14:tracePt t="29577" x="1379538" y="2081213"/>
          <p14:tracePt t="29595" x="1379538" y="2039938"/>
          <p14:tracePt t="29611" x="1379538" y="2012950"/>
          <p14:tracePt t="29628" x="1379538" y="1992313"/>
          <p14:tracePt t="29644" x="1379538" y="1976438"/>
          <p14:tracePt t="29661" x="1389063" y="1960563"/>
          <p14:tracePt t="29678" x="1404938" y="1939925"/>
          <p14:tracePt t="29694" x="1420813" y="1924050"/>
          <p14:tracePt t="29711" x="1431925" y="1908175"/>
          <p14:tracePt t="29728" x="1447800" y="1892300"/>
          <p14:tracePt t="29744" x="1457325" y="1887538"/>
          <p14:tracePt t="29761" x="1462088" y="1887538"/>
          <p14:tracePt t="29777" x="1462088" y="1882775"/>
          <p14:tracePt t="29794" x="1473200" y="1882775"/>
          <p14:tracePt t="29810" x="1477963" y="1871663"/>
          <p14:tracePt t="29828" x="1493838" y="1855788"/>
          <p14:tracePt t="29844" x="1514475" y="1855788"/>
          <p14:tracePt t="29861" x="1541463" y="1851025"/>
          <p14:tracePt t="29878" x="1573213" y="1839913"/>
          <p14:tracePt t="29895" x="1620838" y="1839913"/>
          <p14:tracePt t="29896" x="1635125" y="1839913"/>
          <p14:tracePt t="29911" x="1651000" y="1839913"/>
          <p14:tracePt t="29927" x="1666875" y="1839913"/>
          <p14:tracePt t="29944" x="1682750" y="1839913"/>
          <p14:tracePt t="29961" x="1682750" y="1846263"/>
          <p14:tracePt t="29963" x="1698625" y="1846263"/>
          <p14:tracePt t="29978" x="1703388" y="1846263"/>
          <p14:tracePt t="29980" x="1719263" y="1846263"/>
          <p14:tracePt t="29994" x="1735138" y="1846263"/>
          <p14:tracePt t="30013" x="1746250" y="1851025"/>
          <p14:tracePt t="30028" x="1755775" y="1851025"/>
          <p14:tracePt t="30045" x="1787525" y="1855788"/>
          <p14:tracePt t="30061" x="1814513" y="1871663"/>
          <p14:tracePt t="30077" x="1819275" y="1871663"/>
          <p14:tracePt t="30094" x="1855788" y="1882775"/>
          <p14:tracePt t="30111" x="1860550" y="1887538"/>
          <p14:tracePt t="30129" x="1892300" y="1903413"/>
          <p14:tracePt t="30143" x="1898650" y="1914525"/>
          <p14:tracePt t="30161" x="1914525" y="1928813"/>
          <p14:tracePt t="30178" x="1924050" y="1928813"/>
          <p14:tracePt t="30195" x="1944688" y="1939925"/>
          <p14:tracePt t="30211" x="1944688" y="1951038"/>
          <p14:tracePt t="30227" x="1951038" y="1966913"/>
          <p14:tracePt t="30244" x="1960563" y="1971675"/>
          <p14:tracePt t="30262" x="1966913" y="1981200"/>
          <p14:tracePt t="30278" x="1976438" y="1987550"/>
          <p14:tracePt t="30279" x="1976438" y="1992313"/>
          <p14:tracePt t="30294" x="1981200" y="2003425"/>
          <p14:tracePt t="30311" x="1981200" y="2008188"/>
          <p14:tracePt t="30328" x="1992313" y="2019300"/>
          <p14:tracePt t="30346" x="1992313" y="2033588"/>
          <p14:tracePt t="30361" x="1992313" y="2039938"/>
          <p14:tracePt t="30377" x="1997075" y="2055813"/>
          <p14:tracePt t="30394" x="1997075" y="2060575"/>
          <p14:tracePt t="30411" x="1997075" y="2076450"/>
          <p14:tracePt t="30428" x="1997075" y="2108200"/>
          <p14:tracePt t="30444" x="1997075" y="2117725"/>
          <p14:tracePt t="30461" x="1997075" y="2139950"/>
          <p14:tracePt t="30480" x="1997075" y="2149475"/>
          <p14:tracePt t="30494" x="1997075" y="2154238"/>
          <p14:tracePt t="30511" x="1987550" y="2170113"/>
          <p14:tracePt t="30528" x="1981200" y="2176463"/>
          <p14:tracePt t="30544" x="1971675" y="2201863"/>
          <p14:tracePt t="30561" x="1966913" y="2206625"/>
          <p14:tracePt t="30578" x="1955800" y="2222500"/>
          <p14:tracePt t="30624" x="1951038" y="2222500"/>
          <p14:tracePt t="30630" x="1951038" y="2228850"/>
          <p14:tracePt t="30660" x="1944688" y="2228850"/>
          <p14:tracePt t="30667" x="1944688" y="2238375"/>
          <p14:tracePt t="30677" x="1935163" y="2238375"/>
          <p14:tracePt t="30705" x="1928813" y="2244725"/>
          <p14:tracePt t="30712" x="1919288" y="2244725"/>
          <p14:tracePt t="30729" x="1914525" y="2244725"/>
          <p14:tracePt t="30750" x="1903413" y="2254250"/>
          <p14:tracePt t="30765" x="1898650" y="2254250"/>
          <p14:tracePt t="30788" x="1892300" y="2254250"/>
          <p14:tracePt t="30795" x="1882775" y="2254250"/>
          <p14:tracePt t="30812" x="1876425" y="2249488"/>
          <p14:tracePt t="30827" x="1866900" y="2249488"/>
          <p14:tracePt t="30844" x="1855788" y="2244725"/>
          <p14:tracePt t="30861" x="1855788" y="2233613"/>
          <p14:tracePt t="30968" x="1846263" y="2233613"/>
          <p14:tracePt t="30990" x="1839913" y="2233613"/>
          <p14:tracePt t="30998" x="1839913" y="2228850"/>
          <p14:tracePt t="31004" x="1830388" y="2228850"/>
          <p14:tracePt t="31035" x="1830388" y="2222500"/>
          <p14:tracePt t="31042" x="1824038" y="2222500"/>
          <p14:tracePt t="31050" x="1824038" y="2212975"/>
          <p14:tracePt t="31073" x="1814513" y="2212975"/>
          <p14:tracePt t="31079" x="1814513" y="2206625"/>
          <p14:tracePt t="31103" x="1814513" y="2197100"/>
          <p14:tracePt t="31111" x="1808163" y="2197100"/>
          <p14:tracePt t="31128" x="1808163" y="2192338"/>
          <p14:tracePt t="31155" x="1803400" y="2181225"/>
          <p14:tracePt t="31193" x="1803400" y="2176463"/>
          <p14:tracePt t="31200" x="1793875" y="2176463"/>
          <p14:tracePt t="31210" x="1793875" y="2170113"/>
          <p14:tracePt t="31228" x="1787525" y="2160588"/>
          <p14:tracePt t="31245" x="1778000" y="2154238"/>
          <p14:tracePt t="31261" x="1778000" y="2144713"/>
          <p14:tracePt t="31282" x="1778000" y="2139950"/>
          <p14:tracePt t="31433" x="1771650" y="2139950"/>
          <p14:tracePt t="31439" x="1771650" y="2133600"/>
          <p14:tracePt t="31495" x="1762125" y="2117725"/>
          <p14:tracePt t="31511" x="1762125" y="2108200"/>
          <p14:tracePt t="31537" x="1762125" y="2101850"/>
          <p14:tracePt t="31553" x="1762125" y="2092325"/>
          <p14:tracePt t="31568" x="1762125" y="2085975"/>
          <p14:tracePt t="31591" x="1762125" y="2081213"/>
          <p14:tracePt t="31613" x="1762125" y="2071688"/>
          <p14:tracePt t="31628" x="1762125" y="2065338"/>
          <p14:tracePt t="31643" x="1762125" y="2055813"/>
          <p14:tracePt t="31657" x="1762125" y="2049463"/>
          <p14:tracePt t="31681" x="1762125" y="2039938"/>
          <p14:tracePt t="31687" x="1766888" y="2039938"/>
          <p14:tracePt t="31694" x="1766888" y="2033588"/>
          <p14:tracePt t="31713" x="1771650" y="2028825"/>
          <p14:tracePt t="31727" x="1782763" y="2019300"/>
          <p14:tracePt t="31747" x="1787525" y="2012950"/>
          <p14:tracePt t="31771" x="1798638" y="2012950"/>
          <p14:tracePt t="31778" x="1798638" y="2003425"/>
          <p14:tracePt t="31794" x="1803400" y="2003425"/>
          <p14:tracePt t="31906" x="1819275" y="2003425"/>
          <p14:tracePt t="31912" x="1824038" y="2003425"/>
          <p14:tracePt t="31927" x="1835150" y="2003425"/>
          <p14:tracePt t="31928" x="1839913" y="2003425"/>
          <p14:tracePt t="31944" x="1851025" y="2008188"/>
          <p14:tracePt t="31961" x="1855788" y="2012950"/>
          <p14:tracePt t="31978" x="1871663" y="2028825"/>
          <p14:tracePt t="31995" x="1876425" y="2049463"/>
          <p14:tracePt t="32011" x="1887538" y="2076450"/>
          <p14:tracePt t="32028" x="1898650" y="2097088"/>
          <p14:tracePt t="32044" x="1903413" y="2112963"/>
          <p14:tracePt t="32061" x="1919288" y="2160588"/>
          <p14:tracePt t="32062" x="1939925" y="2176463"/>
          <p14:tracePt t="32078" x="1976438" y="2238375"/>
          <p14:tracePt t="32094" x="2008188" y="2274888"/>
          <p14:tracePt t="32111" x="2039938" y="2317750"/>
          <p14:tracePt t="32128" x="2149475" y="2427288"/>
          <p14:tracePt t="32145" x="2422525" y="2616200"/>
          <p14:tracePt t="32161" x="2778125" y="2789238"/>
          <p14:tracePt t="32177" x="3098800" y="2846388"/>
          <p14:tracePt t="32194" x="3440113" y="2921000"/>
          <p14:tracePt t="32211" x="3706813" y="2994025"/>
          <p14:tracePt t="32212" x="3854450" y="3051175"/>
          <p14:tracePt t="32228" x="4137025" y="3140075"/>
          <p14:tracePt t="32228" x="4298950" y="3214688"/>
          <p14:tracePt t="32245" x="4733925" y="3381375"/>
          <p14:tracePt t="32261" x="4997450" y="3517900"/>
          <p14:tracePt t="32278" x="5289550" y="3681413"/>
          <p14:tracePt t="32294" x="5530850" y="3822700"/>
          <p14:tracePt t="32295" x="5646738" y="3906838"/>
          <p14:tracePt t="32311" x="5803900" y="4011613"/>
          <p14:tracePt t="32327" x="5961063" y="4116388"/>
          <p14:tracePt t="32344" x="6154738" y="4252913"/>
          <p14:tracePt t="32363" x="6286500" y="4378325"/>
          <p14:tracePt t="32379" x="6359525" y="4456113"/>
          <p14:tracePt t="32394" x="6411913" y="4540250"/>
          <p14:tracePt t="32411" x="6511925" y="4692650"/>
          <p14:tracePt t="32428" x="6543675" y="4740275"/>
          <p14:tracePt t="32445" x="6575425" y="4813300"/>
          <p14:tracePt t="32461" x="6596063" y="4886325"/>
          <p14:tracePt t="32477" x="6616700" y="4986338"/>
          <p14:tracePt t="32494" x="6627813" y="5080000"/>
          <p14:tracePt t="32511" x="6664325" y="5243513"/>
          <p14:tracePt t="32512" x="6705600" y="5321300"/>
          <p14:tracePt t="32528" x="6753225" y="5426075"/>
          <p14:tracePt t="32544" x="6794500" y="5505450"/>
          <p14:tracePt t="32561" x="6826250" y="5562600"/>
          <p14:tracePt t="32577" x="6842125" y="5583238"/>
          <p14:tracePt t="32595" x="6853238" y="5610225"/>
          <p14:tracePt t="32611" x="6869113" y="5614988"/>
          <p14:tracePt t="32628" x="6878638" y="5621338"/>
          <p14:tracePt t="32671" x="6884988" y="5621338"/>
          <p14:tracePt t="32677" x="6894513" y="5621338"/>
          <p14:tracePt t="32685" x="6910388" y="5621338"/>
          <p14:tracePt t="32694" x="6915150" y="5610225"/>
          <p14:tracePt t="32711" x="6951663" y="5568950"/>
          <p14:tracePt t="32730" x="7019925" y="5500688"/>
          <p14:tracePt t="32746" x="7046913" y="5473700"/>
          <p14:tracePt t="32761" x="7062788" y="5457825"/>
          <p14:tracePt t="32778" x="7067550" y="5441950"/>
          <p14:tracePt t="32794" x="7078663" y="5426075"/>
          <p14:tracePt t="32811" x="7083425" y="5395913"/>
          <p14:tracePt t="32828" x="7083425" y="5332413"/>
          <p14:tracePt t="32844" x="7094538" y="5253038"/>
          <p14:tracePt t="32861" x="7094538" y="5170488"/>
          <p14:tracePt t="32878" x="7104063" y="5059363"/>
          <p14:tracePt t="32895" x="7104063" y="4760913"/>
          <p14:tracePt t="32911" x="7099300" y="4665663"/>
          <p14:tracePt t="32927" x="7088188" y="4503738"/>
          <p14:tracePt t="32944" x="7088188" y="4419600"/>
          <p14:tracePt t="32961" x="7088188" y="4383088"/>
          <p14:tracePt t="32962" x="7088188" y="4378325"/>
          <p14:tracePt t="32978" x="7088188" y="4351338"/>
          <p14:tracePt t="32993" x="7088188" y="4341813"/>
          <p14:tracePt t="33011" x="7088188" y="4325938"/>
          <p14:tracePt t="33027" x="7088188" y="4310063"/>
          <p14:tracePt t="33044" x="7088188" y="4267200"/>
          <p14:tracePt t="33061" x="7088188" y="4246563"/>
          <p14:tracePt t="33077" x="7088188" y="4230688"/>
          <p14:tracePt t="33097" x="7088188" y="4221163"/>
          <p14:tracePt t="33112" x="7088188" y="4214813"/>
          <p14:tracePt t="33112" x="7088188" y="4210050"/>
          <p14:tracePt t="33129" x="7088188" y="4194175"/>
          <p14:tracePt t="33144" x="7088188" y="4184650"/>
          <p14:tracePt t="33263" x="7088188" y="4189413"/>
          <p14:tracePt t="33270" x="7088188" y="4205288"/>
          <p14:tracePt t="33278" x="7099300" y="4230688"/>
          <p14:tracePt t="33294" x="7124700" y="4289425"/>
          <p14:tracePt t="33311" x="7162800" y="4387850"/>
          <p14:tracePt t="33328" x="7183438" y="4483100"/>
          <p14:tracePt t="33345" x="7219950" y="4640263"/>
          <p14:tracePt t="33361" x="7240588" y="4802188"/>
          <p14:tracePt t="33377" x="7267575" y="4949825"/>
          <p14:tracePt t="33394" x="7283450" y="5033963"/>
          <p14:tracePt t="33411" x="7288213" y="5106988"/>
          <p14:tracePt t="33412" x="7297738" y="5111750"/>
          <p14:tracePt t="33428" x="7297738" y="5127625"/>
          <p14:tracePt t="33428" x="7297738" y="5138738"/>
          <p14:tracePt t="33444" x="7297738" y="5154613"/>
          <p14:tracePt t="33461" x="7297738" y="5170488"/>
          <p14:tracePt t="33478" x="7297738" y="5180013"/>
          <p14:tracePt t="33494" x="7292975" y="5195888"/>
          <p14:tracePt t="34020" x="7292975" y="5184775"/>
          <p14:tracePt t="34028" x="7288213" y="5159375"/>
          <p14:tracePt t="34063" x="7272338" y="5127625"/>
          <p14:tracePt t="34231" x="7272338" y="5132388"/>
          <p14:tracePt t="34237" x="7277100" y="5138738"/>
          <p14:tracePt t="34311" x="7493000" y="5295900"/>
          <p14:tracePt t="34312" x="7513638" y="5305425"/>
          <p14:tracePt t="34328" x="7518400" y="5305425"/>
          <p14:tracePt t="34328" x="7529513" y="5316538"/>
          <p14:tracePt t="34345" x="7534275" y="5321300"/>
          <p14:tracePt t="34748" x="7529513" y="5311775"/>
          <p14:tracePt t="34754" x="7523163" y="5289550"/>
          <p14:tracePt t="34794" x="7183438" y="4938713"/>
          <p14:tracePt t="34811" x="7051675" y="4813300"/>
          <p14:tracePt t="34828" x="6873875" y="4645025"/>
          <p14:tracePt t="34829" x="6789738" y="4551363"/>
          <p14:tracePt t="34845" x="6538913" y="4278313"/>
          <p14:tracePt t="34861" x="6407150" y="4141788"/>
          <p14:tracePt t="34877" x="6254750" y="3989388"/>
          <p14:tracePt t="34895" x="6076950" y="3811588"/>
          <p14:tracePt t="34911" x="5929313" y="3681413"/>
          <p14:tracePt t="34913" x="5899150" y="3659188"/>
          <p14:tracePt t="34928" x="5703888" y="3481388"/>
          <p14:tracePt t="34944" x="5510213" y="3313113"/>
          <p14:tracePt t="34961" x="5316538" y="3176588"/>
          <p14:tracePt t="34978" x="5159375" y="3082925"/>
          <p14:tracePt t="34994" x="4829175" y="2921000"/>
          <p14:tracePt t="35011" x="4535488" y="2773363"/>
          <p14:tracePt t="35028" x="4414838" y="2711450"/>
          <p14:tracePt t="35045" x="4110038" y="2579688"/>
          <p14:tracePt t="35047" x="3963988" y="2506663"/>
          <p14:tracePt t="35060" x="3884613" y="2486025"/>
          <p14:tracePt t="35078" x="3597275" y="2322513"/>
          <p14:tracePt t="35078" x="3533775" y="2297113"/>
          <p14:tracePt t="35094" x="3349625" y="2201863"/>
          <p14:tracePt t="35111" x="3176588" y="2124075"/>
          <p14:tracePt t="35130" x="3009900" y="2060575"/>
          <p14:tracePt t="35130" x="2967038" y="2033588"/>
          <p14:tracePt t="35145" x="2846388" y="1976438"/>
          <p14:tracePt t="35161" x="2643188" y="1882775"/>
          <p14:tracePt t="35178" x="2438400" y="1798638"/>
          <p14:tracePt t="35194" x="2338388" y="1766888"/>
          <p14:tracePt t="35212" x="2185988" y="1719263"/>
          <p14:tracePt t="35228" x="2170113" y="1719263"/>
          <p14:tracePt t="35229" x="2149475" y="1719263"/>
          <p14:tracePt t="35244" x="2139950" y="1719263"/>
          <p14:tracePt t="35295" x="2128838" y="1719263"/>
          <p14:tracePt t="35303" x="2124075" y="1719263"/>
          <p14:tracePt t="35311" x="2112963" y="1719263"/>
          <p14:tracePt t="35327" x="2081213" y="1741488"/>
          <p14:tracePt t="35344" x="2044700" y="1778000"/>
          <p14:tracePt t="35361" x="2019300" y="1793875"/>
          <p14:tracePt t="35378" x="1951038" y="1851025"/>
          <p14:tracePt t="35395" x="1935163" y="1866900"/>
          <p14:tracePt t="35411" x="1914525" y="1882775"/>
          <p14:tracePt t="35428" x="1903413" y="1887538"/>
          <p14:tracePt t="35595" x="1908175" y="1887538"/>
          <p14:tracePt t="35602" x="1914525" y="1887538"/>
          <p14:tracePt t="35662" x="2470150" y="1908175"/>
          <p14:tracePt t="35663" x="2590800" y="1908175"/>
          <p14:tracePt t="35678" x="2679700" y="1908175"/>
          <p14:tracePt t="35679" x="2836863" y="1908175"/>
          <p14:tracePt t="35694" x="3167063" y="1908175"/>
          <p14:tracePt t="35711" x="3533775" y="1903413"/>
          <p14:tracePt t="35728" x="3779838" y="1887538"/>
          <p14:tracePt t="35746" x="4194175" y="1887538"/>
          <p14:tracePt t="35761" x="4492625" y="1887538"/>
          <p14:tracePt t="35778" x="4665663" y="1887538"/>
          <p14:tracePt t="35794" x="4949825" y="1898650"/>
          <p14:tracePt t="35811" x="5243513" y="1898650"/>
          <p14:tracePt t="35812" x="5400675" y="1898650"/>
          <p14:tracePt t="35827" x="5694363" y="1898650"/>
          <p14:tracePt t="35844" x="5888038" y="1898650"/>
          <p14:tracePt t="35861" x="6149975" y="1887538"/>
          <p14:tracePt t="35878" x="6286500" y="1876425"/>
          <p14:tracePt t="35879" x="6391275" y="1876425"/>
          <p14:tracePt t="35895" x="6448425" y="1866900"/>
          <p14:tracePt t="35911" x="6527800" y="1855788"/>
          <p14:tracePt t="35928" x="6543675" y="1855788"/>
          <p14:tracePt t="36068" x="6553200" y="1855788"/>
          <p14:tracePt t="36075" x="6559550" y="1855788"/>
          <p14:tracePt t="36082" x="6616700" y="1855788"/>
          <p14:tracePt t="36094" x="6689725" y="1855788"/>
          <p14:tracePt t="36112" x="6769100" y="1855788"/>
          <p14:tracePt t="36113" x="6821488" y="1855788"/>
          <p14:tracePt t="36128" x="6853238" y="1855788"/>
          <p14:tracePt t="36129" x="6889750" y="1855788"/>
          <p14:tracePt t="36144" x="6937375" y="1855788"/>
          <p14:tracePt t="36161" x="6946900" y="1860550"/>
          <p14:tracePt t="36308" x="6946900" y="1866900"/>
          <p14:tracePt t="36315" x="6946900" y="1871663"/>
          <p14:tracePt t="36328" x="6946900" y="1908175"/>
          <p14:tracePt t="36329" x="6942138" y="1992313"/>
          <p14:tracePt t="36346" x="6942138" y="2165350"/>
          <p14:tracePt t="36361" x="6951663" y="2379663"/>
          <p14:tracePt t="36378" x="6962775" y="2611438"/>
          <p14:tracePt t="36394" x="7004050" y="2914650"/>
          <p14:tracePt t="36412" x="7104063" y="3371850"/>
          <p14:tracePt t="36413" x="7146925" y="3549650"/>
          <p14:tracePt t="36428" x="7240588" y="3868738"/>
          <p14:tracePt t="36444" x="7513638" y="4583113"/>
          <p14:tracePt t="36461" x="7734300" y="5080000"/>
          <p14:tracePt t="36478" x="7891463" y="5389563"/>
          <p14:tracePt t="36495" x="7980363" y="5626100"/>
          <p14:tracePt t="36512" x="7989888" y="5635625"/>
          <p14:tracePt t="36826" x="7985125" y="5635625"/>
          <p14:tracePt t="36833" x="7980363" y="5635625"/>
          <p14:tracePt t="36878" x="7329488" y="5389563"/>
          <p14:tracePt t="36894" x="6926263" y="5300663"/>
          <p14:tracePt t="36911" x="6432550" y="5175250"/>
          <p14:tracePt t="36928" x="6045200" y="5049838"/>
          <p14:tracePt t="36945" x="4865688" y="4556125"/>
          <p14:tracePt t="36961" x="4132263" y="4252913"/>
          <p14:tracePt t="36978" x="3638550" y="4032250"/>
          <p14:tracePt t="36994" x="2925763" y="3706813"/>
          <p14:tracePt t="37011" x="2543175" y="3544888"/>
          <p14:tracePt t="37028" x="2206625" y="3408363"/>
          <p14:tracePt t="37044" x="1928813" y="3260725"/>
          <p14:tracePt t="37061" x="1851025" y="3182938"/>
          <p14:tracePt t="37078" x="1793875" y="3124200"/>
          <p14:tracePt t="37095" x="1778000" y="3098800"/>
          <p14:tracePt t="37171" x="1778000" y="3094038"/>
          <p14:tracePt t="37178" x="1778000" y="3087688"/>
          <p14:tracePt t="37185" x="1771650" y="3078163"/>
          <p14:tracePt t="37194" x="1771650" y="3071813"/>
          <p14:tracePt t="37211" x="1762125" y="3046413"/>
          <p14:tracePt t="37228" x="1746250" y="3003550"/>
          <p14:tracePt t="37245" x="1735138" y="2909888"/>
          <p14:tracePt t="37261" x="1735138" y="2784475"/>
          <p14:tracePt t="37278" x="1751013" y="2679700"/>
          <p14:tracePt t="37295" x="1830388" y="2516188"/>
          <p14:tracePt t="37311" x="1919288" y="2379663"/>
          <p14:tracePt t="37330" x="2108200" y="2181225"/>
          <p14:tracePt t="37344" x="2249488" y="2076450"/>
          <p14:tracePt t="37362" x="2401888" y="2024063"/>
          <p14:tracePt t="37377" x="2563813" y="2003425"/>
          <p14:tracePt t="37395" x="2716213" y="2003425"/>
          <p14:tracePt t="37411" x="2732088" y="2012950"/>
          <p14:tracePt t="37456" x="2736850" y="2019300"/>
          <p14:tracePt t="37462" x="2741613" y="2019300"/>
          <p14:tracePt t="37470" x="2763838" y="2028825"/>
          <p14:tracePt t="37478" x="2789238" y="2039938"/>
          <p14:tracePt t="37494" x="2836863" y="2049463"/>
          <p14:tracePt t="37512" x="2894013" y="2076450"/>
          <p14:tracePt t="37528" x="2914650" y="2085975"/>
          <p14:tracePt t="37545" x="2967038" y="2101850"/>
          <p14:tracePt t="37562" x="2973388" y="2108200"/>
          <p14:tracePt t="37563" x="2982913" y="2108200"/>
          <p14:tracePt t="37577" x="2989263" y="2117725"/>
          <p14:tracePt t="37595" x="2998788" y="2128838"/>
          <p14:tracePt t="37611" x="3003550" y="2144713"/>
          <p14:tracePt t="37613" x="3003550" y="2170113"/>
          <p14:tracePt t="37628" x="3003550" y="2197100"/>
          <p14:tracePt t="37644" x="3003550" y="2228850"/>
          <p14:tracePt t="37661" x="2998788" y="2274888"/>
          <p14:tracePt t="37679" x="2989263" y="2317750"/>
          <p14:tracePt t="37695" x="2973388" y="2406650"/>
          <p14:tracePt t="37711" x="2973388" y="2438400"/>
          <p14:tracePt t="37728" x="2951163" y="2463800"/>
          <p14:tracePt t="37756" x="2951163" y="2470150"/>
          <p14:tracePt t="37763" x="2946400" y="2470150"/>
          <p14:tracePt t="37778" x="2946400" y="2479675"/>
          <p14:tracePt t="37794" x="2930525" y="2479675"/>
          <p14:tracePt t="37811" x="2925763" y="2486025"/>
          <p14:tracePt t="37827" x="2898775" y="2495550"/>
          <p14:tracePt t="37845" x="2878138" y="2495550"/>
          <p14:tracePt t="37861" x="2873375" y="2500313"/>
          <p14:tracePt t="37898" x="2862263" y="2500313"/>
          <p14:tracePt t="37913" x="2857500" y="2500313"/>
          <p14:tracePt t="37929" x="2857500" y="2511425"/>
          <p14:tracePt t="37935" x="2846388" y="2511425"/>
          <p14:tracePt t="37958" x="2841625" y="2511425"/>
          <p14:tracePt t="37973" x="2830513" y="2511425"/>
          <p14:tracePt t="38010" x="2825750" y="2511425"/>
          <p14:tracePt t="38093" x="2825750" y="2506663"/>
          <p14:tracePt t="38138" x="2825750" y="2500313"/>
          <p14:tracePt t="38153" x="2825750" y="2490788"/>
          <p14:tracePt t="38168" x="2825750" y="2486025"/>
          <p14:tracePt t="38175" x="2825750" y="2474913"/>
          <p14:tracePt t="38182" x="2825750" y="2470150"/>
          <p14:tracePt t="38194" x="2825750" y="2463800"/>
          <p14:tracePt t="38212" x="2825750" y="2454275"/>
          <p14:tracePt t="38228" x="2825750" y="2447925"/>
          <p14:tracePt t="38228" x="2836863" y="2432050"/>
          <p14:tracePt t="38244" x="2841625" y="2406650"/>
          <p14:tracePt t="38261" x="2852738" y="2401888"/>
          <p14:tracePt t="38278" x="2857500" y="2374900"/>
          <p14:tracePt t="38295" x="2868613" y="2338388"/>
          <p14:tracePt t="38311" x="2868613" y="2322513"/>
          <p14:tracePt t="38327" x="2868613" y="2286000"/>
          <p14:tracePt t="38345" x="2868613" y="2254250"/>
          <p14:tracePt t="38361" x="2868613" y="2238375"/>
          <p14:tracePt t="38362" x="2868613" y="2217738"/>
          <p14:tracePt t="38379" x="2868613" y="2201863"/>
          <p14:tracePt t="38394" x="2862263" y="2170113"/>
          <p14:tracePt t="38411" x="2846388" y="2133600"/>
          <p14:tracePt t="38428" x="2836863" y="2112963"/>
          <p14:tracePt t="38445" x="2830513" y="2097088"/>
          <p14:tracePt t="38461" x="2830513" y="2092325"/>
          <p14:tracePt t="38490" x="2830513" y="2085975"/>
          <p14:tracePt t="38497" x="2820988" y="2085975"/>
          <p14:tracePt t="38511" x="2820988" y="2076450"/>
          <p14:tracePt t="38529" x="2820988" y="2060575"/>
          <p14:tracePt t="38672" x="2820988" y="2065338"/>
          <p14:tracePt t="38678" x="2820988" y="2081213"/>
          <p14:tracePt t="38745" x="2862263" y="2270125"/>
          <p14:tracePt t="38761" x="2862263" y="2297113"/>
          <p14:tracePt t="38778" x="2873375" y="2349500"/>
          <p14:tracePt t="38795" x="2873375" y="2379663"/>
          <p14:tracePt t="38812" x="2873375" y="2411413"/>
          <p14:tracePt t="38813" x="2873375" y="2422525"/>
          <p14:tracePt t="38827" x="2873375" y="2438400"/>
          <p14:tracePt t="38844" x="2873375" y="2459038"/>
          <p14:tracePt t="38863" x="2868613" y="2490788"/>
          <p14:tracePt t="38877" x="2852738" y="2516188"/>
          <p14:tracePt t="38896" x="2841625" y="2547938"/>
          <p14:tracePt t="38911" x="2825750" y="2563813"/>
          <p14:tracePt t="38928" x="2825750" y="2574925"/>
          <p14:tracePt t="38945" x="2820988" y="2574925"/>
          <p14:tracePt t="38961" x="2820988" y="2579688"/>
          <p14:tracePt t="39181" x="2820988" y="2590800"/>
          <p14:tracePt t="39187" x="2820988" y="2595563"/>
          <p14:tracePt t="39228" x="2820988" y="2657475"/>
          <p14:tracePt t="39245" x="2820988" y="2673350"/>
          <p14:tracePt t="39261" x="2820988" y="2689225"/>
          <p14:tracePt t="39278" x="2820988" y="2695575"/>
          <p14:tracePt t="39413" x="2820988" y="2705100"/>
          <p14:tracePt t="39419" x="2841625" y="2711450"/>
          <p14:tracePt t="39429" x="2884488" y="2732088"/>
          <p14:tracePt t="39444" x="3041650" y="2852738"/>
          <p14:tracePt t="39462" x="3287713" y="3041650"/>
          <p14:tracePt t="39478" x="3460750" y="3171825"/>
          <p14:tracePt t="39480" x="3711575" y="3355975"/>
          <p14:tracePt t="39495" x="4137025" y="3613150"/>
          <p14:tracePt t="39495" x="4451350" y="3800475"/>
          <p14:tracePt t="39512" x="5416550" y="4283075"/>
          <p14:tracePt t="39527" x="6065838" y="4603750"/>
          <p14:tracePt t="39544" x="7177088" y="5038725"/>
          <p14:tracePt t="39561" x="8005763" y="5305425"/>
          <p14:tracePt t="39562" x="8289925" y="5380038"/>
          <p14:tracePt t="39578" x="8531225" y="5432425"/>
          <p14:tracePt t="39579" x="8640763" y="5448300"/>
          <p14:tracePt t="39779" x="8975725" y="5018088"/>
          <p14:tracePt t="39795" x="8824913" y="4981575"/>
          <p14:tracePt t="39810" x="8693150" y="4943475"/>
          <p14:tracePt t="39828" x="8493125" y="4906963"/>
          <p14:tracePt t="39846" x="8342313" y="4870450"/>
          <p14:tracePt t="39862" x="8205788" y="4833938"/>
          <p14:tracePt t="39863" x="8094663" y="4792663"/>
          <p14:tracePt t="39878" x="7927975" y="4740275"/>
          <p14:tracePt t="39894" x="7759700" y="4676775"/>
          <p14:tracePt t="39911" x="7602538" y="4613275"/>
          <p14:tracePt t="39928" x="7456488" y="4560888"/>
          <p14:tracePt t="39945" x="7324725" y="4498975"/>
          <p14:tracePt t="39961" x="7251700" y="4456113"/>
          <p14:tracePt t="39978" x="7224713" y="4446588"/>
          <p14:tracePt t="39994" x="7199313" y="4430713"/>
          <p14:tracePt t="40126" x="7192963" y="4440238"/>
          <p14:tracePt t="40132" x="7192963" y="4467225"/>
          <p14:tracePt t="40145" x="7183438" y="4508500"/>
          <p14:tracePt t="40162" x="7146925" y="4697413"/>
          <p14:tracePt t="40178" x="7135813" y="4772025"/>
          <p14:tracePt t="40194" x="7124700" y="4891088"/>
          <p14:tracePt t="40211" x="7110413" y="5018088"/>
          <p14:tracePt t="40228" x="7110413" y="5095875"/>
          <p14:tracePt t="40245" x="7110413" y="5170488"/>
          <p14:tracePt t="40260" x="7110413" y="5195888"/>
          <p14:tracePt t="40628" x="7115175" y="5211763"/>
          <p14:tracePt t="40635" x="7115175" y="5216525"/>
          <p14:tracePt t="40678" x="7135813" y="5275263"/>
          <p14:tracePt t="40800" x="7146925" y="5275263"/>
          <p14:tracePt t="40815" x="7162800" y="5248275"/>
          <p14:tracePt t="40822" x="7167563" y="5237163"/>
          <p14:tracePt t="40830" x="7167563" y="5222875"/>
          <p14:tracePt t="40844" x="7177088" y="5207000"/>
          <p14:tracePt t="40845" x="7188200" y="5184775"/>
          <p14:tracePt t="40861" x="7188200" y="5180013"/>
          <p14:tracePt t="40878" x="7192963" y="5170488"/>
          <p14:tracePt t="40913" x="7192963" y="5164138"/>
          <p14:tracePt t="41010" x="7204075" y="5164138"/>
          <p14:tracePt t="41018" x="7208838" y="5164138"/>
          <p14:tracePt t="41028" x="7224713" y="5184775"/>
          <p14:tracePt t="41045" x="7251700" y="5191125"/>
          <p14:tracePt t="41061" x="7277100" y="5207000"/>
          <p14:tracePt t="41078" x="7319963" y="5232400"/>
          <p14:tracePt t="41094" x="7345363" y="5259388"/>
          <p14:tracePt t="41111" x="7408863" y="5316538"/>
          <p14:tracePt t="41128" x="7456488" y="5353050"/>
          <p14:tracePt t="41145" x="7493000" y="5380038"/>
          <p14:tracePt t="41296" x="7493000" y="5384800"/>
          <p14:tracePt t="41311" x="7493000" y="5395913"/>
          <p14:tracePt t="41362" x="7481888" y="5400675"/>
          <p14:tracePt t="41416" x="7477125" y="5400675"/>
          <p14:tracePt t="41423" x="7461250" y="5400675"/>
          <p14:tracePt t="41430" x="7450138" y="5400675"/>
          <p14:tracePt t="41445" x="7429500" y="5373688"/>
          <p14:tracePt t="41461" x="7392988" y="5348288"/>
          <p14:tracePt t="41478" x="7366000" y="5337175"/>
          <p14:tracePt t="41495" x="7366000" y="5332413"/>
          <p14:tracePt t="41581" x="7356475" y="5332413"/>
          <p14:tracePt t="41587" x="7350125" y="5321300"/>
          <p14:tracePt t="41595" x="7340600" y="5321300"/>
          <p14:tracePt t="41611" x="7324725" y="5300663"/>
          <p14:tracePt t="41630" x="7313613" y="5284788"/>
          <p14:tracePt t="41644" x="7292975" y="5259388"/>
          <p14:tracePt t="41662" x="7261225" y="5227638"/>
          <p14:tracePt t="41663" x="7240588" y="5207000"/>
          <p14:tracePt t="41678" x="7224713" y="5180013"/>
          <p14:tracePt t="41695" x="7219950" y="5180013"/>
          <p14:tracePt t="41715" x="7219950" y="5175250"/>
          <p14:tracePt t="41728" x="7208838" y="5175250"/>
          <p14:tracePt t="41729" x="7192963" y="5164138"/>
          <p14:tracePt t="41745" x="7167563" y="5159375"/>
          <p14:tracePt t="41761" x="7094538" y="5111750"/>
          <p14:tracePt t="41778" x="6958013" y="5054600"/>
          <p14:tracePt t="41794" x="6753225" y="4943475"/>
          <p14:tracePt t="41812" x="6418263" y="4760913"/>
          <p14:tracePt t="41813" x="6254750" y="4687888"/>
          <p14:tracePt t="41828" x="5635625" y="4357688"/>
          <p14:tracePt t="41844" x="5002213" y="4089400"/>
          <p14:tracePt t="41862" x="4567238" y="3948113"/>
          <p14:tracePt t="41878" x="3984625" y="3759200"/>
          <p14:tracePt t="41895" x="3297238" y="3554413"/>
          <p14:tracePt t="41911" x="3035300" y="3465513"/>
          <p14:tracePt t="41928" x="2800350" y="3397250"/>
          <p14:tracePt t="41945" x="2459038" y="3292475"/>
          <p14:tracePt t="41962" x="2144713" y="3167063"/>
          <p14:tracePt t="41980" x="1919288" y="3071813"/>
          <p14:tracePt t="41994" x="1646238" y="2925763"/>
          <p14:tracePt t="42011" x="1384300" y="2778125"/>
          <p14:tracePt t="42027" x="1263650" y="2732088"/>
          <p14:tracePt t="42046" x="1022350" y="2627313"/>
          <p14:tracePt t="42061" x="981075" y="2611438"/>
          <p14:tracePt t="42078" x="969963" y="2600325"/>
          <p14:tracePt t="42286" x="974725" y="2600325"/>
          <p14:tracePt t="42292" x="990600" y="2605088"/>
          <p14:tracePt t="42329" x="1243013" y="2695575"/>
          <p14:tracePt t="42344" x="1304925" y="2720975"/>
          <p14:tracePt t="42361" x="1562100" y="2809875"/>
          <p14:tracePt t="42378" x="1746250" y="2852738"/>
          <p14:tracePt t="42395" x="1876425" y="2862263"/>
          <p14:tracePt t="42411" x="1928813" y="2873375"/>
          <p14:tracePt t="42412" x="1971675" y="2884488"/>
          <p14:tracePt t="42428" x="1997075" y="2889250"/>
          <p14:tracePt t="42475" x="2003425" y="2889250"/>
          <p14:tracePt t="42480" x="2003425" y="2898775"/>
          <p14:tracePt t="42494" x="2049463" y="2936875"/>
          <p14:tracePt t="42511" x="2065338" y="2946400"/>
          <p14:tracePt t="42528" x="2097088" y="2973388"/>
          <p14:tracePt t="42545" x="2112963" y="2982913"/>
          <p14:tracePt t="42562" x="2124075" y="2989263"/>
          <p14:tracePt t="42563" x="2128838" y="2998788"/>
          <p14:tracePt t="42578" x="2144713" y="3003550"/>
          <p14:tracePt t="42579" x="2154238" y="3014663"/>
          <p14:tracePt t="42594" x="2185988" y="3030538"/>
          <p14:tracePt t="42613" x="2201863" y="3035300"/>
          <p14:tracePt t="42628" x="2212975" y="3035300"/>
          <p14:tracePt t="42654" x="2206625" y="3046413"/>
          <p14:tracePt t="42661" x="2192338" y="3046413"/>
          <p14:tracePt t="42679" x="2170113" y="3051175"/>
          <p14:tracePt t="42695" x="2133600" y="3051175"/>
          <p14:tracePt t="42713" x="2049463" y="3071813"/>
          <p14:tracePt t="42728" x="2003425" y="3071813"/>
          <p14:tracePt t="42744" x="1955800" y="3087688"/>
          <p14:tracePt t="42763" x="1944688" y="3087688"/>
          <p14:tracePt t="42856" x="1935163" y="3087688"/>
          <p14:tracePt t="42862" x="1928813" y="3087688"/>
          <p14:tracePt t="42869" x="1903413" y="3067050"/>
          <p14:tracePt t="42879" x="1882775" y="3062288"/>
          <p14:tracePt t="42894" x="1808163" y="3030538"/>
          <p14:tracePt t="42911" x="1714500" y="3009900"/>
          <p14:tracePt t="42928" x="1635125" y="2998788"/>
          <p14:tracePt t="42945" x="1530350" y="2978150"/>
          <p14:tracePt t="42961" x="1457325" y="2967038"/>
          <p14:tracePt t="42978" x="1425575" y="2962275"/>
          <p14:tracePt t="42995" x="1400175" y="2951163"/>
          <p14:tracePt t="43012" x="1389063" y="2951163"/>
          <p14:tracePt t="43028" x="1352550" y="2941638"/>
          <p14:tracePt t="43028" x="1347788" y="2941638"/>
          <p14:tracePt t="43044" x="1336675" y="2941638"/>
          <p14:tracePt t="43061" x="1331913" y="2936875"/>
          <p14:tracePt t="43078" x="1316038" y="2936875"/>
          <p14:tracePt t="43096" x="1258888" y="2925763"/>
          <p14:tracePt t="43111" x="1211263" y="2921000"/>
          <p14:tracePt t="43128" x="1158875" y="2921000"/>
          <p14:tracePt t="43144" x="1122363" y="2921000"/>
          <p14:tracePt t="43162" x="1058863" y="2909888"/>
          <p14:tracePt t="43178" x="1054100" y="2909888"/>
          <p14:tracePt t="43178" x="1042988" y="2909888"/>
          <p14:tracePt t="43194" x="1038225" y="2898775"/>
          <p14:tracePt t="43261" x="1038225" y="2894013"/>
          <p14:tracePt t="43268" x="1038225" y="2884488"/>
          <p14:tracePt t="43278" x="1027113" y="2878138"/>
          <p14:tracePt t="43298" x="1027113" y="2873375"/>
          <p14:tracePt t="43351" x="1027113" y="2884488"/>
          <p14:tracePt t="43358" x="1027113" y="2889250"/>
          <p14:tracePt t="43365" x="1027113" y="2905125"/>
          <p14:tracePt t="43377" x="1027113" y="2914650"/>
          <p14:tracePt t="43395" x="1027113" y="2951163"/>
          <p14:tracePt t="43411" x="1027113" y="2962275"/>
          <p14:tracePt t="43561" x="1033463" y="2957513"/>
          <p14:tracePt t="43568" x="1033463" y="2951163"/>
          <p14:tracePt t="43628" x="1033463" y="2736850"/>
          <p14:tracePt t="43628" x="1033463" y="2716213"/>
          <p14:tracePt t="43644" x="1027113" y="2595563"/>
          <p14:tracePt t="43662" x="1017588" y="2547938"/>
          <p14:tracePt t="43678" x="1017588" y="2463800"/>
          <p14:tracePt t="43695" x="1006475" y="2327275"/>
          <p14:tracePt t="43711" x="1006475" y="2281238"/>
          <p14:tracePt t="43728" x="996950" y="2212975"/>
          <p14:tracePt t="43745" x="996950" y="2117725"/>
          <p14:tracePt t="43762" x="990600" y="2044700"/>
          <p14:tracePt t="43778" x="990600" y="1987550"/>
          <p14:tracePt t="43797" x="990600" y="1939925"/>
          <p14:tracePt t="43811" x="990600" y="1908175"/>
          <p14:tracePt t="43828" x="990600" y="1882775"/>
          <p14:tracePt t="43845" x="990600" y="1876425"/>
          <p14:tracePt t="43906" x="1001713" y="1876425"/>
          <p14:tracePt t="43913" x="1006475" y="1887538"/>
          <p14:tracePt t="43920" x="1027113" y="1919288"/>
          <p14:tracePt t="43929" x="1058863" y="1960563"/>
          <p14:tracePt t="43944" x="1158875" y="2071688"/>
          <p14:tracePt t="43961" x="1320800" y="2217738"/>
          <p14:tracePt t="43978" x="1477963" y="2354263"/>
          <p14:tracePt t="43995" x="2060575" y="2705100"/>
          <p14:tracePt t="44011" x="2700338" y="2994025"/>
          <p14:tracePt t="44028" x="3124200" y="3182938"/>
          <p14:tracePt t="44045" x="3863975" y="3492500"/>
          <p14:tracePt t="44062" x="5227638" y="4105275"/>
          <p14:tracePt t="44077" x="5630863" y="4283075"/>
          <p14:tracePt t="44078" x="5762625" y="4341813"/>
          <p14:tracePt t="44094" x="6700838" y="4845050"/>
          <p14:tracePt t="44111" x="7502525" y="5300663"/>
          <p14:tracePt t="44129" x="8483600" y="5892800"/>
          <p14:tracePt t="44146" x="9091613" y="6302375"/>
          <p14:tracePt t="44332" x="8982075" y="6102350"/>
          <p14:tracePt t="44345" x="8797925" y="5935663"/>
          <p14:tracePt t="44361" x="8493125" y="5667375"/>
          <p14:tracePt t="44378" x="8012113" y="5353050"/>
          <p14:tracePt t="44396" x="7718425" y="5184775"/>
          <p14:tracePt t="44411" x="7523163" y="5086350"/>
          <p14:tracePt t="44428" x="7424738" y="5006975"/>
          <p14:tracePt t="44445" x="7361238" y="4954588"/>
          <p14:tracePt t="44446" x="7356475" y="4938713"/>
          <p14:tracePt t="44461" x="7340600" y="4929188"/>
          <p14:tracePt t="44479" x="7340600" y="4918075"/>
          <p14:tracePt t="44495" x="7329488" y="4918075"/>
          <p14:tracePt t="44512" x="7329488" y="4906963"/>
          <p14:tracePt t="44529" x="7324725" y="4902200"/>
          <p14:tracePt t="44544" x="7308850" y="4891088"/>
          <p14:tracePt t="44562" x="7304088" y="4876800"/>
          <p14:tracePt t="44578" x="7277100" y="4860925"/>
          <p14:tracePt t="44580" x="7272338" y="4854575"/>
          <p14:tracePt t="44594" x="7224713" y="4808538"/>
          <p14:tracePt t="44611" x="7131050" y="4729163"/>
          <p14:tracePt t="44628" x="7104063" y="4713288"/>
          <p14:tracePt t="44644" x="7072313" y="4687888"/>
          <p14:tracePt t="44662" x="7058025" y="4672013"/>
          <p14:tracePt t="44813" x="7058025" y="4681538"/>
          <p14:tracePt t="44820" x="7058025" y="4708525"/>
          <p14:tracePt t="44879" x="7058025" y="4740275"/>
          <p14:tracePt t="45848" x="7072313" y="4740275"/>
          <p14:tracePt t="45855" x="7115175" y="4724400"/>
          <p14:tracePt t="45863" x="7156450" y="4713288"/>
          <p14:tracePt t="45878" x="7215188" y="4681538"/>
          <p14:tracePt t="45895" x="7261225" y="4665663"/>
          <p14:tracePt t="45911" x="7297738" y="4640263"/>
          <p14:tracePt t="45928" x="7350125" y="4576763"/>
          <p14:tracePt t="45946" x="7418388" y="4498975"/>
          <p14:tracePt t="45961" x="7434263" y="4462463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3C2B5B-09AA-44E8-A87E-43DF6B1D0A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Skekkjur í EDM mælingu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2BD272-4360-413B-9F26-EB6CBC83BE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r>
              <a:rPr lang="is-IS" dirty="0"/>
              <a:t>Nákvæmni lengdarmælis er oftast gefin upp sem tvískipt tala fasti E</a:t>
            </a:r>
            <a:r>
              <a:rPr lang="is-IS" baseline="-25000" dirty="0"/>
              <a:t>c</a:t>
            </a:r>
            <a:r>
              <a:rPr lang="is-IS" dirty="0"/>
              <a:t> og viðbót háð mælilengd</a:t>
            </a:r>
          </a:p>
          <a:p>
            <a:r>
              <a:rPr lang="is-IS" dirty="0"/>
              <a:t>Dæmi 3mm+1ppm</a:t>
            </a:r>
          </a:p>
          <a:p>
            <a:r>
              <a:rPr lang="is-IS" dirty="0"/>
              <a:t>Annar þáttur sem kemur inn tengist nákvæmni í uppstillingu á tækis E</a:t>
            </a:r>
            <a:r>
              <a:rPr lang="is-IS" baseline="-25000" dirty="0"/>
              <a:t>i</a:t>
            </a:r>
            <a:r>
              <a:rPr lang="is-IS" dirty="0"/>
              <a:t> og endurvarpa E</a:t>
            </a:r>
            <a:r>
              <a:rPr lang="is-IS" baseline="-25000" dirty="0"/>
              <a:t>r</a:t>
            </a:r>
          </a:p>
          <a:p>
            <a:r>
              <a:rPr lang="is-IS" dirty="0"/>
              <a:t>Heildarskekkjan verður</a:t>
            </a:r>
          </a:p>
          <a:p>
            <a:endParaRPr lang="is-IS" dirty="0"/>
          </a:p>
          <a:p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894B17-041E-4F23-8D99-6ECA1C0683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1022C1-10CB-4C9F-8ECA-CAC93A9B4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E9851C-1342-4EB0-9EF7-815A62D572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3</a:t>
            </a:fld>
            <a:endParaRPr lang="is-I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3FE584-9969-4A3D-A6FE-156EE81B8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321786"/>
              </p:ext>
            </p:extLst>
          </p:nvPr>
        </p:nvGraphicFramePr>
        <p:xfrm>
          <a:off x="1259632" y="5013176"/>
          <a:ext cx="619895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291960" progId="Equation.DSMT4">
                  <p:embed/>
                </p:oleObj>
              </mc:Choice>
              <mc:Fallback>
                <p:oleObj name="Equation" r:id="rId4" imgW="209520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23FE584-9969-4A3D-A6FE-156EE81B8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9632" y="5013176"/>
                        <a:ext cx="619895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3C44C204-51F5-714A-3B2F-9E2F09261BA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5660915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3354"/>
    </mc:Choice>
    <mc:Fallback>
      <p:transition spd="slow" advTm="933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0760" x="7429500" y="4456113"/>
          <p14:tracePt t="40767" x="7402513" y="4456113"/>
          <p14:tracePt t="40775" x="7392988" y="4456113"/>
          <p14:tracePt t="40786" x="7377113" y="4456113"/>
          <p14:tracePt t="40803" x="7361238" y="4451350"/>
          <p14:tracePt t="40804" x="7356475" y="4451350"/>
          <p14:tracePt t="40820" x="7340600" y="4451350"/>
          <p14:tracePt t="40836" x="7277100" y="4451350"/>
          <p14:tracePt t="40853" x="7167563" y="4435475"/>
          <p14:tracePt t="40870" x="7010400" y="4435475"/>
          <p14:tracePt t="40887" x="6689725" y="4410075"/>
          <p14:tracePt t="40903" x="6543675" y="4398963"/>
          <p14:tracePt t="40919" x="6448425" y="4378325"/>
          <p14:tracePt t="40936" x="6375400" y="4357688"/>
          <p14:tracePt t="40953" x="6275388" y="4314825"/>
          <p14:tracePt t="40970" x="6149975" y="4262438"/>
          <p14:tracePt t="40986" x="6003925" y="4225925"/>
          <p14:tracePt t="41003" x="5883275" y="4214813"/>
          <p14:tracePt t="41020" x="5719763" y="4189413"/>
          <p14:tracePt t="41037" x="5621338" y="4178300"/>
          <p14:tracePt t="41053" x="5546725" y="4152900"/>
          <p14:tracePt t="41054" x="5473700" y="4141788"/>
          <p14:tracePt t="41069" x="5275263" y="4073525"/>
          <p14:tracePt t="41086" x="5207000" y="4064000"/>
          <p14:tracePt t="41103" x="5095875" y="4041775"/>
          <p14:tracePt t="41104" x="4997450" y="4016375"/>
          <p14:tracePt t="41119" x="4906963" y="4005263"/>
          <p14:tracePt t="41136" x="4765675" y="3979863"/>
          <p14:tracePt t="41152" x="4718050" y="3979863"/>
          <p14:tracePt t="41169" x="4687888" y="3979863"/>
          <p14:tracePt t="41187" x="4676775" y="3979863"/>
          <p14:tracePt t="43048" x="4672013" y="3984625"/>
          <p14:tracePt t="43054" x="4660900" y="3989388"/>
          <p14:tracePt t="43086" x="4619625" y="4073525"/>
          <p14:tracePt t="43103" x="4583113" y="4110038"/>
          <p14:tracePt t="43120" x="4545013" y="4157663"/>
          <p14:tracePt t="43138" x="4492625" y="4210050"/>
          <p14:tracePt t="43153" x="4478338" y="4230688"/>
          <p14:tracePt t="43154" x="4446588" y="4246563"/>
          <p14:tracePt t="43170" x="4398963" y="4289425"/>
          <p14:tracePt t="43186" x="4362450" y="4335463"/>
          <p14:tracePt t="43203" x="4325938" y="4367213"/>
          <p14:tracePt t="43205" x="4319588" y="4378325"/>
          <p14:tracePt t="43221" x="4273550" y="4425950"/>
          <p14:tracePt t="43236" x="4225925" y="4471988"/>
          <p14:tracePt t="43253" x="4162425" y="4524375"/>
          <p14:tracePt t="43271" x="4057650" y="4592638"/>
          <p14:tracePt t="43286" x="3952875" y="4651375"/>
          <p14:tracePt t="43303" x="3848100" y="4703763"/>
          <p14:tracePt t="43319" x="3775075" y="4733925"/>
          <p14:tracePt t="43337" x="3695700" y="4745038"/>
          <p14:tracePt t="43353" x="3665538" y="4745038"/>
          <p14:tracePt t="43355" x="3649663" y="4745038"/>
          <p14:tracePt t="43370" x="3622675" y="4745038"/>
          <p14:tracePt t="43386" x="3581400" y="4740275"/>
          <p14:tracePt t="43403" x="3533775" y="4724400"/>
          <p14:tracePt t="43419" x="3508375" y="4708525"/>
          <p14:tracePt t="43436" x="3465513" y="4697413"/>
          <p14:tracePt t="43437" x="3449638" y="4692650"/>
          <p14:tracePt t="43453" x="3392488" y="4681538"/>
          <p14:tracePt t="43469" x="3335338" y="4672013"/>
          <p14:tracePt t="43486" x="3297238" y="4660900"/>
          <p14:tracePt t="43503" x="3276600" y="4651375"/>
          <p14:tracePt t="43505" x="3267075" y="4651375"/>
          <p14:tracePt t="43520" x="3251200" y="4645025"/>
          <p14:tracePt t="43536" x="3235325" y="4640263"/>
          <p14:tracePt t="43552" x="3228975" y="4640263"/>
          <p14:tracePt t="43731" x="3228975" y="4629150"/>
          <p14:tracePt t="43737" x="3228975" y="4624388"/>
          <p14:tracePt t="43745" x="3240088" y="4613275"/>
          <p14:tracePt t="43753" x="3244850" y="4608513"/>
          <p14:tracePt t="43770" x="3255963" y="4603750"/>
          <p14:tracePt t="43786" x="3271838" y="4592638"/>
          <p14:tracePt t="43803" x="3276600" y="4587875"/>
          <p14:tracePt t="43820" x="3319463" y="4560888"/>
          <p14:tracePt t="43836" x="3349625" y="4551363"/>
          <p14:tracePt t="43853" x="3376613" y="4535488"/>
          <p14:tracePt t="43870" x="3460750" y="4503738"/>
          <p14:tracePt t="43887" x="3617913" y="4462463"/>
          <p14:tracePt t="43903" x="3643313" y="4451350"/>
          <p14:tracePt t="43903" x="3727450" y="4440238"/>
          <p14:tracePt t="43919" x="3927475" y="4398963"/>
          <p14:tracePt t="43936" x="4178300" y="4341813"/>
          <p14:tracePt t="43953" x="4394200" y="4305300"/>
          <p14:tracePt t="43970" x="4838700" y="4230688"/>
          <p14:tracePt t="43987" x="5106988" y="4189413"/>
          <p14:tracePt t="44003" x="5357813" y="4162425"/>
          <p14:tracePt t="44020" x="5557838" y="4121150"/>
          <p14:tracePt t="44037" x="5762625" y="4094163"/>
          <p14:tracePt t="44053" x="5794375" y="4089400"/>
          <p14:tracePt t="44070" x="5799138" y="4089400"/>
          <p14:tracePt t="44090" x="5799138" y="4079875"/>
          <p14:tracePt t="44103" x="5808663" y="4079875"/>
          <p14:tracePt t="44105" x="5824538" y="4079875"/>
          <p14:tracePt t="44120" x="5840413" y="4073525"/>
          <p14:tracePt t="44136" x="5856288" y="4073525"/>
          <p14:tracePt t="44153" x="5861050" y="4073525"/>
          <p14:tracePt t="45104" x="5867400" y="4064000"/>
          <p14:tracePt t="45110" x="5883275" y="4064000"/>
          <p14:tracePt t="45119" x="5967413" y="4084638"/>
          <p14:tracePt t="45136" x="6102350" y="4132263"/>
          <p14:tracePt t="45152" x="6207125" y="4173538"/>
          <p14:tracePt t="45171" x="6438900" y="4221163"/>
          <p14:tracePt t="45186" x="6569075" y="4241800"/>
          <p14:tracePt t="45203" x="6627813" y="4262438"/>
          <p14:tracePt t="45220" x="6680200" y="4273550"/>
          <p14:tracePt t="45237" x="6716713" y="4289425"/>
          <p14:tracePt t="45238" x="6732588" y="4289425"/>
          <p14:tracePt t="45253" x="6753225" y="4298950"/>
          <p14:tracePt t="45254" x="6757988" y="4298950"/>
          <p14:tracePt t="45290" x="6769100" y="4298950"/>
          <p14:tracePt t="45297" x="6769100" y="4305300"/>
          <p14:tracePt t="45305" x="6773863" y="4305300"/>
          <p14:tracePt t="45320" x="6810375" y="4319588"/>
          <p14:tracePt t="45336" x="6858000" y="4341813"/>
          <p14:tracePt t="45352" x="6926263" y="4371975"/>
          <p14:tracePt t="45370" x="6967538" y="4387850"/>
          <p14:tracePt t="45386" x="7083425" y="4435475"/>
          <p14:tracePt t="45403" x="7235825" y="4503738"/>
          <p14:tracePt t="45419" x="7308850" y="4535488"/>
          <p14:tracePt t="45438" x="7356475" y="4576763"/>
          <p14:tracePt t="45453" x="7418388" y="4603750"/>
          <p14:tracePt t="45455" x="7434263" y="4613275"/>
          <p14:tracePt t="45470" x="7477125" y="4635500"/>
          <p14:tracePt t="45471" x="7486650" y="4656138"/>
          <p14:tracePt t="45486" x="7523163" y="4681538"/>
          <p14:tracePt t="45504" x="7550150" y="4718050"/>
          <p14:tracePt t="45520" x="7550150" y="4724400"/>
          <p14:tracePt t="45584" x="7561263" y="4724400"/>
          <p14:tracePt t="45846" x="7554913" y="4724400"/>
          <p14:tracePt t="45853" x="7554913" y="4713288"/>
          <p14:tracePt t="45887" x="7523163" y="4681538"/>
          <p14:tracePt t="45903" x="7508875" y="4676775"/>
          <p14:tracePt t="45904" x="7502525" y="4672013"/>
          <p14:tracePt t="45920" x="7486650" y="4672013"/>
          <p14:tracePt t="45936" x="7466013" y="4660900"/>
          <p14:tracePt t="45952" x="7429500" y="4651375"/>
          <p14:tracePt t="45970" x="7413625" y="4645025"/>
          <p14:tracePt t="45987" x="7392988" y="4640263"/>
          <p14:tracePt t="46003" x="7377113" y="4640263"/>
          <p14:tracePt t="46020" x="7356475" y="4629150"/>
          <p14:tracePt t="46036" x="7319963" y="4619625"/>
          <p14:tracePt t="46053" x="7288213" y="4603750"/>
          <p14:tracePt t="46071" x="7208838" y="4583113"/>
          <p14:tracePt t="46086" x="7151688" y="4567238"/>
          <p14:tracePt t="46103" x="7110413" y="4545013"/>
          <p14:tracePt t="46121" x="7072313" y="4530725"/>
          <p14:tracePt t="46122" x="7062788" y="4519613"/>
          <p14:tracePt t="46137" x="7058025" y="4519613"/>
          <p14:tracePt t="46137" x="7046913" y="4514850"/>
          <p14:tracePt t="46153" x="7046913" y="4508500"/>
          <p14:tracePt t="46198" x="7046913" y="4498975"/>
          <p14:tracePt t="46206" x="7046913" y="4492625"/>
          <p14:tracePt t="46212" x="7046913" y="4483100"/>
          <p14:tracePt t="46220" x="7051675" y="4467225"/>
          <p14:tracePt t="46236" x="7088188" y="4440238"/>
          <p14:tracePt t="46253" x="7099300" y="4425950"/>
          <p14:tracePt t="46271" x="7167563" y="4394200"/>
          <p14:tracePt t="46287" x="7283450" y="4341813"/>
          <p14:tracePt t="46303" x="7340600" y="4319588"/>
          <p14:tracePt t="46321" x="7424738" y="4298950"/>
          <p14:tracePt t="46337" x="7497763" y="4278313"/>
          <p14:tracePt t="46354" x="7566025" y="4273550"/>
          <p14:tracePt t="46371" x="7681913" y="4252913"/>
          <p14:tracePt t="46386" x="7712075" y="4252913"/>
          <p14:tracePt t="46403" x="7739063" y="4241800"/>
          <p14:tracePt t="46420" x="7759700" y="4230688"/>
          <p14:tracePt t="46437" x="7775575" y="4230688"/>
          <p14:tracePt t="46573" x="7786688" y="4230688"/>
          <p14:tracePt t="46580" x="7791450" y="4230688"/>
          <p14:tracePt t="46587" x="7807325" y="4246563"/>
          <p14:tracePt t="46603" x="7839075" y="4283075"/>
          <p14:tracePt t="46620" x="7848600" y="4294188"/>
          <p14:tracePt t="46637" x="7859713" y="4330700"/>
          <p14:tracePt t="46655" x="7869238" y="4383088"/>
          <p14:tracePt t="46670" x="7869238" y="4387850"/>
          <p14:tracePt t="46671" x="7875588" y="4414838"/>
          <p14:tracePt t="46686" x="7885113" y="4483100"/>
          <p14:tracePt t="46703" x="7885113" y="4530725"/>
          <p14:tracePt t="46720" x="7885113" y="4560888"/>
          <p14:tracePt t="46736" x="7880350" y="4608513"/>
          <p14:tracePt t="46737" x="7875588" y="4624388"/>
          <p14:tracePt t="46753" x="7875588" y="4640263"/>
          <p14:tracePt t="46753" x="7864475" y="4660900"/>
          <p14:tracePt t="46770" x="7859713" y="4676775"/>
          <p14:tracePt t="46788" x="7848600" y="4681538"/>
          <p14:tracePt t="46803" x="7843838" y="4692650"/>
          <p14:tracePt t="46821" x="7812088" y="4713288"/>
          <p14:tracePt t="46836" x="7786688" y="4718050"/>
          <p14:tracePt t="46853" x="7734300" y="4729163"/>
          <p14:tracePt t="46870" x="7696200" y="4729163"/>
          <p14:tracePt t="46888" x="7675563" y="4718050"/>
          <p14:tracePt t="46905" x="7659688" y="4703763"/>
          <p14:tracePt t="46919" x="7629525" y="4656138"/>
          <p14:tracePt t="46937" x="7597775" y="4583113"/>
          <p14:tracePt t="46954" x="7581900" y="4524375"/>
          <p14:tracePt t="46955" x="7570788" y="4471988"/>
          <p14:tracePt t="46970" x="7561263" y="4387850"/>
          <p14:tracePt t="46987" x="7561263" y="4310063"/>
          <p14:tracePt t="47004" x="7570788" y="4252913"/>
          <p14:tracePt t="47021" x="7602538" y="4178300"/>
          <p14:tracePt t="47037" x="7618413" y="4152900"/>
          <p14:tracePt t="47038" x="7650163" y="4116388"/>
          <p14:tracePt t="47053" x="7659688" y="4100513"/>
          <p14:tracePt t="47053" x="7675563" y="4089400"/>
          <p14:tracePt t="47069" x="7702550" y="4064000"/>
          <p14:tracePt t="47086" x="7739063" y="4027488"/>
          <p14:tracePt t="47104" x="7748588" y="4011613"/>
          <p14:tracePt t="47105" x="7754938" y="4011613"/>
          <p14:tracePt t="47121" x="7754938" y="4005263"/>
          <p14:tracePt t="47406" x="7759700" y="3995738"/>
          <p14:tracePt t="47413" x="7770813" y="3995738"/>
          <p14:tracePt t="47453" x="7800975" y="3959225"/>
          <p14:tracePt t="47472" x="7816850" y="3943350"/>
          <p14:tracePt t="47487" x="7827963" y="3927475"/>
          <p14:tracePt t="47503" x="7854950" y="3900488"/>
          <p14:tracePt t="47520" x="7869238" y="3895725"/>
          <p14:tracePt t="47536" x="7880350" y="3884613"/>
          <p14:tracePt t="47661" x="7885113" y="3884613"/>
          <p14:tracePt t="47668" x="7885113" y="3890963"/>
          <p14:tracePt t="47675" x="7896225" y="3890963"/>
          <p14:tracePt t="47686" x="7900988" y="3895725"/>
          <p14:tracePt t="47704" x="7916863" y="3911600"/>
          <p14:tracePt t="47723" x="7974013" y="3948113"/>
          <p14:tracePt t="47737" x="8001000" y="3979863"/>
          <p14:tracePt t="47738" x="8021638" y="3984625"/>
          <p14:tracePt t="47753" x="8080375" y="4016375"/>
          <p14:tracePt t="47770" x="8110538" y="4041775"/>
          <p14:tracePt t="47787" x="8158163" y="4068763"/>
          <p14:tracePt t="47788" x="8178800" y="4079875"/>
          <p14:tracePt t="47803" x="8226425" y="4100513"/>
          <p14:tracePt t="47820" x="8242300" y="4110038"/>
          <p14:tracePt t="47837" x="8262938" y="4121150"/>
          <p14:tracePt t="48201" x="8253413" y="4121150"/>
          <p14:tracePt t="48208" x="8226425" y="4121150"/>
          <p14:tracePt t="48237" x="8126413" y="4116388"/>
          <p14:tracePt t="48253" x="8058150" y="4105275"/>
          <p14:tracePt t="48270" x="7927975" y="4068763"/>
          <p14:tracePt t="48287" x="7812088" y="4037013"/>
          <p14:tracePt t="48303" x="7739063" y="4027488"/>
          <p14:tracePt t="48321" x="7523163" y="4000500"/>
          <p14:tracePt t="48336" x="7402513" y="4000500"/>
          <p14:tracePt t="48353" x="7335838" y="4000500"/>
          <p14:tracePt t="48370" x="7215188" y="4000500"/>
          <p14:tracePt t="48387" x="7026275" y="4027488"/>
          <p14:tracePt t="48404" x="6967538" y="4037013"/>
          <p14:tracePt t="48420" x="6889750" y="4048125"/>
          <p14:tracePt t="48436" x="6821488" y="4048125"/>
          <p14:tracePt t="48453" x="6769100" y="4048125"/>
          <p14:tracePt t="48471" x="6673850" y="4048125"/>
          <p14:tracePt t="48486" x="6600825" y="4048125"/>
          <p14:tracePt t="48503" x="6496050" y="4048125"/>
          <p14:tracePt t="48521" x="6454775" y="4048125"/>
          <p14:tracePt t="48536" x="6343650" y="4048125"/>
          <p14:tracePt t="48537" x="6327775" y="4048125"/>
          <p14:tracePt t="48555" x="6270625" y="4048125"/>
          <p14:tracePt t="48570" x="6238875" y="4048125"/>
          <p14:tracePt t="48587" x="6223000" y="4048125"/>
          <p14:tracePt t="48604" x="6218238" y="4048125"/>
          <p14:tracePt t="49003" x="6229350" y="4048125"/>
          <p14:tracePt t="49010" x="6234113" y="4048125"/>
          <p14:tracePt t="49054" x="6343650" y="4048125"/>
          <p14:tracePt t="49071" x="6438900" y="4048125"/>
          <p14:tracePt t="49086" x="6527800" y="4048125"/>
          <p14:tracePt t="49103" x="6605588" y="4048125"/>
          <p14:tracePt t="49120" x="6689725" y="4048125"/>
          <p14:tracePt t="49138" x="6926263" y="4011613"/>
          <p14:tracePt t="49153" x="7035800" y="3995738"/>
          <p14:tracePt t="49169" x="7094538" y="3984625"/>
          <p14:tracePt t="49186" x="7188200" y="3979863"/>
          <p14:tracePt t="49205" x="7372350" y="3979863"/>
          <p14:tracePt t="49220" x="7424738" y="3979863"/>
          <p14:tracePt t="49236" x="7508875" y="3979863"/>
          <p14:tracePt t="49253" x="7575550" y="3979863"/>
          <p14:tracePt t="49271" x="7702550" y="3984625"/>
          <p14:tracePt t="49288" x="7812088" y="4005263"/>
          <p14:tracePt t="49304" x="7854950" y="4005263"/>
          <p14:tracePt t="49304" x="7880350" y="4011613"/>
          <p14:tracePt t="49319" x="7927975" y="4011613"/>
          <p14:tracePt t="49336" x="7943850" y="4021138"/>
          <p14:tracePt t="49354" x="7974013" y="4021138"/>
          <p14:tracePt t="49355" x="8001000" y="4021138"/>
          <p14:tracePt t="49370" x="8027988" y="4021138"/>
          <p14:tracePt t="49371" x="8042275" y="4021138"/>
          <p14:tracePt t="49387" x="8069263" y="4021138"/>
          <p14:tracePt t="49403" x="8101013" y="4021138"/>
          <p14:tracePt t="49421" x="8132763" y="4021138"/>
          <p14:tracePt t="49437" x="8221663" y="4021138"/>
          <p14:tracePt t="49453" x="8262938" y="4021138"/>
          <p14:tracePt t="49470" x="8372475" y="4032250"/>
          <p14:tracePt t="49486" x="8467725" y="4032250"/>
          <p14:tracePt t="49503" x="8493125" y="4032250"/>
          <p14:tracePt t="49505" x="8499475" y="4032250"/>
          <p14:tracePt t="49521" x="8515350" y="4032250"/>
          <p14:tracePt t="49581" x="8520113" y="4032250"/>
          <p14:tracePt t="49596" x="8531225" y="4032250"/>
          <p14:tracePt t="49603" x="8535988" y="4032250"/>
          <p14:tracePt t="49618" x="8545513" y="4032250"/>
          <p14:tracePt t="49686" x="8545513" y="4037013"/>
          <p14:tracePt t="49716" x="8545513" y="4048125"/>
          <p14:tracePt t="49722" x="8545513" y="4052888"/>
          <p14:tracePt t="49730" x="8540750" y="4064000"/>
          <p14:tracePt t="49737" x="8535988" y="4068763"/>
          <p14:tracePt t="49753" x="8520113" y="4084638"/>
          <p14:tracePt t="49771" x="8493125" y="4110038"/>
          <p14:tracePt t="49787" x="8431213" y="4152900"/>
          <p14:tracePt t="49805" x="8315325" y="4221163"/>
          <p14:tracePt t="49806" x="8258175" y="4246563"/>
          <p14:tracePt t="49821" x="8142288" y="4278313"/>
          <p14:tracePt t="49836" x="7974013" y="4319588"/>
          <p14:tracePt t="49853" x="7707313" y="4362450"/>
          <p14:tracePt t="49870" x="7497763" y="4371975"/>
          <p14:tracePt t="49888" x="7177088" y="4387850"/>
          <p14:tracePt t="49903" x="7004050" y="4387850"/>
          <p14:tracePt t="49904" x="6831013" y="4403725"/>
          <p14:tracePt t="49920" x="6669088" y="4414838"/>
          <p14:tracePt t="49937" x="6391275" y="4430713"/>
          <p14:tracePt t="49954" x="6145213" y="4456113"/>
          <p14:tracePt t="49971" x="5824538" y="4471988"/>
          <p14:tracePt t="49987" x="5578475" y="4471988"/>
          <p14:tracePt t="50003" x="5316538" y="4483100"/>
          <p14:tracePt t="50020" x="5018088" y="4483100"/>
          <p14:tracePt t="50037" x="4749800" y="4462463"/>
          <p14:tracePt t="50054" x="4419600" y="4462463"/>
          <p14:tracePt t="50070" x="4230688" y="4462463"/>
          <p14:tracePt t="50086" x="3884613" y="4462463"/>
          <p14:tracePt t="50104" x="3711575" y="4462463"/>
          <p14:tracePt t="50105" x="3622675" y="4462463"/>
          <p14:tracePt t="50121" x="3376613" y="4462463"/>
          <p14:tracePt t="50136" x="3235325" y="4462463"/>
          <p14:tracePt t="50153" x="3109913" y="4462463"/>
          <p14:tracePt t="50170" x="2982913" y="4462463"/>
          <p14:tracePt t="50187" x="2773363" y="4440238"/>
          <p14:tracePt t="50203" x="2741613" y="4430713"/>
          <p14:tracePt t="50728" x="2757488" y="4430713"/>
          <p14:tracePt t="50736" x="2763838" y="4430713"/>
          <p14:tracePt t="50742" x="2800350" y="4430713"/>
          <p14:tracePt t="50753" x="2841625" y="4430713"/>
          <p14:tracePt t="50770" x="2946400" y="4430713"/>
          <p14:tracePt t="50787" x="3155950" y="4440238"/>
          <p14:tracePt t="50788" x="3198813" y="4451350"/>
          <p14:tracePt t="50803" x="3429000" y="4478338"/>
          <p14:tracePt t="50820" x="3727450" y="4508500"/>
          <p14:tracePt t="50837" x="4073525" y="4535488"/>
          <p14:tracePt t="50855" x="4425950" y="4560888"/>
          <p14:tracePt t="50871" x="4603750" y="4587875"/>
          <p14:tracePt t="50886" x="4692650" y="4598988"/>
          <p14:tracePt t="50903" x="4733925" y="4598988"/>
          <p14:tracePt t="50921" x="4745038" y="4598988"/>
          <p14:tracePt t="56174" x="4749800" y="4598988"/>
          <p14:tracePt t="56181" x="4765675" y="4598988"/>
          <p14:tracePt t="56220" x="5253038" y="4487863"/>
          <p14:tracePt t="56237" x="5332413" y="4467225"/>
          <p14:tracePt t="56255" x="5453063" y="4462463"/>
          <p14:tracePt t="56271" x="5510213" y="4462463"/>
          <p14:tracePt t="56286" x="5568950" y="4492625"/>
          <p14:tracePt t="56304" x="5605463" y="4519613"/>
          <p14:tracePt t="56320" x="5614988" y="4545013"/>
          <p14:tracePt t="56337" x="5621338" y="4587875"/>
          <p14:tracePt t="56353" x="5630863" y="4608513"/>
          <p14:tracePt t="56370" x="5630863" y="4676775"/>
          <p14:tracePt t="56387" x="5635625" y="4708525"/>
          <p14:tracePt t="56404" x="5646738" y="4745038"/>
          <p14:tracePt t="56405" x="5646738" y="4756150"/>
          <p14:tracePt t="61042" x="5657850" y="4756150"/>
          <p14:tracePt t="61047" x="5662613" y="4756150"/>
          <p14:tracePt t="61088" x="5688013" y="4733925"/>
          <p14:tracePt t="61581" x="5683250" y="4733925"/>
          <p14:tracePt t="61589" x="5678488" y="4733925"/>
          <p14:tracePt t="61622" x="5614988" y="4781550"/>
          <p14:tracePt t="61637" x="5578475" y="4818063"/>
          <p14:tracePt t="61654" x="5505450" y="4881563"/>
          <p14:tracePt t="61672" x="5410200" y="4975225"/>
          <p14:tracePt t="61687" x="5348288" y="5038725"/>
          <p14:tracePt t="61703" x="5253038" y="5148263"/>
          <p14:tracePt t="61721" x="5154613" y="5259388"/>
          <p14:tracePt t="61738" x="5011738" y="5373688"/>
          <p14:tracePt t="61753" x="4949825" y="5437188"/>
          <p14:tracePt t="61772" x="4891088" y="5484813"/>
          <p14:tracePt t="61787" x="4833938" y="5537200"/>
          <p14:tracePt t="61804" x="4756150" y="5589588"/>
          <p14:tracePt t="61821" x="4640263" y="5646738"/>
          <p14:tracePt t="61837" x="4519613" y="5719763"/>
          <p14:tracePt t="61853" x="4414838" y="5772150"/>
          <p14:tracePt t="61870" x="4305300" y="5794375"/>
          <p14:tracePt t="61888" x="4016375" y="5830888"/>
          <p14:tracePt t="61904" x="3790950" y="5830888"/>
          <p14:tracePt t="61920" x="3575050" y="5840413"/>
          <p14:tracePt t="61937" x="3328988" y="5856288"/>
          <p14:tracePt t="61954" x="2982913" y="5867400"/>
          <p14:tracePt t="61971" x="2632075" y="5883275"/>
          <p14:tracePt t="61986" x="2181225" y="5840413"/>
          <p14:tracePt t="62004" x="1824038" y="5794375"/>
          <p14:tracePt t="62021" x="1457325" y="5726113"/>
          <p14:tracePt t="62037" x="1054100" y="5626100"/>
          <p14:tracePt t="62053" x="958850" y="5583238"/>
          <p14:tracePt t="62054" x="869950" y="5541963"/>
          <p14:tracePt t="62070" x="817563" y="5526088"/>
          <p14:tracePt t="62087" x="755650" y="5500688"/>
          <p14:tracePt t="62105" x="708025" y="5478463"/>
          <p14:tracePt t="62106" x="703263" y="5478463"/>
          <p14:tracePt t="62122" x="687388" y="5473700"/>
          <p14:tracePt t="62136" x="671513" y="5473700"/>
          <p14:tracePt t="62154" x="665163" y="5462588"/>
          <p14:tracePt t="62170" x="628650" y="5457825"/>
          <p14:tracePt t="62187" x="608013" y="5448300"/>
          <p14:tracePt t="62188" x="598488" y="5448300"/>
          <p14:tracePt t="62203" x="576263" y="5441950"/>
          <p14:tracePt t="62221" x="539750" y="5421313"/>
          <p14:tracePt t="62238" x="492125" y="5405438"/>
          <p14:tracePt t="62254" x="471488" y="5389563"/>
          <p14:tracePt t="62255" x="450850" y="5380038"/>
          <p14:tracePt t="62271" x="430213" y="5364163"/>
          <p14:tracePt t="62287" x="419100" y="5364163"/>
          <p14:tracePt t="62324" x="419100" y="5357813"/>
          <p14:tracePt t="62330" x="419100" y="5348288"/>
          <p14:tracePt t="62338" x="419100" y="5343525"/>
          <p14:tracePt t="62353" x="419100" y="5300663"/>
          <p14:tracePt t="62371" x="419100" y="5253038"/>
          <p14:tracePt t="62387" x="430213" y="5216525"/>
          <p14:tracePt t="62404" x="439738" y="5195888"/>
          <p14:tracePt t="62421" x="446088" y="5175250"/>
          <p14:tracePt t="62437" x="455613" y="5175250"/>
          <p14:tracePt t="62454" x="471488" y="5159375"/>
          <p14:tracePt t="62471" x="487363" y="5143500"/>
          <p14:tracePt t="62488" x="539750" y="5095875"/>
          <p14:tracePt t="62504" x="555625" y="5086350"/>
          <p14:tracePt t="62504" x="566738" y="5080000"/>
          <p14:tracePt t="62520" x="587375" y="5064125"/>
          <p14:tracePt t="62538" x="612775" y="5054600"/>
          <p14:tracePt t="62554" x="619125" y="5054600"/>
          <p14:tracePt t="62570" x="619125" y="5049838"/>
          <p14:tracePt t="62593" x="628650" y="5049838"/>
          <p14:tracePt t="62603" x="644525" y="5038725"/>
          <p14:tracePt t="62619" x="739775" y="5006975"/>
          <p14:tracePt t="62638" x="912813" y="4959350"/>
          <p14:tracePt t="62654" x="1042988" y="4929188"/>
          <p14:tracePt t="62671" x="1138238" y="4906963"/>
          <p14:tracePt t="62688" x="1274763" y="4870450"/>
          <p14:tracePt t="62704" x="1473200" y="4829175"/>
          <p14:tracePt t="62706" x="1546225" y="4818063"/>
          <p14:tracePt t="62721" x="1719263" y="4786313"/>
          <p14:tracePt t="62736" x="1903413" y="4765675"/>
          <p14:tracePt t="62754" x="2008188" y="4749800"/>
          <p14:tracePt t="62770" x="2244725" y="4697413"/>
          <p14:tracePt t="62788" x="2532063" y="4645025"/>
          <p14:tracePt t="62803" x="2784475" y="4619625"/>
          <p14:tracePt t="62821" x="2914650" y="4592638"/>
          <p14:tracePt t="62839" x="3078163" y="4567238"/>
          <p14:tracePt t="62854" x="3135313" y="4560888"/>
          <p14:tracePt t="62855" x="3187700" y="4560888"/>
          <p14:tracePt t="62872" x="3271838" y="4560888"/>
          <p14:tracePt t="62887" x="3365500" y="4560888"/>
          <p14:tracePt t="62903" x="3433763" y="4560888"/>
          <p14:tracePt t="62922" x="3681413" y="4567238"/>
          <p14:tracePt t="62939" x="3800475" y="4567238"/>
          <p14:tracePt t="62954" x="4064000" y="4567238"/>
          <p14:tracePt t="62970" x="4351338" y="4583113"/>
          <p14:tracePt t="62987" x="4530725" y="4592638"/>
          <p14:tracePt t="63004" x="4829175" y="4603750"/>
          <p14:tracePt t="63006" x="4918075" y="4603750"/>
          <p14:tracePt t="63020" x="5006975" y="4603750"/>
          <p14:tracePt t="63021" x="5222875" y="4619625"/>
          <p14:tracePt t="63037" x="5416550" y="4619625"/>
          <p14:tracePt t="63053" x="5699125" y="4619625"/>
          <p14:tracePt t="63071" x="5794375" y="4629150"/>
          <p14:tracePt t="63088" x="6029325" y="4676775"/>
          <p14:tracePt t="63104" x="6086475" y="4687888"/>
          <p14:tracePt t="63121" x="6161088" y="4718050"/>
          <p14:tracePt t="63137" x="6170613" y="4733925"/>
          <p14:tracePt t="63193" x="6170613" y="4740275"/>
          <p14:tracePt t="63201" x="6170613" y="4749800"/>
          <p14:tracePt t="63208" x="6170613" y="4756150"/>
          <p14:tracePt t="63220" x="6170613" y="4781550"/>
          <p14:tracePt t="63238" x="6170613" y="4865688"/>
          <p14:tracePt t="63253" x="6140450" y="4922838"/>
          <p14:tracePt t="63270" x="6124575" y="4959350"/>
          <p14:tracePt t="63287" x="6081713" y="5027613"/>
          <p14:tracePt t="63304" x="6045200" y="5075238"/>
          <p14:tracePt t="63306" x="6013450" y="5106988"/>
          <p14:tracePt t="63323" x="5981700" y="5154613"/>
          <p14:tracePt t="63336" x="5892800" y="5232400"/>
          <p14:tracePt t="63353" x="5783263" y="5332413"/>
          <p14:tracePt t="63370" x="5641975" y="5462588"/>
          <p14:tracePt t="63388" x="5500688" y="5589588"/>
          <p14:tracePt t="63403" x="5305425" y="5726113"/>
          <p14:tracePt t="63420" x="5180013" y="5799138"/>
          <p14:tracePt t="63437" x="5102225" y="5846763"/>
          <p14:tracePt t="63455" x="4865688" y="5945188"/>
          <p14:tracePt t="63456" x="4824413" y="5967413"/>
          <p14:tracePt t="63470" x="4619625" y="6049963"/>
          <p14:tracePt t="63487" x="4498975" y="6108700"/>
          <p14:tracePt t="63504" x="4267200" y="6254750"/>
          <p14:tracePt t="63520" x="4057650" y="6365875"/>
          <p14:tracePt t="63538" x="3775075" y="6500813"/>
          <p14:tracePt t="63553" x="3638550" y="6559550"/>
          <p14:tracePt t="63570" x="3381375" y="6657975"/>
          <p14:tracePt t="63587" x="3146425" y="6726238"/>
          <p14:tracePt t="63604" x="3019425" y="6742113"/>
          <p14:tracePt t="63621" x="2809875" y="6764338"/>
          <p14:tracePt t="63637" x="2732088" y="6764338"/>
          <p14:tracePt t="63654" x="2668588" y="6764338"/>
          <p14:tracePt t="63671" x="2516188" y="6764338"/>
          <p14:tracePt t="63688" x="2438400" y="6757988"/>
          <p14:tracePt t="63689" x="2401888" y="6748463"/>
          <p14:tracePt t="63704" x="2327275" y="6732588"/>
          <p14:tracePt t="63721" x="2249488" y="6711950"/>
          <p14:tracePt t="63737" x="2081213" y="6657975"/>
          <p14:tracePt t="63754" x="1960563" y="6611938"/>
          <p14:tracePt t="63771" x="1751013" y="6523038"/>
          <p14:tracePt t="63786" x="1662113" y="6486525"/>
          <p14:tracePt t="63804" x="1573213" y="6443663"/>
          <p14:tracePt t="63821" x="1552575" y="6427788"/>
          <p14:tracePt t="63837" x="1525588" y="6411913"/>
          <p14:tracePt t="63839" x="1525588" y="6407150"/>
          <p14:tracePt t="63854" x="1520825" y="6407150"/>
          <p14:tracePt t="63929" x="1509713" y="6396038"/>
          <p14:tracePt t="63944" x="1504950" y="6391275"/>
          <p14:tracePt t="63950" x="1493838" y="6380163"/>
          <p14:tracePt t="63957" x="1489075" y="6375400"/>
          <p14:tracePt t="63970" x="1477963" y="6365875"/>
          <p14:tracePt t="63988" x="1457325" y="6343650"/>
          <p14:tracePt t="64004" x="1452563" y="6338888"/>
          <p14:tracePt t="64251" x="1452563" y="6327775"/>
          <p14:tracePt t="64258" x="1462088" y="6323013"/>
          <p14:tracePt t="64288" x="1641475" y="6161088"/>
          <p14:tracePt t="64303" x="1687513" y="6129338"/>
          <p14:tracePt t="64320" x="1819275" y="6045200"/>
          <p14:tracePt t="64337" x="1935163" y="6003925"/>
          <p14:tracePt t="64355" x="2003425" y="5972175"/>
          <p14:tracePt t="64370" x="2139950" y="5935663"/>
          <p14:tracePt t="64372" x="2244725" y="5908675"/>
          <p14:tracePt t="64386" x="2327275" y="5899150"/>
          <p14:tracePt t="64404" x="2447925" y="5872163"/>
          <p14:tracePt t="64421" x="2506663" y="5861050"/>
          <p14:tracePt t="64437" x="2516188" y="5861050"/>
          <p14:tracePt t="64618" x="2527300" y="5867400"/>
          <p14:tracePt t="64625" x="2532063" y="5872163"/>
          <p14:tracePt t="64670" x="2547938" y="5888038"/>
          <p14:tracePt t="66141" x="2559050" y="5888038"/>
          <p14:tracePt t="66284" x="2563813" y="5888038"/>
          <p14:tracePt t="66290" x="2568575" y="5888038"/>
          <p14:tracePt t="66304" x="2579688" y="5899150"/>
          <p14:tracePt t="66321" x="2600325" y="5919788"/>
          <p14:tracePt t="66336" x="2611438" y="5919788"/>
          <p14:tracePt t="66381" x="2611438" y="5924550"/>
          <p14:tracePt t="66426" x="2611438" y="5935663"/>
          <p14:tracePt t="66433" x="2616200" y="5940425"/>
          <p14:tracePt t="66441" x="2627313" y="5956300"/>
          <p14:tracePt t="66454" x="2632075" y="5976938"/>
          <p14:tracePt t="66456" x="2652713" y="5992813"/>
          <p14:tracePt t="66471" x="2657475" y="6003925"/>
          <p14:tracePt t="66472" x="2657475" y="6008688"/>
          <p14:tracePt t="66486" x="2684463" y="6056313"/>
          <p14:tracePt t="66503" x="2716213" y="6102350"/>
          <p14:tracePt t="66521" x="2732088" y="6134100"/>
          <p14:tracePt t="66537" x="2736850" y="6145213"/>
          <p14:tracePt t="66749" x="2747963" y="6145213"/>
          <p14:tracePt t="66755" x="2747963" y="6140450"/>
          <p14:tracePt t="66763" x="2752725" y="6134100"/>
          <p14:tracePt t="66771" x="2763838" y="6124575"/>
          <p14:tracePt t="66787" x="2763838" y="6118225"/>
          <p14:tracePt t="66804" x="2773363" y="6113463"/>
          <p14:tracePt t="66821" x="2784475" y="6097588"/>
          <p14:tracePt t="66838" x="2800350" y="6081713"/>
          <p14:tracePt t="66854" x="2809875" y="6065838"/>
          <p14:tracePt t="66871" x="2825750" y="6049963"/>
          <p14:tracePt t="66887" x="2836863" y="6045200"/>
          <p14:tracePt t="66904" x="2852738" y="6034088"/>
          <p14:tracePt t="66905" x="2852738" y="6029325"/>
          <p14:tracePt t="66921" x="2857500" y="6029325"/>
          <p14:tracePt t="66922" x="2857500" y="6024563"/>
          <p14:tracePt t="66996" x="2862263" y="6024563"/>
          <p14:tracePt t="67004" x="2862263" y="6013450"/>
          <p14:tracePt t="67010" x="2862263" y="6008688"/>
          <p14:tracePt t="67020" x="2873375" y="5992813"/>
          <p14:tracePt t="67038" x="2889250" y="5956300"/>
          <p14:tracePt t="67054" x="2898775" y="5908675"/>
          <p14:tracePt t="67055" x="2921000" y="5867400"/>
          <p14:tracePt t="67071" x="2930525" y="5835650"/>
          <p14:tracePt t="67087" x="2941638" y="5767388"/>
          <p14:tracePt t="67105" x="2951163" y="5719763"/>
          <p14:tracePt t="67120" x="2951163" y="5683250"/>
          <p14:tracePt t="67138" x="2951163" y="5657850"/>
          <p14:tracePt t="67154" x="2946400" y="5646738"/>
          <p14:tracePt t="67171" x="2946400" y="5630863"/>
          <p14:tracePt t="67187" x="2946400" y="5614988"/>
          <p14:tracePt t="67204" x="2946400" y="5605463"/>
          <p14:tracePt t="67221" x="2946400" y="5573713"/>
          <p14:tracePt t="67237" x="2941638" y="5526088"/>
          <p14:tracePt t="67254" x="2930525" y="5468938"/>
          <p14:tracePt t="67272" x="2930525" y="5437188"/>
          <p14:tracePt t="67288" x="2930525" y="5405438"/>
          <p14:tracePt t="67304" x="2930525" y="5384800"/>
          <p14:tracePt t="67320" x="2930525" y="5368925"/>
          <p14:tracePt t="67338" x="2930525" y="5353050"/>
          <p14:tracePt t="67354" x="2930525" y="5337175"/>
          <p14:tracePt t="67371" x="2921000" y="5275263"/>
          <p14:tracePt t="67386" x="2921000" y="5243513"/>
          <p14:tracePt t="67404" x="2921000" y="5164138"/>
          <p14:tracePt t="67423" x="2909888" y="5127625"/>
          <p14:tracePt t="67438" x="2909888" y="5122863"/>
          <p14:tracePt t="67461" x="2909888" y="5111750"/>
          <p14:tracePt t="67470" x="2909888" y="5106988"/>
          <p14:tracePt t="67491" x="2909888" y="5102225"/>
          <p14:tracePt t="67649" x="2905125" y="5102225"/>
          <p14:tracePt t="67655" x="2898775" y="5106988"/>
          <p14:tracePt t="67722" x="2852738" y="5154613"/>
          <p14:tracePt t="67738" x="2830513" y="5184775"/>
          <p14:tracePt t="67753" x="2820988" y="5200650"/>
          <p14:tracePt t="67770" x="2805113" y="5216525"/>
          <p14:tracePt t="67787" x="2800350" y="5232400"/>
          <p14:tracePt t="67804" x="2789238" y="5248275"/>
          <p14:tracePt t="67821" x="2768600" y="5268913"/>
          <p14:tracePt t="67836" x="2763838" y="5284788"/>
          <p14:tracePt t="67854" x="2747963" y="5300663"/>
          <p14:tracePt t="67872" x="2732088" y="5316538"/>
          <p14:tracePt t="67888" x="2720975" y="5321300"/>
          <p14:tracePt t="67889" x="2716213" y="5332413"/>
          <p14:tracePt t="67904" x="2705100" y="5348288"/>
          <p14:tracePt t="67905" x="2689225" y="5364163"/>
          <p14:tracePt t="67920" x="2652713" y="5410200"/>
          <p14:tracePt t="67937" x="2620963" y="5448300"/>
          <p14:tracePt t="67954" x="2595563" y="5494338"/>
          <p14:tracePt t="67970" x="2547938" y="5583238"/>
          <p14:tracePt t="67987" x="2538413" y="5630863"/>
          <p14:tracePt t="68004" x="2522538" y="5662613"/>
          <p14:tracePt t="68021" x="2511425" y="5688013"/>
          <p14:tracePt t="68038" x="2506663" y="5710238"/>
          <p14:tracePt t="68039" x="2506663" y="5719763"/>
          <p14:tracePt t="68129" x="2506663" y="5726113"/>
          <p14:tracePt t="68135" x="2506663" y="5735638"/>
          <p14:tracePt t="68151" x="2506663" y="5741988"/>
          <p14:tracePt t="68158" x="2506663" y="5751513"/>
          <p14:tracePt t="68171" x="2506663" y="5756275"/>
          <p14:tracePt t="68188" x="2506663" y="5778500"/>
          <p14:tracePt t="68204" x="2516188" y="5803900"/>
          <p14:tracePt t="68221" x="2522538" y="5819775"/>
          <p14:tracePt t="68237" x="2538413" y="5830888"/>
          <p14:tracePt t="68254" x="2543175" y="5840413"/>
          <p14:tracePt t="68271" x="2552700" y="5840413"/>
          <p14:tracePt t="68286" x="2568575" y="5840413"/>
          <p14:tracePt t="68304" x="2590800" y="5840413"/>
          <p14:tracePt t="68321" x="2620963" y="5840413"/>
          <p14:tracePt t="68338" x="2741613" y="5835650"/>
          <p14:tracePt t="68353" x="2857500" y="5799138"/>
          <p14:tracePt t="68371" x="2930525" y="5767388"/>
          <p14:tracePt t="68387" x="3062288" y="5735638"/>
          <p14:tracePt t="68405" x="3192463" y="5699125"/>
          <p14:tracePt t="68420" x="3251200" y="5678488"/>
          <p14:tracePt t="68437" x="3297238" y="5657850"/>
          <p14:tracePt t="68453" x="3324225" y="5641975"/>
          <p14:tracePt t="68471" x="3328988" y="5635625"/>
          <p14:tracePt t="68489" x="3340100" y="5614988"/>
          <p14:tracePt t="68504" x="3344863" y="5578475"/>
          <p14:tracePt t="68520" x="3344863" y="5541963"/>
          <p14:tracePt t="68537" x="3355975" y="5510213"/>
          <p14:tracePt t="68554" x="3355975" y="5462588"/>
          <p14:tracePt t="68555" x="3355975" y="5437188"/>
          <p14:tracePt t="68570" x="3355975" y="5421313"/>
          <p14:tracePt t="68571" x="3355975" y="5395913"/>
          <p14:tracePt t="68586" x="3365500" y="5368925"/>
          <p14:tracePt t="68604" x="3365500" y="5343525"/>
          <p14:tracePt t="68620" x="3360738" y="5300663"/>
          <p14:tracePt t="68638" x="3360738" y="5268913"/>
          <p14:tracePt t="68654" x="3355975" y="5253038"/>
          <p14:tracePt t="68656" x="3355975" y="5248275"/>
          <p14:tracePt t="68671" x="3355975" y="5222875"/>
          <p14:tracePt t="68687" x="3335338" y="5184775"/>
          <p14:tracePt t="68704" x="3328988" y="5170488"/>
          <p14:tracePt t="68721" x="3313113" y="5164138"/>
          <p14:tracePt t="68737" x="3303588" y="5148263"/>
          <p14:tracePt t="68753" x="3292475" y="5143500"/>
          <p14:tracePt t="68770" x="3276600" y="5132388"/>
          <p14:tracePt t="68788" x="3244850" y="5127625"/>
          <p14:tracePt t="68803" x="3219450" y="5127625"/>
          <p14:tracePt t="68820" x="3167063" y="5127625"/>
          <p14:tracePt t="68839" x="3071813" y="5132388"/>
          <p14:tracePt t="68840" x="3019425" y="5132388"/>
          <p14:tracePt t="68854" x="2989263" y="5132388"/>
          <p14:tracePt t="68871" x="2816225" y="5132388"/>
          <p14:tracePt t="68886" x="2673350" y="5132388"/>
          <p14:tracePt t="68904" x="2584450" y="5132388"/>
          <p14:tracePt t="68921" x="2547938" y="5132388"/>
          <p14:tracePt t="68938" x="2543175" y="5132388"/>
          <p14:tracePt t="68977" x="2543175" y="5138738"/>
          <p14:tracePt t="68983" x="2543175" y="5148263"/>
          <p14:tracePt t="68991" x="2532063" y="5170488"/>
          <p14:tracePt t="69004" x="2522538" y="5191125"/>
          <p14:tracePt t="69006" x="2516188" y="5216525"/>
          <p14:tracePt t="69021" x="2506663" y="5253038"/>
          <p14:tracePt t="69037" x="2486025" y="5311775"/>
          <p14:tracePt t="69053" x="2470150" y="5368925"/>
          <p14:tracePt t="69071" x="2447925" y="5405438"/>
          <p14:tracePt t="69089" x="2422525" y="5468938"/>
          <p14:tracePt t="69104" x="2401888" y="5514975"/>
          <p14:tracePt t="69121" x="2390775" y="5568950"/>
          <p14:tracePt t="69137" x="2390775" y="5605463"/>
          <p14:tracePt t="69155" x="2390775" y="5635625"/>
          <p14:tracePt t="69155" x="2395538" y="5651500"/>
          <p14:tracePt t="69170" x="2406650" y="5662613"/>
          <p14:tracePt t="69171" x="2411413" y="5678488"/>
          <p14:tracePt t="69186" x="2432050" y="5726113"/>
          <p14:tracePt t="69204" x="2459038" y="5767388"/>
          <p14:tracePt t="69222" x="2495550" y="5815013"/>
          <p14:tracePt t="69223" x="2527300" y="5846763"/>
          <p14:tracePt t="69238" x="2552700" y="5861050"/>
          <p14:tracePt t="69253" x="2574925" y="5888038"/>
          <p14:tracePt t="69271" x="2590800" y="5892800"/>
          <p14:tracePt t="69288" x="2616200" y="5919788"/>
          <p14:tracePt t="69305" x="2632075" y="5924550"/>
          <p14:tracePt t="69306" x="2636838" y="5924550"/>
          <p14:tracePt t="69323" x="2647950" y="5924550"/>
          <p14:tracePt t="69339" x="2657475" y="5924550"/>
          <p14:tracePt t="69354" x="2673350" y="5924550"/>
          <p14:tracePt t="69371" x="2689225" y="5924550"/>
          <p14:tracePt t="69388" x="2732088" y="5924550"/>
          <p14:tracePt t="69403" x="2789238" y="5903913"/>
          <p14:tracePt t="69420" x="2873375" y="5872163"/>
          <p14:tracePt t="69437" x="2921000" y="5846763"/>
          <p14:tracePt t="69455" x="2994025" y="5799138"/>
          <p14:tracePt t="69456" x="3014663" y="5783263"/>
          <p14:tracePt t="69470" x="3030538" y="5772150"/>
          <p14:tracePt t="69471" x="3051175" y="5762625"/>
          <p14:tracePt t="69487" x="3062288" y="5751513"/>
          <p14:tracePt t="69504" x="3098800" y="5703888"/>
          <p14:tracePt t="69521" x="3119438" y="5657850"/>
          <p14:tracePt t="69538" x="3155950" y="5583238"/>
          <p14:tracePt t="69553" x="3182938" y="5537200"/>
          <p14:tracePt t="69571" x="3203575" y="5489575"/>
          <p14:tracePt t="69587" x="3219450" y="5453063"/>
          <p14:tracePt t="69604" x="3240088" y="5416550"/>
          <p14:tracePt t="69621" x="3251200" y="5384800"/>
          <p14:tracePt t="69637" x="3251200" y="5368925"/>
          <p14:tracePt t="69655" x="3251200" y="5353050"/>
          <p14:tracePt t="69671" x="3251200" y="5332413"/>
          <p14:tracePt t="69688" x="3251200" y="5289550"/>
          <p14:tracePt t="69704" x="3244850" y="5243513"/>
          <p14:tracePt t="69720" x="3235325" y="5200650"/>
          <p14:tracePt t="69737" x="3203575" y="5127625"/>
          <p14:tracePt t="69754" x="3187700" y="5080000"/>
          <p14:tracePt t="69755" x="3176588" y="5064125"/>
          <p14:tracePt t="69770" x="3167063" y="5049838"/>
          <p14:tracePt t="69771" x="3162300" y="5038725"/>
          <p14:tracePt t="69787" x="3146425" y="5018088"/>
          <p14:tracePt t="69804" x="3130550" y="5006975"/>
          <p14:tracePt t="69884" x="3124200" y="5006975"/>
          <p14:tracePt t="69891" x="3114675" y="5006975"/>
          <p14:tracePt t="69905" x="3098800" y="5006975"/>
          <p14:tracePt t="69906" x="3062288" y="5011738"/>
          <p14:tracePt t="69920" x="3030538" y="5022850"/>
          <p14:tracePt t="69921" x="3003550" y="5033963"/>
          <p14:tracePt t="69937" x="2946400" y="5043488"/>
          <p14:tracePt t="69953" x="2889250" y="5059363"/>
          <p14:tracePt t="69971" x="2825750" y="5102225"/>
          <p14:tracePt t="69988" x="2773363" y="5164138"/>
          <p14:tracePt t="70003" x="2763838" y="5180013"/>
          <p14:tracePt t="70020" x="2736850" y="5227638"/>
          <p14:tracePt t="70037" x="2725738" y="5275263"/>
          <p14:tracePt t="70055" x="2700338" y="5357813"/>
          <p14:tracePt t="70071" x="2689225" y="5380038"/>
          <p14:tracePt t="70072" x="2679700" y="5416550"/>
          <p14:tracePt t="70087" x="2673350" y="5462588"/>
          <p14:tracePt t="70104" x="2673350" y="5494338"/>
          <p14:tracePt t="70121" x="2673350" y="5541963"/>
          <p14:tracePt t="70137" x="2684463" y="5614988"/>
          <p14:tracePt t="70153" x="2695575" y="5630863"/>
          <p14:tracePt t="70170" x="2711450" y="5657850"/>
          <p14:tracePt t="70188" x="2720975" y="5662613"/>
          <p14:tracePt t="70204" x="2732088" y="5667375"/>
          <p14:tracePt t="70205" x="2741613" y="5678488"/>
          <p14:tracePt t="70221" x="2747963" y="5694363"/>
          <p14:tracePt t="70237" x="2784475" y="5726113"/>
          <p14:tracePt t="70254" x="2809875" y="5762625"/>
          <p14:tracePt t="70271" x="2873375" y="5824538"/>
          <p14:tracePt t="70289" x="2930525" y="5872163"/>
          <p14:tracePt t="70304" x="2994025" y="5935663"/>
          <p14:tracePt t="70321" x="3019425" y="5972175"/>
          <p14:tracePt t="70337" x="3046413" y="5997575"/>
          <p14:tracePt t="70354" x="3071813" y="6024563"/>
          <p14:tracePt t="70355" x="3082925" y="6034088"/>
          <p14:tracePt t="70370" x="3114675" y="6061075"/>
          <p14:tracePt t="70389" x="3130550" y="6065838"/>
          <p14:tracePt t="70406" x="3146425" y="6081713"/>
          <p14:tracePt t="70421" x="3162300" y="6086475"/>
          <p14:tracePt t="70438" x="3192463" y="6097588"/>
          <p14:tracePt t="70454" x="3214688" y="6097588"/>
          <p14:tracePt t="70471" x="3228975" y="6097588"/>
          <p14:tracePt t="70488" x="3251200" y="6097588"/>
          <p14:tracePt t="70505" x="3282950" y="6097588"/>
          <p14:tracePt t="70521" x="3308350" y="6092825"/>
          <p14:tracePt t="70537" x="3328988" y="6092825"/>
          <p14:tracePt t="70554" x="3365500" y="6086475"/>
          <p14:tracePt t="70571" x="3397250" y="6076950"/>
          <p14:tracePt t="70587" x="3433763" y="6056313"/>
          <p14:tracePt t="70588" x="3455988" y="6049963"/>
          <p14:tracePt t="70603" x="3486150" y="6029325"/>
          <p14:tracePt t="70623" x="3538538" y="6003925"/>
          <p14:tracePt t="70637" x="3597275" y="5961063"/>
          <p14:tracePt t="70654" x="3643313" y="5924550"/>
          <p14:tracePt t="70671" x="3690938" y="5876925"/>
          <p14:tracePt t="70672" x="3722688" y="5846763"/>
          <p14:tracePt t="70687" x="3743325" y="5824538"/>
          <p14:tracePt t="70705" x="3779838" y="5778500"/>
          <p14:tracePt t="70721" x="3816350" y="5730875"/>
          <p14:tracePt t="70738" x="3838575" y="5683250"/>
          <p14:tracePt t="70754" x="3854450" y="5657850"/>
          <p14:tracePt t="70771" x="3868738" y="5626100"/>
          <p14:tracePt t="70788" x="3868738" y="5594350"/>
          <p14:tracePt t="70804" x="3890963" y="5553075"/>
          <p14:tracePt t="70821" x="3900488" y="5494338"/>
          <p14:tracePt t="70822" x="3906838" y="5462588"/>
          <p14:tracePt t="70836" x="3916363" y="5395913"/>
          <p14:tracePt t="70854" x="3927475" y="5353050"/>
          <p14:tracePt t="70871" x="3937000" y="5305425"/>
          <p14:tracePt t="70889" x="3937000" y="5232400"/>
          <p14:tracePt t="70904" x="3916363" y="5148263"/>
          <p14:tracePt t="70921" x="3900488" y="5102225"/>
          <p14:tracePt t="70939" x="3884613" y="5075238"/>
          <p14:tracePt t="70954" x="3868738" y="5059363"/>
          <p14:tracePt t="70955" x="3859213" y="5049838"/>
          <p14:tracePt t="70970" x="3854450" y="5049838"/>
          <p14:tracePt t="70971" x="3854450" y="5043488"/>
          <p14:tracePt t="70987" x="3838575" y="5033963"/>
          <p14:tracePt t="71004" x="3832225" y="5033963"/>
          <p14:tracePt t="71021" x="3816350" y="5027613"/>
          <p14:tracePt t="71038" x="3786188" y="5027613"/>
          <p14:tracePt t="71054" x="3743325" y="5027613"/>
          <p14:tracePt t="71070" x="3695700" y="5027613"/>
          <p14:tracePt t="71087" x="3654425" y="5033963"/>
          <p14:tracePt t="71105" x="3529013" y="5075238"/>
          <p14:tracePt t="71120" x="3470275" y="5095875"/>
          <p14:tracePt t="71121" x="3444875" y="5106988"/>
          <p14:tracePt t="71137" x="3381375" y="5143500"/>
          <p14:tracePt t="71154" x="3297238" y="5211763"/>
          <p14:tracePt t="71171" x="3260725" y="5237163"/>
          <p14:tracePt t="71188" x="3203575" y="5305425"/>
          <p14:tracePt t="71203" x="3192463" y="5353050"/>
          <p14:tracePt t="71220" x="3182938" y="5405438"/>
          <p14:tracePt t="71237" x="3176588" y="5530850"/>
          <p14:tracePt t="71254" x="3176588" y="5610225"/>
          <p14:tracePt t="71255" x="3176588" y="5626100"/>
          <p14:tracePt t="71270" x="3176588" y="5657850"/>
          <p14:tracePt t="71271" x="3176588" y="5683250"/>
          <p14:tracePt t="71287" x="3176588" y="5715000"/>
          <p14:tracePt t="71304" x="3176588" y="5741988"/>
          <p14:tracePt t="71321" x="3176588" y="5756275"/>
          <p14:tracePt t="71338" x="3176588" y="5783263"/>
          <p14:tracePt t="71353" x="3187700" y="5819775"/>
          <p14:tracePt t="71371" x="3192463" y="5846763"/>
          <p14:tracePt t="71387" x="3208338" y="5861050"/>
          <p14:tracePt t="71404" x="3219450" y="5861050"/>
          <p14:tracePt t="71421" x="3224213" y="5867400"/>
          <p14:tracePt t="71421" x="3228975" y="5867400"/>
          <p14:tracePt t="71436" x="3244850" y="5872163"/>
          <p14:tracePt t="71454" x="3282950" y="5883275"/>
          <p14:tracePt t="71471" x="3292475" y="5888038"/>
          <p14:tracePt t="71488" x="3365500" y="5899150"/>
          <p14:tracePt t="71504" x="3387725" y="5903913"/>
          <p14:tracePt t="71521" x="3402013" y="5903913"/>
          <p14:tracePt t="71537" x="3429000" y="5903913"/>
          <p14:tracePt t="71554" x="3440113" y="5903913"/>
          <p14:tracePt t="71571" x="3465513" y="5903913"/>
          <p14:tracePt t="71587" x="3481388" y="5899150"/>
          <p14:tracePt t="71606" x="3502025" y="5888038"/>
          <p14:tracePt t="71621" x="3529013" y="5876925"/>
          <p14:tracePt t="71638" x="3549650" y="5876925"/>
          <p14:tracePt t="71654" x="3554413" y="5876925"/>
          <p14:tracePt t="71671" x="3565525" y="5876925"/>
          <p14:tracePt t="71689" x="3570288" y="5876925"/>
          <p14:tracePt t="71705" x="3581400" y="5872163"/>
          <p14:tracePt t="71722" x="3590925" y="5867400"/>
          <p14:tracePt t="71737" x="3617913" y="5856288"/>
          <p14:tracePt t="71753" x="3638550" y="5840413"/>
          <p14:tracePt t="71772" x="3695700" y="5824538"/>
          <p14:tracePt t="71788" x="3748088" y="5799138"/>
          <p14:tracePt t="71804" x="3775075" y="5799138"/>
          <p14:tracePt t="71821" x="3795713" y="5788025"/>
          <p14:tracePt t="71838" x="3800475" y="5788025"/>
          <p14:tracePt t="71854" x="3811588" y="5783263"/>
          <p14:tracePt t="71870" x="3827463" y="5767388"/>
          <p14:tracePt t="71887" x="3832225" y="5751513"/>
          <p14:tracePt t="71904" x="3843338" y="5735638"/>
          <p14:tracePt t="71921" x="3848100" y="5730875"/>
          <p14:tracePt t="71937" x="3848100" y="5715000"/>
          <p14:tracePt t="71953" x="3848100" y="5699125"/>
          <p14:tracePt t="71970" x="3854450" y="5683250"/>
          <p14:tracePt t="71987" x="3854450" y="5667375"/>
          <p14:tracePt t="72004" x="3854450" y="5651500"/>
          <p14:tracePt t="72021" x="3854450" y="5646738"/>
          <p14:tracePt t="72058" x="3863975" y="5646738"/>
          <p14:tracePt t="72134" x="3863975" y="5641975"/>
          <p14:tracePt t="72140" x="3863975" y="5630863"/>
          <p14:tracePt t="72186" x="3863975" y="5626100"/>
          <p14:tracePt t="72201" x="3863975" y="5614988"/>
          <p14:tracePt t="72208" x="3863975" y="5610225"/>
          <p14:tracePt t="72221" x="3863975" y="5599113"/>
          <p14:tracePt t="72237" x="3863975" y="5594350"/>
          <p14:tracePt t="72291" x="3863975" y="5589588"/>
          <p14:tracePt t="72298" x="3863975" y="5578475"/>
          <p14:tracePt t="72313" x="3863975" y="5573713"/>
          <p14:tracePt t="72321" x="3863975" y="5562600"/>
          <p14:tracePt t="72339" x="3863975" y="5557838"/>
          <p14:tracePt t="72354" x="3863975" y="5546725"/>
          <p14:tracePt t="72373" x="3863975" y="5541963"/>
          <p14:tracePt t="72373" x="3863975" y="5537200"/>
          <p14:tracePt t="72388" x="3863975" y="5521325"/>
          <p14:tracePt t="72403" x="3863975" y="5505450"/>
          <p14:tracePt t="72420" x="3863975" y="5489575"/>
          <p14:tracePt t="72438" x="3863975" y="5473700"/>
          <p14:tracePt t="72454" x="3863975" y="5457825"/>
          <p14:tracePt t="72455" x="3863975" y="5453063"/>
          <p14:tracePt t="72472" x="3863975" y="5437188"/>
          <p14:tracePt t="72487" x="3863975" y="5421313"/>
          <p14:tracePt t="72509" x="3863975" y="5416550"/>
          <p14:tracePt t="72585" x="3863975" y="5405438"/>
          <p14:tracePt t="72598" x="3863975" y="5400675"/>
          <p14:tracePt t="72643" x="3863975" y="5395913"/>
          <p14:tracePt t="72658" x="3863975" y="5384800"/>
          <p14:tracePt t="72906" x="3868738" y="5380038"/>
          <p14:tracePt t="72913" x="3879850" y="5368925"/>
          <p14:tracePt t="72954" x="3916363" y="5337175"/>
          <p14:tracePt t="72971" x="3932238" y="5321300"/>
          <p14:tracePt t="72989" x="3952875" y="5300663"/>
          <p14:tracePt t="73004" x="3952875" y="5295900"/>
          <p14:tracePt t="73021" x="3963988" y="5280025"/>
          <p14:tracePt t="73039" x="3963988" y="5268913"/>
          <p14:tracePt t="73054" x="3968750" y="5264150"/>
          <p14:tracePt t="73131" x="3968750" y="5253038"/>
          <p14:tracePt t="73146" x="3979863" y="5253038"/>
          <p14:tracePt t="73155" x="3979863" y="5237163"/>
          <p14:tracePt t="73160" x="3979863" y="5232400"/>
          <p14:tracePt t="73176" x="3979863" y="5222875"/>
          <p14:tracePt t="73187" x="3979863" y="5207000"/>
          <p14:tracePt t="73205" x="3973513" y="5195888"/>
          <p14:tracePt t="73221" x="3968750" y="5175250"/>
          <p14:tracePt t="73221" x="3959225" y="5170488"/>
          <p14:tracePt t="73237" x="3952875" y="5164138"/>
          <p14:tracePt t="73254" x="3927475" y="5138738"/>
          <p14:tracePt t="73272" x="3911600" y="5127625"/>
          <p14:tracePt t="73288" x="3875088" y="5116513"/>
          <p14:tracePt t="73304" x="3868738" y="5111750"/>
          <p14:tracePt t="73305" x="3848100" y="5111750"/>
          <p14:tracePt t="73321" x="3832225" y="5111750"/>
          <p14:tracePt t="73340" x="3827463" y="5111750"/>
          <p14:tracePt t="73340" x="3811588" y="5111750"/>
          <p14:tracePt t="73354" x="3790950" y="5116513"/>
          <p14:tracePt t="73371" x="3743325" y="5154613"/>
          <p14:tracePt t="73390" x="3727450" y="5170488"/>
          <p14:tracePt t="73404" x="3681413" y="5211763"/>
          <p14:tracePt t="73422" x="3649663" y="5259388"/>
          <p14:tracePt t="73438" x="3622675" y="5311775"/>
          <p14:tracePt t="73454" x="3613150" y="5343525"/>
          <p14:tracePt t="73471" x="3602038" y="5384800"/>
          <p14:tracePt t="73488" x="3586163" y="5441950"/>
          <p14:tracePt t="73505" x="3575050" y="5489575"/>
          <p14:tracePt t="73506" x="3575050" y="5505450"/>
          <p14:tracePt t="73521" x="3565525" y="5526088"/>
          <p14:tracePt t="73522" x="3565525" y="5553075"/>
          <p14:tracePt t="73537" x="3565525" y="5610225"/>
          <p14:tracePt t="73553" x="3565525" y="5673725"/>
          <p14:tracePt t="73570" x="3565525" y="5751513"/>
          <p14:tracePt t="73588" x="3597275" y="5892800"/>
          <p14:tracePt t="73605" x="3606800" y="5935663"/>
          <p14:tracePt t="73621" x="3649663" y="6034088"/>
          <p14:tracePt t="73637" x="3706813" y="6124575"/>
          <p14:tracePt t="73654" x="3754438" y="6170613"/>
          <p14:tracePt t="73655" x="3775075" y="6192838"/>
          <p14:tracePt t="73671" x="3800475" y="6213475"/>
          <p14:tracePt t="73672" x="3832225" y="6229350"/>
          <p14:tracePt t="73687" x="3890963" y="6270625"/>
          <p14:tracePt t="73705" x="3948113" y="6307138"/>
          <p14:tracePt t="73722" x="4021138" y="6338888"/>
          <p14:tracePt t="73723" x="4048125" y="6359525"/>
          <p14:tracePt t="73738" x="4105275" y="6380163"/>
          <p14:tracePt t="73754" x="4125913" y="6386513"/>
          <p14:tracePt t="73755" x="4152900" y="6396038"/>
          <p14:tracePt t="73770" x="4210050" y="6418263"/>
          <p14:tracePt t="73788" x="4283075" y="6432550"/>
          <p14:tracePt t="73805" x="4335463" y="6443663"/>
          <p14:tracePt t="73806" x="4367213" y="6443663"/>
          <p14:tracePt t="73821" x="4394200" y="6443663"/>
          <p14:tracePt t="73821" x="4410075" y="6443663"/>
          <p14:tracePt t="73837" x="4478338" y="6443663"/>
          <p14:tracePt t="73854" x="4535488" y="6438900"/>
          <p14:tracePt t="73871" x="4592638" y="6423025"/>
          <p14:tracePt t="73889" x="4681538" y="6365875"/>
          <p14:tracePt t="73904" x="4718050" y="6323013"/>
          <p14:tracePt t="73922" x="4756150" y="6275388"/>
          <p14:tracePt t="73939" x="4765675" y="6259513"/>
          <p14:tracePt t="73954" x="4781550" y="6223000"/>
          <p14:tracePt t="73955" x="4792663" y="6218238"/>
          <p14:tracePt t="73970" x="4797425" y="6202363"/>
          <p14:tracePt t="73971" x="4797425" y="6192838"/>
          <p14:tracePt t="73987" x="4813300" y="6170613"/>
          <p14:tracePt t="74004" x="4824413" y="6145213"/>
          <p14:tracePt t="74021" x="4829175" y="6129338"/>
          <p14:tracePt t="74038" x="4838700" y="6065838"/>
          <p14:tracePt t="74054" x="4849813" y="6034088"/>
          <p14:tracePt t="74055" x="4849813" y="6019800"/>
          <p14:tracePt t="74071" x="4854575" y="6013450"/>
          <p14:tracePt t="74088" x="4854575" y="5988050"/>
          <p14:tracePt t="74105" x="4865688" y="5972175"/>
          <p14:tracePt t="74121" x="4865688" y="5961063"/>
          <p14:tracePt t="74137" x="4870450" y="5935663"/>
          <p14:tracePt t="74154" x="4881563" y="5919788"/>
          <p14:tracePt t="74170" x="4886325" y="5883275"/>
          <p14:tracePt t="74188" x="4897438" y="5840413"/>
          <p14:tracePt t="74204" x="4897438" y="5835650"/>
          <p14:tracePt t="74221" x="4897438" y="5830888"/>
          <p14:tracePt t="74237" x="4897438" y="5819775"/>
          <p14:tracePt t="74255" x="4897438" y="5815013"/>
          <p14:tracePt t="74271" x="4897438" y="5803900"/>
          <p14:tracePt t="74287" x="4897438" y="5794375"/>
          <p14:tracePt t="74304" x="4897438" y="5778500"/>
          <p14:tracePt t="74322" x="4897438" y="5762625"/>
          <p14:tracePt t="74338" x="4897438" y="5719763"/>
          <p14:tracePt t="74354" x="4897438" y="5667375"/>
          <p14:tracePt t="74371" x="4891088" y="5599113"/>
          <p14:tracePt t="74387" x="4891088" y="5573713"/>
          <p14:tracePt t="74405" x="4891088" y="5553075"/>
          <p14:tracePt t="74406" x="4891088" y="5541963"/>
          <p14:tracePt t="74429" x="4891088" y="5537200"/>
          <p14:tracePt t="74437" x="4891088" y="5526088"/>
          <p14:tracePt t="74454" x="4891088" y="5514975"/>
          <p14:tracePt t="74471" x="4891088" y="5500688"/>
          <p14:tracePt t="74489" x="4902200" y="5468938"/>
          <p14:tracePt t="74504" x="4906963" y="5441950"/>
          <p14:tracePt t="74521" x="4918075" y="5421313"/>
          <p14:tracePt t="74537" x="4933950" y="5384800"/>
          <p14:tracePt t="74554" x="4938713" y="5380038"/>
          <p14:tracePt t="74571" x="4949825" y="5357813"/>
          <p14:tracePt t="74587" x="4949825" y="5332413"/>
          <p14:tracePt t="74604" x="4954588" y="5311775"/>
          <p14:tracePt t="74621" x="4954588" y="5295900"/>
          <p14:tracePt t="74637" x="4954588" y="5280025"/>
          <p14:tracePt t="74654" x="4954588" y="5264150"/>
          <p14:tracePt t="74670" x="4954588" y="5248275"/>
          <p14:tracePt t="74688" x="4954588" y="5237163"/>
          <p14:tracePt t="74704" x="4954588" y="5222875"/>
          <p14:tracePt t="74705" x="4954588" y="5211763"/>
          <p14:tracePt t="74729" x="4954588" y="5207000"/>
          <p14:tracePt t="74743" x="4954588" y="5195888"/>
          <p14:tracePt t="74758" x="4954588" y="5191125"/>
          <p14:tracePt t="74773" x="4954588" y="5184775"/>
          <p14:tracePt t="74909" x="4949825" y="5175250"/>
          <p14:tracePt t="74916" x="4938713" y="5170488"/>
          <p14:tracePt t="74971" x="4886325" y="5143500"/>
          <p14:tracePt t="74987" x="4870450" y="5138738"/>
          <p14:tracePt t="75004" x="4854575" y="5138738"/>
          <p14:tracePt t="75021" x="4838700" y="5138738"/>
          <p14:tracePt t="75037" x="4818063" y="5138738"/>
          <p14:tracePt t="75054" x="4792663" y="5138738"/>
          <p14:tracePt t="75071" x="4760913" y="5138738"/>
          <p14:tracePt t="75089" x="4718050" y="5138738"/>
          <p14:tracePt t="75104" x="4687888" y="5138738"/>
          <p14:tracePt t="75105" x="4672013" y="5138738"/>
          <p14:tracePt t="75120" x="4624388" y="5138738"/>
          <p14:tracePt t="75138" x="4608513" y="5138738"/>
          <p14:tracePt t="75154" x="4592638" y="5138738"/>
          <p14:tracePt t="75224" x="4587875" y="5127625"/>
          <p14:tracePt t="75487" x="4583113" y="5127625"/>
          <p14:tracePt t="75493" x="4572000" y="5132388"/>
          <p14:tracePt t="75521" x="4498975" y="5191125"/>
          <p14:tracePt t="75538" x="4456113" y="5211763"/>
          <p14:tracePt t="75554" x="4440238" y="5227638"/>
          <p14:tracePt t="75571" x="4435475" y="5243513"/>
          <p14:tracePt t="75588" x="4425950" y="5248275"/>
          <p14:tracePt t="75604" x="4414838" y="5264150"/>
          <p14:tracePt t="75605" x="4403725" y="5275263"/>
          <p14:tracePt t="75621" x="4398963" y="5280025"/>
          <p14:tracePt t="75637" x="4387850" y="5295900"/>
          <p14:tracePt t="75654" x="4371975" y="5321300"/>
          <p14:tracePt t="75671" x="4357688" y="5364163"/>
          <p14:tracePt t="75689" x="4330700" y="5405438"/>
          <p14:tracePt t="75704" x="4314825" y="5448300"/>
          <p14:tracePt t="75721" x="4283075" y="5494338"/>
          <p14:tracePt t="75737" x="4267200" y="5541963"/>
          <p14:tracePt t="75754" x="4257675" y="5578475"/>
          <p14:tracePt t="75770" x="4246563" y="5626100"/>
          <p14:tracePt t="75771" x="4241800" y="5641975"/>
          <p14:tracePt t="75787" x="4241800" y="5710238"/>
          <p14:tracePt t="75804" x="4241800" y="5741988"/>
          <p14:tracePt t="75821" x="4241800" y="5799138"/>
          <p14:tracePt t="75823" x="4241800" y="5824538"/>
          <p14:tracePt t="75839" x="4241800" y="5851525"/>
          <p14:tracePt t="75854" x="4241800" y="5876925"/>
          <p14:tracePt t="75870" x="4252913" y="5888038"/>
          <p14:tracePt t="75887" x="4262438" y="5915025"/>
          <p14:tracePt t="75904" x="4289425" y="5940425"/>
          <p14:tracePt t="75906" x="4298950" y="5956300"/>
          <p14:tracePt t="75921" x="4314825" y="5981700"/>
          <p14:tracePt t="75937" x="4330700" y="5997575"/>
          <p14:tracePt t="75954" x="4335463" y="6003925"/>
          <p14:tracePt t="76071" x="4346575" y="6003925"/>
          <p14:tracePt t="76078" x="4346575" y="5992813"/>
          <p14:tracePt t="76087" x="4351338" y="5988050"/>
          <p14:tracePt t="76108" x="4362450" y="5976938"/>
          <p14:tracePt t="76124" x="4367213" y="5976938"/>
          <p14:tracePt t="76137" x="4378325" y="5976938"/>
          <p14:tracePt t="76154" x="4387850" y="5972175"/>
          <p14:tracePt t="76171" x="4398963" y="5967413"/>
          <p14:tracePt t="76187" x="4403725" y="5956300"/>
          <p14:tracePt t="76204" x="4419600" y="5951538"/>
          <p14:tracePt t="76221" x="4446588" y="5908675"/>
          <p14:tracePt t="76237" x="4446588" y="5888038"/>
          <p14:tracePt t="76254" x="4446588" y="5819775"/>
          <p14:tracePt t="76271" x="4414838" y="5719763"/>
          <p14:tracePt t="76289" x="4367213" y="5630863"/>
          <p14:tracePt t="76304" x="4252913" y="5478463"/>
          <p14:tracePt t="76321" x="4116388" y="5316538"/>
          <p14:tracePt t="76338" x="4016375" y="5207000"/>
          <p14:tracePt t="76354" x="3921125" y="5127625"/>
          <p14:tracePt t="76371" x="3859213" y="5064125"/>
          <p14:tracePt t="76372" x="3843338" y="5043488"/>
          <p14:tracePt t="76387" x="3754438" y="4954588"/>
          <p14:tracePt t="76404" x="3649663" y="4829175"/>
          <p14:tracePt t="76421" x="3613150" y="4781550"/>
          <p14:tracePt t="76439" x="3497263" y="4608513"/>
          <p14:tracePt t="76454" x="3429000" y="4503738"/>
          <p14:tracePt t="76470" x="3260725" y="4273550"/>
          <p14:tracePt t="76487" x="3130550" y="4146550"/>
          <p14:tracePt t="76504" x="3014663" y="4016375"/>
          <p14:tracePt t="76521" x="2909888" y="3921125"/>
          <p14:tracePt t="76522" x="2878138" y="3895725"/>
          <p14:tracePt t="76537" x="2836863" y="3843338"/>
          <p14:tracePt t="76554" x="2830513" y="3832225"/>
          <p14:tracePt t="76570" x="2820988" y="3822700"/>
          <p14:tracePt t="76589" x="2805113" y="3722688"/>
          <p14:tracePt t="76603" x="2768600" y="3638550"/>
          <p14:tracePt t="76621" x="2716213" y="3522663"/>
          <p14:tracePt t="76638" x="2668588" y="3433763"/>
          <p14:tracePt t="76641" x="2636838" y="3392488"/>
          <p14:tracePt t="76654" x="2616200" y="3344863"/>
          <p14:tracePt t="76672" x="2584450" y="3308350"/>
          <p14:tracePt t="76673" x="2543175" y="3276600"/>
          <p14:tracePt t="76687" x="2506663" y="3228975"/>
          <p14:tracePt t="76704" x="2470150" y="3214688"/>
          <p14:tracePt t="76723" x="2454275" y="3203575"/>
          <p14:tracePt t="76806" x="2443163" y="3203575"/>
          <p14:tracePt t="76813" x="2438400" y="3203575"/>
          <p14:tracePt t="76822" x="2422525" y="3203575"/>
          <p14:tracePt t="76839" x="2395538" y="3208338"/>
          <p14:tracePt t="76854" x="2354263" y="3219450"/>
          <p14:tracePt t="76871" x="2306638" y="3224213"/>
          <p14:tracePt t="76888" x="2254250" y="3244850"/>
          <p14:tracePt t="76905" x="2206625" y="3244850"/>
          <p14:tracePt t="76921" x="2185988" y="3251200"/>
          <p14:tracePt t="76937" x="2170113" y="3260725"/>
          <p14:tracePt t="76954" x="2160588" y="3267075"/>
          <p14:tracePt t="76971" x="2154238" y="3267075"/>
          <p14:tracePt t="77010" x="2154238" y="3276600"/>
          <p14:tracePt t="77016" x="2154238" y="3282950"/>
          <p14:tracePt t="77023" x="2154238" y="3287713"/>
          <p14:tracePt t="77038" x="2154238" y="3303588"/>
          <p14:tracePt t="77055" x="2165350" y="3313113"/>
          <p14:tracePt t="77071" x="2228850" y="3340100"/>
          <p14:tracePt t="77087" x="2338388" y="3349625"/>
          <p14:tracePt t="77105" x="2417763" y="3371850"/>
          <p14:tracePt t="77106" x="2474913" y="3381375"/>
          <p14:tracePt t="77121" x="2547938" y="3397250"/>
          <p14:tracePt t="77122" x="2711450" y="3424238"/>
          <p14:tracePt t="77139" x="2909888" y="3465513"/>
          <p14:tracePt t="77154" x="3176588" y="3522663"/>
          <p14:tracePt t="77171" x="3344863" y="3586163"/>
          <p14:tracePt t="77188" x="3486150" y="3717925"/>
          <p14:tracePt t="77204" x="3529013" y="3806825"/>
          <p14:tracePt t="77221" x="3565525" y="3916363"/>
          <p14:tracePt t="77237" x="3649663" y="4221163"/>
          <p14:tracePt t="77255" x="3911600" y="4724400"/>
          <p14:tracePt t="77271" x="4073525" y="4902200"/>
          <p14:tracePt t="77288" x="4378325" y="5086350"/>
          <p14:tracePt t="77304" x="4498975" y="5143500"/>
          <p14:tracePt t="77321" x="4556125" y="5164138"/>
          <p14:tracePt t="77338" x="4713288" y="5305425"/>
          <p14:tracePt t="77354" x="4829175" y="5453063"/>
          <p14:tracePt t="77371" x="4949825" y="5610225"/>
          <p14:tracePt t="77387" x="5122863" y="5835650"/>
          <p14:tracePt t="77405" x="5222875" y="5967413"/>
          <p14:tracePt t="77406" x="5248275" y="5981700"/>
          <p14:tracePt t="77421" x="5259388" y="5997575"/>
          <p14:tracePt t="77437" x="5264150" y="6008688"/>
          <p14:tracePt t="77455" x="5264150" y="6029325"/>
          <p14:tracePt t="77471" x="5264150" y="6049963"/>
          <p14:tracePt t="77489" x="5275263" y="6076950"/>
          <p14:tracePt t="77504" x="5275263" y="6081713"/>
          <p14:tracePt t="77505" x="5275263" y="6092825"/>
          <p14:tracePt t="77520" x="5275263" y="6097588"/>
          <p14:tracePt t="77538" x="5280025" y="6097588"/>
          <p14:tracePt t="77624" x="5259388" y="6076950"/>
          <p14:tracePt t="77631" x="5200650" y="6019800"/>
          <p14:tracePt t="77639" x="5184775" y="6003925"/>
          <p14:tracePt t="77654" x="5059363" y="5915025"/>
          <p14:tracePt t="77671" x="4922838" y="5824538"/>
          <p14:tracePt t="77687" x="4813300" y="5756275"/>
          <p14:tracePt t="77704" x="4776788" y="5730875"/>
          <p14:tracePt t="77721" x="4660900" y="5662613"/>
          <p14:tracePt t="77739" x="4640263" y="5646738"/>
          <p14:tracePt t="77754" x="4629150" y="5646738"/>
          <p14:tracePt t="78359" x="4629150" y="5641975"/>
          <p14:tracePt t="78365" x="4624388" y="5630863"/>
          <p14:tracePt t="78388" x="4498975" y="5437188"/>
          <p14:tracePt t="78406" x="4410075" y="5316538"/>
          <p14:tracePt t="78420" x="4230688" y="5122863"/>
          <p14:tracePt t="78437" x="4016375" y="4906963"/>
          <p14:tracePt t="78454" x="3786188" y="4687888"/>
          <p14:tracePt t="78471" x="3565525" y="4471988"/>
          <p14:tracePt t="78487" x="3381375" y="4278313"/>
          <p14:tracePt t="78504" x="3228975" y="4084638"/>
          <p14:tracePt t="78521" x="3098800" y="3921125"/>
          <p14:tracePt t="78523" x="3030538" y="3827463"/>
          <p14:tracePt t="78538" x="2846388" y="3613150"/>
          <p14:tracePt t="78554" x="2763838" y="3533775"/>
          <p14:tracePt t="78555" x="2700338" y="3465513"/>
          <p14:tracePt t="78571" x="2627313" y="3402013"/>
          <p14:tracePt t="78588" x="2547938" y="3324225"/>
          <p14:tracePt t="78605" x="2474913" y="3271838"/>
          <p14:tracePt t="78606" x="2443163" y="3255963"/>
          <p14:tracePt t="78622" x="2386013" y="3224213"/>
          <p14:tracePt t="78637" x="2327275" y="3203575"/>
          <p14:tracePt t="78654" x="2254250" y="3171825"/>
          <p14:tracePt t="78671" x="2206625" y="3135313"/>
          <p14:tracePt t="78687" x="2149475" y="3094038"/>
          <p14:tracePt t="78689" x="2128838" y="3078163"/>
          <p14:tracePt t="78704" x="2071688" y="3030538"/>
          <p14:tracePt t="78705" x="2039938" y="2998788"/>
          <p14:tracePt t="78721" x="2012950" y="2962275"/>
          <p14:tracePt t="78764" x="2012950" y="2957513"/>
          <p14:tracePt t="78801" x="2012950" y="2962275"/>
          <p14:tracePt t="78809" x="2012950" y="2973388"/>
          <p14:tracePt t="78821" x="2012950" y="2989263"/>
          <p14:tracePt t="78837" x="2033588" y="3014663"/>
          <p14:tracePt t="78838" x="2039938" y="3019425"/>
          <p14:tracePt t="78854" x="2049463" y="3035300"/>
          <p14:tracePt t="78871" x="2055813" y="3035300"/>
          <p14:tracePt t="78914" x="2055813" y="3041650"/>
          <p14:tracePt t="78921" x="2065338" y="3051175"/>
          <p14:tracePt t="78928" x="2092325" y="3098800"/>
          <p14:tracePt t="78938" x="2112963" y="3130550"/>
          <p14:tracePt t="78954" x="2165350" y="3192463"/>
          <p14:tracePt t="78970" x="2212975" y="3251200"/>
          <p14:tracePt t="78988" x="2244725" y="3287713"/>
          <p14:tracePt t="78989" x="2259013" y="3297238"/>
          <p14:tracePt t="79004" x="2265363" y="3297238"/>
          <p14:tracePt t="79022" x="2274888" y="3297238"/>
          <p14:tracePt t="79037" x="2290763" y="3297238"/>
          <p14:tracePt t="79054" x="2312988" y="3297238"/>
          <p14:tracePt t="79071" x="2343150" y="3297238"/>
          <p14:tracePt t="79072" x="2374900" y="3292475"/>
          <p14:tracePt t="79087" x="2479675" y="3282950"/>
          <p14:tracePt t="79105" x="2643188" y="3282950"/>
          <p14:tracePt t="79121" x="2736850" y="3282950"/>
          <p14:tracePt t="79138" x="2898775" y="3287713"/>
          <p14:tracePt t="79154" x="2982913" y="3297238"/>
          <p14:tracePt t="79171" x="3051175" y="3308350"/>
          <p14:tracePt t="79188" x="3124200" y="3319463"/>
          <p14:tracePt t="79204" x="3182938" y="3319463"/>
          <p14:tracePt t="79364" x="3182938" y="3328988"/>
          <p14:tracePt t="79371" x="3182938" y="3335338"/>
          <p14:tracePt t="79437" x="3182938" y="3397250"/>
          <p14:tracePt t="79438" x="3171825" y="3402013"/>
          <p14:tracePt t="79454" x="3171825" y="3417888"/>
          <p14:tracePt t="79471" x="3171825" y="3433763"/>
          <p14:tracePt t="79487" x="3171825" y="3449638"/>
          <p14:tracePt t="79505" x="3171825" y="3470275"/>
          <p14:tracePt t="79506" x="3171825" y="3508375"/>
          <p14:tracePt t="79521" x="3176588" y="3522663"/>
          <p14:tracePt t="79522" x="3187700" y="3538538"/>
          <p14:tracePt t="79537" x="3198813" y="3586163"/>
          <p14:tracePt t="79554" x="3203575" y="3633788"/>
          <p14:tracePt t="79571" x="3224213" y="3681413"/>
          <p14:tracePt t="79589" x="3255963" y="3806825"/>
          <p14:tracePt t="79604" x="3303588" y="3937000"/>
          <p14:tracePt t="79621" x="3349625" y="4057650"/>
          <p14:tracePt t="79638" x="3449638" y="4278313"/>
          <p14:tracePt t="79654" x="3538538" y="4451350"/>
          <p14:tracePt t="79655" x="3581400" y="4545013"/>
          <p14:tracePt t="79671" x="3695700" y="4765675"/>
          <p14:tracePt t="79672" x="3806825" y="4997450"/>
          <p14:tracePt t="79688" x="4084638" y="5484813"/>
          <p14:tracePt t="79704" x="4294188" y="5824538"/>
          <p14:tracePt t="79723" x="4651375" y="6327775"/>
          <p14:tracePt t="79738" x="4776788" y="6486525"/>
          <p14:tracePt t="79739" x="4906963" y="6616700"/>
          <p14:tracePt t="79754" x="5086350" y="6800850"/>
          <p14:tracePt t="79955" x="5468938" y="6816725"/>
          <p14:tracePt t="79971" x="5478463" y="6732588"/>
          <p14:tracePt t="79987" x="5489575" y="6689725"/>
          <p14:tracePt t="80004" x="5489575" y="6632575"/>
          <p14:tracePt t="80021" x="5484813" y="6564313"/>
          <p14:tracePt t="80039" x="5468938" y="6511925"/>
          <p14:tracePt t="80054" x="5457825" y="6411913"/>
          <p14:tracePt t="80071" x="5421313" y="6275388"/>
          <p14:tracePt t="80088" x="5400675" y="6192838"/>
          <p14:tracePt t="80105" x="5373688" y="6072188"/>
          <p14:tracePt t="80121" x="5357813" y="5967413"/>
          <p14:tracePt t="80122" x="5357813" y="5935663"/>
          <p14:tracePt t="80138" x="5348288" y="5892800"/>
          <p14:tracePt t="80154" x="5343525" y="5867400"/>
          <p14:tracePt t="80171" x="5332413" y="5846763"/>
          <p14:tracePt t="80188" x="5305425" y="5778500"/>
          <p14:tracePt t="80204" x="5300663" y="5772150"/>
          <p14:tracePt t="80221" x="5300663" y="5762625"/>
          <p14:tracePt t="80257" x="5289550" y="5756275"/>
          <p14:tracePt t="80263" x="5284788" y="5751513"/>
          <p14:tracePt t="80272" x="5280025" y="5741988"/>
          <p14:tracePt t="80288" x="5268913" y="5710238"/>
          <p14:tracePt t="80305" x="5259388" y="5673725"/>
          <p14:tracePt t="80321" x="5248275" y="5614988"/>
          <p14:tracePt t="80338" x="5237163" y="5557838"/>
          <p14:tracePt t="80339" x="5237163" y="5541963"/>
          <p14:tracePt t="80354" x="5237163" y="5500688"/>
          <p14:tracePt t="80371" x="5237163" y="5462588"/>
          <p14:tracePt t="80388" x="5237163" y="5448300"/>
          <p14:tracePt t="80781" x="5237163" y="5453063"/>
          <p14:tracePt t="80788" x="5243513" y="5457825"/>
          <p14:tracePt t="80796" x="5268913" y="5484813"/>
          <p14:tracePt t="80804" x="5284788" y="5505450"/>
          <p14:tracePt t="80821" x="5337175" y="5562600"/>
          <p14:tracePt t="80838" x="5384800" y="5614988"/>
          <p14:tracePt t="80855" x="5416550" y="5662613"/>
          <p14:tracePt t="80856" x="5432425" y="5678488"/>
          <p14:tracePt t="80871" x="5462588" y="5719763"/>
          <p14:tracePt t="80872" x="5484813" y="5751513"/>
          <p14:tracePt t="80888" x="5521325" y="5788025"/>
          <p14:tracePt t="80905" x="5537200" y="5788025"/>
          <p14:tracePt t="80985" x="5537200" y="5799138"/>
          <p14:tracePt t="80991" x="5546725" y="5799138"/>
          <p14:tracePt t="81004" x="5553075" y="5799138"/>
          <p14:tracePt t="81006" x="5557838" y="5799138"/>
          <p14:tracePt t="81021" x="5568950" y="5794375"/>
          <p14:tracePt t="81022" x="5573713" y="5794375"/>
          <p14:tracePt t="81038" x="5589588" y="5778500"/>
          <p14:tracePt t="81055" x="5605463" y="5772150"/>
          <p14:tracePt t="81072" x="5610225" y="5762625"/>
          <p14:tracePt t="81164" x="5621338" y="5756275"/>
          <p14:tracePt t="81719" x="5626100" y="5756275"/>
          <p14:tracePt t="81726" x="5635625" y="5756275"/>
          <p14:tracePt t="81771" x="5683250" y="5851525"/>
          <p14:tracePt t="81788" x="5694363" y="5908675"/>
          <p14:tracePt t="81804" x="5715000" y="5976938"/>
          <p14:tracePt t="81821" x="5730875" y="6013450"/>
          <p14:tracePt t="81838" x="5741988" y="6034088"/>
          <p14:tracePt t="82199" x="5741988" y="6024563"/>
          <p14:tracePt t="82205" x="5741988" y="6003925"/>
          <p14:tracePt t="82237" x="5710238" y="5899150"/>
          <p14:tracePt t="82255" x="5710238" y="5883275"/>
          <p14:tracePt t="82597" x="5710238" y="5872163"/>
          <p14:tracePt t="82603" x="5710238" y="5867400"/>
          <p14:tracePt t="82638" x="5710238" y="5840413"/>
          <p14:tracePt t="82777" x="5710238" y="5835650"/>
          <p14:tracePt t="82783" x="5710238" y="5830888"/>
          <p14:tracePt t="82854" x="5726113" y="5751513"/>
          <p14:tracePt t="82871" x="5726113" y="5735638"/>
          <p14:tracePt t="82873" x="5726113" y="5730875"/>
          <p14:tracePt t="82890" x="5730875" y="5719763"/>
          <p14:tracePt t="82905" x="5730875" y="5703888"/>
          <p14:tracePt t="82921" x="5741988" y="5699125"/>
          <p14:tracePt t="82938" x="5746750" y="5667375"/>
          <p14:tracePt t="82955" x="5767388" y="5630863"/>
          <p14:tracePt t="82971" x="5767388" y="5614988"/>
          <p14:tracePt t="82987" x="5772150" y="5594350"/>
          <p14:tracePt t="83006" x="5783263" y="5557838"/>
          <p14:tracePt t="83021" x="5794375" y="5526088"/>
          <p14:tracePt t="83039" x="5799138" y="5500688"/>
          <p14:tracePt t="83054" x="5803900" y="5468938"/>
          <p14:tracePt t="83071" x="5803900" y="5453063"/>
          <p14:tracePt t="83089" x="5803900" y="5448300"/>
          <p14:tracePt t="83090" x="5815013" y="5448300"/>
          <p14:tracePt t="83204" x="5819775" y="5448300"/>
          <p14:tracePt t="83218" x="5840413" y="5473700"/>
          <p14:tracePt t="83225" x="5846763" y="5484813"/>
          <p14:tracePt t="83237" x="5856288" y="5500688"/>
          <p14:tracePt t="83255" x="5888038" y="5530850"/>
          <p14:tracePt t="83271" x="5888038" y="5541963"/>
          <p14:tracePt t="83362" x="5888038" y="5537200"/>
          <p14:tracePt t="83369" x="5892800" y="5530850"/>
          <p14:tracePt t="83376" x="5892800" y="5514975"/>
          <p14:tracePt t="83387" x="5903913" y="5494338"/>
          <p14:tracePt t="83405" x="5915025" y="5473700"/>
          <p14:tracePt t="83407" x="5915025" y="5457825"/>
          <p14:tracePt t="83421" x="5929313" y="5421313"/>
          <p14:tracePt t="83438" x="5935663" y="5405438"/>
          <p14:tracePt t="83457" x="5935663" y="5395913"/>
          <p14:tracePt t="83571" x="5935663" y="5400675"/>
          <p14:tracePt t="83578" x="5935663" y="5405438"/>
          <p14:tracePt t="83588" x="5935663" y="5416550"/>
          <p14:tracePt t="83604" x="5935663" y="5432425"/>
          <p14:tracePt t="83621" x="5935663" y="5441950"/>
          <p14:tracePt t="83638" x="5935663" y="5457825"/>
          <p14:tracePt t="83655" x="5935663" y="5468938"/>
          <p14:tracePt t="83671" x="5924550" y="5468938"/>
          <p14:tracePt t="83759" x="5924550" y="5457825"/>
          <p14:tracePt t="83766" x="5924550" y="5448300"/>
          <p14:tracePt t="83773" x="5919788" y="5421313"/>
          <p14:tracePt t="83788" x="5919788" y="5380038"/>
          <p14:tracePt t="83804" x="5908675" y="5353050"/>
          <p14:tracePt t="83821" x="5899150" y="5311775"/>
          <p14:tracePt t="83837" x="5899150" y="5295900"/>
          <p14:tracePt t="83855" x="5883275" y="5264150"/>
          <p14:tracePt t="83931" x="5876925" y="5275263"/>
          <p14:tracePt t="83938" x="5867400" y="5289550"/>
          <p14:tracePt t="83945" x="5861050" y="5316538"/>
          <p14:tracePt t="83955" x="5861050" y="5327650"/>
          <p14:tracePt t="83971" x="5846763" y="5348288"/>
          <p14:tracePt t="83987" x="5830888" y="5357813"/>
          <p14:tracePt t="84005" x="5819775" y="5373688"/>
          <p14:tracePt t="84006" x="5815013" y="5373688"/>
          <p14:tracePt t="84119" x="5815013" y="5368925"/>
          <p14:tracePt t="84126" x="5808663" y="5364163"/>
          <p14:tracePt t="84138" x="5799138" y="5348288"/>
          <p14:tracePt t="84156" x="5794375" y="5332413"/>
          <p14:tracePt t="84171" x="5783263" y="5332413"/>
          <p14:tracePt t="84187" x="5783263" y="5321300"/>
          <p14:tracePt t="84205" x="5767388" y="5311775"/>
          <p14:tracePt t="84222" x="5751513" y="5284788"/>
          <p14:tracePt t="84224" x="5746750" y="5280025"/>
          <p14:tracePt t="84238" x="5730875" y="5259388"/>
          <p14:tracePt t="84240" x="5683250" y="5216525"/>
          <p14:tracePt t="84255" x="5626100" y="5164138"/>
          <p14:tracePt t="84271" x="5562600" y="5106988"/>
          <p14:tracePt t="84288" x="5384800" y="4954588"/>
          <p14:tracePt t="84305" x="5207000" y="4776788"/>
          <p14:tracePt t="84306" x="5059363" y="4598988"/>
          <p14:tracePt t="84322" x="4929188" y="4451350"/>
          <p14:tracePt t="84338" x="4692650" y="4168775"/>
          <p14:tracePt t="84354" x="4446588" y="3906838"/>
          <p14:tracePt t="84371" x="4214813" y="3643313"/>
          <p14:tracePt t="84388" x="3927475" y="3371850"/>
          <p14:tracePt t="84404" x="3775075" y="3192463"/>
          <p14:tracePt t="84423" x="3670300" y="3014663"/>
          <p14:tracePt t="84438" x="3629025" y="2930525"/>
          <p14:tracePt t="84455" x="3581400" y="2805113"/>
          <p14:tracePt t="84471" x="3508375" y="2627313"/>
          <p14:tracePt t="84487" x="3476625" y="2543175"/>
          <p14:tracePt t="84505" x="3455988" y="2474913"/>
          <p14:tracePt t="84521" x="3424238" y="2401888"/>
          <p14:tracePt t="84538" x="3413125" y="2370138"/>
          <p14:tracePt t="84554" x="3413125" y="2354263"/>
          <p14:tracePt t="84571" x="3402013" y="2349500"/>
          <p14:tracePt t="84588" x="3402013" y="2338388"/>
          <p14:tracePt t="84621" x="3402013" y="2343150"/>
          <p14:tracePt t="84628" x="3402013" y="2359025"/>
          <p14:tracePt t="84638" x="3433763" y="2443163"/>
          <p14:tracePt t="84654" x="3508375" y="2563813"/>
          <p14:tracePt t="84671" x="3727450" y="2830513"/>
          <p14:tracePt t="84690" x="4132263" y="3228975"/>
          <p14:tracePt t="84705" x="4487863" y="3508375"/>
          <p14:tracePt t="84721" x="4797425" y="3754438"/>
          <p14:tracePt t="84738" x="5086350" y="3995738"/>
          <p14:tracePt t="84755" x="5578475" y="4446588"/>
          <p14:tracePt t="84772" x="5951538" y="4838700"/>
          <p14:tracePt t="84787" x="6192838" y="5127625"/>
          <p14:tracePt t="84804" x="6343650" y="5337175"/>
          <p14:tracePt t="84821" x="6553200" y="5657850"/>
          <p14:tracePt t="84838" x="6643688" y="5794375"/>
          <p14:tracePt t="84854" x="6653213" y="5808663"/>
          <p14:tracePt t="84855" x="6653213" y="5819775"/>
          <p14:tracePt t="84871" x="6653213" y="5840413"/>
          <p14:tracePt t="84889" x="6653213" y="5872163"/>
          <p14:tracePt t="84890" x="6653213" y="5903913"/>
          <p14:tracePt t="84905" x="6648450" y="5929313"/>
          <p14:tracePt t="84906" x="6637338" y="5951538"/>
          <p14:tracePt t="84923" x="6637338" y="5961063"/>
          <p14:tracePt t="84982" x="6632575" y="5961063"/>
          <p14:tracePt t="85004" x="6621463" y="5961063"/>
          <p14:tracePt t="85011" x="6616700" y="5961063"/>
          <p14:tracePt t="85021" x="6605588" y="5961063"/>
          <p14:tracePt t="85038" x="6596063" y="5961063"/>
          <p14:tracePt t="85054" x="6559550" y="5961063"/>
          <p14:tracePt t="85072" x="6486525" y="5951538"/>
          <p14:tracePt t="85088" x="6365875" y="5892800"/>
          <p14:tracePt t="85104" x="6207125" y="5783263"/>
          <p14:tracePt t="85121" x="6034088" y="5651500"/>
          <p14:tracePt t="85139" x="5772150" y="5416550"/>
          <p14:tracePt t="85155" x="5630863" y="5316538"/>
          <p14:tracePt t="85171" x="5599113" y="5295900"/>
          <p14:tracePt t="85252" x="5605463" y="5295900"/>
          <p14:tracePt t="85258" x="5610225" y="5305425"/>
          <p14:tracePt t="85273" x="5621338" y="5311775"/>
          <p14:tracePt t="85288" x="5626100" y="5321300"/>
          <p14:tracePt t="85290" x="5626100" y="5327650"/>
          <p14:tracePt t="85304" x="5641975" y="5343525"/>
          <p14:tracePt t="85321" x="5657850" y="5368925"/>
          <p14:tracePt t="85338" x="5673725" y="5384800"/>
          <p14:tracePt t="85355" x="5688013" y="5400675"/>
          <p14:tracePt t="85356" x="5688013" y="5405438"/>
          <p14:tracePt t="85371" x="5694363" y="5410200"/>
          <p14:tracePt t="85372" x="5703888" y="5410200"/>
          <p14:tracePt t="85387" x="5719763" y="5426075"/>
          <p14:tracePt t="85404" x="5751513" y="5462588"/>
          <p14:tracePt t="85422" x="5778500" y="5478463"/>
          <p14:tracePt t="85424" x="5819775" y="5500688"/>
          <p14:tracePt t="85438" x="5835650" y="5510213"/>
          <p14:tracePt t="85438" x="5867400" y="5514975"/>
          <p14:tracePt t="85455" x="5899150" y="5526088"/>
          <p14:tracePt t="85471" x="5924550" y="5537200"/>
          <p14:tracePt t="85488" x="5967413" y="5537200"/>
          <p14:tracePt t="85504" x="6013450" y="5537200"/>
          <p14:tracePt t="85522" x="6076950" y="5521325"/>
          <p14:tracePt t="85539" x="6113463" y="5510213"/>
          <p14:tracePt t="85554" x="6181725" y="5510213"/>
          <p14:tracePt t="85571" x="6223000" y="5510213"/>
          <p14:tracePt t="85588" x="6275388" y="5510213"/>
          <p14:tracePt t="85604" x="6323013" y="5510213"/>
          <p14:tracePt t="85621" x="6343650" y="5510213"/>
          <p14:tracePt t="85637" x="6365875" y="5510213"/>
          <p14:tracePt t="85656" x="6464300" y="5526088"/>
          <p14:tracePt t="85671" x="6475413" y="5526088"/>
          <p14:tracePt t="85672" x="6480175" y="5526088"/>
          <p14:tracePt t="85687" x="6507163" y="5526088"/>
          <p14:tracePt t="85704" x="6523038" y="5526088"/>
          <p14:tracePt t="85721" x="6527800" y="5526088"/>
          <p14:tracePt t="85739" x="6532563" y="5526088"/>
          <p14:tracePt t="85769" x="6543675" y="5526088"/>
          <p14:tracePt t="85798" x="6548438" y="5526088"/>
          <p14:tracePt t="86196" x="6548438" y="5530850"/>
          <p14:tracePt t="86203" x="6548438" y="5541963"/>
          <p14:tracePt t="86238" x="6532563" y="5562600"/>
          <p14:tracePt t="86255" x="6527800" y="5578475"/>
          <p14:tracePt t="86256" x="6527800" y="5583238"/>
          <p14:tracePt t="86272" x="6516688" y="5594350"/>
          <p14:tracePt t="86272" x="6516688" y="5599113"/>
          <p14:tracePt t="86519" x="6523038" y="5589588"/>
          <p14:tracePt t="86526" x="6538913" y="5583238"/>
          <p14:tracePt t="86556" x="6696075" y="5541963"/>
          <p14:tracePt t="86571" x="6753225" y="5530850"/>
          <p14:tracePt t="86572" x="6816725" y="5505450"/>
          <p14:tracePt t="86587" x="6931025" y="5457825"/>
          <p14:tracePt t="86604" x="6989763" y="5441950"/>
          <p14:tracePt t="86622" x="7026275" y="5421313"/>
          <p14:tracePt t="86638" x="7035800" y="5421313"/>
          <p14:tracePt t="86781" x="7035800" y="5432425"/>
          <p14:tracePt t="86789" x="7035800" y="5437188"/>
          <p14:tracePt t="86803" x="7035800" y="5448300"/>
          <p14:tracePt t="86811" x="7035800" y="5453063"/>
          <p14:tracePt t="86825" x="7031038" y="5457825"/>
          <p14:tracePt t="86838" x="7031038" y="5468938"/>
          <p14:tracePt t="86855" x="7031038" y="5473700"/>
          <p14:tracePt t="86856" x="7026275" y="5484813"/>
          <p14:tracePt t="86871" x="7015163" y="5494338"/>
          <p14:tracePt t="86887" x="7010400" y="5505450"/>
          <p14:tracePt t="86905" x="6994525" y="5521325"/>
          <p14:tracePt t="86922" x="6983413" y="5537200"/>
          <p14:tracePt t="86938" x="6978650" y="5537200"/>
          <p14:tracePt t="86954" x="6973888" y="5541963"/>
          <p14:tracePt t="86971" x="6962775" y="5541963"/>
          <p14:tracePt t="87021" x="6958013" y="5541963"/>
          <p14:tracePt t="87028" x="6946900" y="5541963"/>
          <p14:tracePt t="87037" x="6942138" y="5530850"/>
          <p14:tracePt t="87054" x="6915150" y="5505450"/>
          <p14:tracePt t="87071" x="6899275" y="5484813"/>
          <p14:tracePt t="87089" x="6894513" y="5457825"/>
          <p14:tracePt t="87105" x="6894513" y="5441950"/>
          <p14:tracePt t="87121" x="6894513" y="5421313"/>
          <p14:tracePt t="87138" x="6905625" y="5405438"/>
          <p14:tracePt t="87156" x="6926263" y="5380038"/>
          <p14:tracePt t="87157" x="6951663" y="5373688"/>
          <p14:tracePt t="87171" x="6999288" y="5353050"/>
          <p14:tracePt t="87187" x="7019925" y="5353050"/>
          <p14:tracePt t="87206" x="7067550" y="5353050"/>
          <p14:tracePt t="87221" x="7104063" y="5353050"/>
          <p14:tracePt t="87223" x="7131050" y="5353050"/>
          <p14:tracePt t="87239" x="7151688" y="5353050"/>
          <p14:tracePt t="87254" x="7162800" y="5357813"/>
          <p14:tracePt t="87271" x="7162800" y="5364163"/>
          <p14:tracePt t="87288" x="7172325" y="5373688"/>
          <p14:tracePt t="87304" x="7183438" y="5384800"/>
          <p14:tracePt t="87322" x="7204075" y="5416550"/>
          <p14:tracePt t="87338" x="7204075" y="5426075"/>
          <p14:tracePt t="87570" x="7204075" y="5421313"/>
          <p14:tracePt t="87576" x="7204075" y="5416550"/>
          <p14:tracePt t="87605" x="7204075" y="5384800"/>
          <p14:tracePt t="87606" x="7204075" y="5380038"/>
          <p14:tracePt t="87621" x="7204075" y="5353050"/>
          <p14:tracePt t="87643" x="7204075" y="5348288"/>
          <p14:tracePt t="87658" x="7204075" y="5337175"/>
          <p14:tracePt t="87673" x="7204075" y="5332413"/>
          <p14:tracePt t="87705" x="7215188" y="5332413"/>
          <p14:tracePt t="87778" x="7219950" y="5332413"/>
          <p14:tracePt t="87795" x="7224713" y="5343525"/>
          <p14:tracePt t="87801" x="7235825" y="5343525"/>
          <p14:tracePt t="87808" x="7240588" y="5348288"/>
          <p14:tracePt t="87821" x="7256463" y="5348288"/>
          <p14:tracePt t="87838" x="7283450" y="5364163"/>
          <p14:tracePt t="87855" x="7304088" y="5373688"/>
          <p14:tracePt t="87871" x="7313613" y="5380038"/>
          <p14:tracePt t="87889" x="7329488" y="5405438"/>
          <p14:tracePt t="87906" x="7335838" y="5426075"/>
          <p14:tracePt t="87921" x="7345363" y="5462588"/>
          <p14:tracePt t="87922" x="7345363" y="5489575"/>
          <p14:tracePt t="87937" x="7356475" y="5583238"/>
          <p14:tracePt t="87954" x="7356475" y="5651500"/>
          <p14:tracePt t="87971" x="7356475" y="5762625"/>
          <p14:tracePt t="87988" x="7366000" y="5824538"/>
          <p14:tracePt t="88004" x="7366000" y="5840413"/>
        </p14:tracePtLst>
      </p14:laserTraceLst>
    </p:ext>
  </p:extLs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558FF-B0A2-4D7D-9D03-B4B5D7C44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Skekkjur vegna hitastig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44CB9F-4402-405A-A3DE-1D3C70206D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F93987-281F-4874-A6F6-65E8D06BB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ECBD4E-B9D4-4A79-8A61-5780FC1AC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4</a:t>
            </a:fld>
            <a:endParaRPr lang="is-IS"/>
          </a:p>
        </p:txBody>
      </p:sp>
      <p:pic>
        <p:nvPicPr>
          <p:cNvPr id="7" name="Picture 2" descr="tab06_03.jpg">
            <a:extLst>
              <a:ext uri="{FF2B5EF4-FFF2-40B4-BE49-F238E27FC236}">
                <a16:creationId xmlns:a16="http://schemas.microsoft.com/office/drawing/2014/main" id="{3B663150-FBFC-4F80-92E2-0B58E5D5B7E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35723"/>
            <a:ext cx="8229600" cy="4054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1B231084-3036-20B1-F3CD-AD609B8B632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5258726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5639"/>
    </mc:Choice>
    <mc:Fallback>
      <p:transition spd="slow" advTm="756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9288" x="7361238" y="5835650"/>
          <p14:tracePt t="19294" x="7356475" y="5819775"/>
          <p14:tracePt t="19323" x="7345363" y="5803900"/>
          <p14:tracePt t="19400" x="7345363" y="5783263"/>
          <p14:tracePt t="19407" x="7345363" y="5767388"/>
          <p14:tracePt t="19414" x="7345363" y="5762625"/>
          <p14:tracePt t="19423" x="7345363" y="5751513"/>
          <p14:tracePt t="19438" x="7345363" y="5741988"/>
          <p14:tracePt t="19459" x="7345363" y="5730875"/>
          <p14:tracePt t="19471" x="7345363" y="5726113"/>
          <p14:tracePt t="19488" x="7345363" y="5710238"/>
          <p14:tracePt t="19505" x="7372350" y="5514975"/>
          <p14:tracePt t="19522" x="7429500" y="5195888"/>
          <p14:tracePt t="19539" x="7466013" y="4808538"/>
          <p14:tracePt t="19555" x="7456488" y="4583113"/>
          <p14:tracePt t="19574" x="7304088" y="4262438"/>
          <p14:tracePt t="19588" x="7219950" y="4094163"/>
          <p14:tracePt t="19605" x="7135813" y="3900488"/>
          <p14:tracePt t="19622" x="7035800" y="3649663"/>
          <p14:tracePt t="19639" x="6946900" y="3508375"/>
          <p14:tracePt t="19639" x="6894513" y="3429000"/>
          <p14:tracePt t="19655" x="6805613" y="3360738"/>
          <p14:tracePt t="19673" x="6684963" y="3297238"/>
          <p14:tracePt t="19688" x="6580188" y="3267075"/>
          <p14:tracePt t="19705" x="6507163" y="3235325"/>
          <p14:tracePt t="19722" x="6427788" y="3171825"/>
          <p14:tracePt t="19738" x="6418263" y="3155950"/>
          <p14:tracePt t="19756" x="6411913" y="3151188"/>
          <p14:tracePt t="20165" x="6411913" y="3146425"/>
          <p14:tracePt t="20172" x="6411913" y="3135313"/>
          <p14:tracePt t="20223" x="6380163" y="3135313"/>
          <p14:tracePt t="20238" x="6365875" y="3135313"/>
          <p14:tracePt t="20255" x="6359525" y="3130550"/>
          <p14:tracePt t="21238" x="6359525" y="3119438"/>
          <p14:tracePt t="21244" x="6350000" y="3098800"/>
          <p14:tracePt t="21289" x="6318250" y="2884488"/>
          <p14:tracePt t="21306" x="6318250" y="2862263"/>
          <p14:tracePt t="21322" x="6313488" y="2836863"/>
          <p14:tracePt t="21339" x="6313488" y="2809875"/>
          <p14:tracePt t="21356" x="6302375" y="2789238"/>
          <p14:tracePt t="21357" x="6297613" y="2778125"/>
          <p14:tracePt t="21372" x="6297613" y="2768600"/>
          <p14:tracePt t="21390" x="6297613" y="2757488"/>
          <p14:tracePt t="21621" x="6286500" y="2757488"/>
          <p14:tracePt t="21627" x="6286500" y="2752725"/>
          <p14:tracePt t="21706" x="6213475" y="2652713"/>
          <p14:tracePt t="21815" x="6213475" y="2657475"/>
          <p14:tracePt t="21822" x="6202363" y="2663825"/>
          <p14:tracePt t="21829" x="6202363" y="2679700"/>
          <p14:tracePt t="21838" x="6202363" y="2695575"/>
          <p14:tracePt t="21856" x="6192838" y="2741613"/>
          <p14:tracePt t="21872" x="6192838" y="2789238"/>
          <p14:tracePt t="21889" x="6207125" y="2862263"/>
          <p14:tracePt t="21905" x="6249988" y="2946400"/>
          <p14:tracePt t="21923" x="6270625" y="2967038"/>
          <p14:tracePt t="22115" x="6270625" y="2973388"/>
          <p14:tracePt t="22122" x="6270625" y="2982913"/>
          <p14:tracePt t="22155" x="6254750" y="3140075"/>
          <p14:tracePt t="22172" x="6218238" y="3271838"/>
          <p14:tracePt t="22190" x="6140450" y="3565525"/>
          <p14:tracePt t="22206" x="6086475" y="3702050"/>
          <p14:tracePt t="22221" x="6003925" y="3968750"/>
          <p14:tracePt t="22238" x="5903913" y="4225925"/>
          <p14:tracePt t="22256" x="5767388" y="4524375"/>
          <p14:tracePt t="22272" x="5626100" y="4865688"/>
          <p14:tracePt t="22289" x="5514975" y="5086350"/>
          <p14:tracePt t="22305" x="5384800" y="5311775"/>
          <p14:tracePt t="22322" x="5280025" y="5500688"/>
          <p14:tracePt t="22339" x="5106988" y="5762625"/>
          <p14:tracePt t="22341" x="5018088" y="5892800"/>
          <p14:tracePt t="22355" x="4897438" y="6049963"/>
          <p14:tracePt t="22371" x="4765675" y="6207125"/>
          <p14:tracePt t="22389" x="4551363" y="6423025"/>
          <p14:tracePt t="22406" x="4367213" y="6591300"/>
          <p14:tracePt t="22407" x="4257675" y="6689725"/>
          <p14:tracePt t="22422" x="4146550" y="6773863"/>
          <p14:tracePt t="22887" x="2778125" y="6816725"/>
          <p14:tracePt t="22894" x="2800350" y="6773863"/>
          <p14:tracePt t="22905" x="2816225" y="6748463"/>
          <p14:tracePt t="22922" x="2846388" y="6689725"/>
          <p14:tracePt t="22924" x="2868613" y="6648450"/>
          <p14:tracePt t="22940" x="2909888" y="6569075"/>
          <p14:tracePt t="22955" x="2930525" y="6523038"/>
          <p14:tracePt t="22972" x="2946400" y="6475413"/>
          <p14:tracePt t="22988" x="2957513" y="6448425"/>
          <p14:tracePt t="23006" x="2957513" y="6418263"/>
          <p14:tracePt t="23023" x="2957513" y="6365875"/>
          <p14:tracePt t="23038" x="2957513" y="6323013"/>
          <p14:tracePt t="23055" x="2957513" y="6297613"/>
          <p14:tracePt t="23255" x="2962275" y="6291263"/>
          <p14:tracePt t="23262" x="2973388" y="6291263"/>
          <p14:tracePt t="23305" x="3046413" y="6234113"/>
          <p14:tracePt t="23322" x="3094038" y="6186488"/>
          <p14:tracePt t="23338" x="3130550" y="6161088"/>
          <p14:tracePt t="23355" x="3155950" y="6113463"/>
          <p14:tracePt t="23372" x="3208338" y="6040438"/>
          <p14:tracePt t="23389" x="3324225" y="5883275"/>
          <p14:tracePt t="23405" x="3397250" y="5794375"/>
          <p14:tracePt t="23406" x="3497263" y="5662613"/>
          <p14:tracePt t="23422" x="3900488" y="5091113"/>
          <p14:tracePt t="23438" x="4079875" y="4697413"/>
          <p14:tracePt t="23455" x="4132263" y="4556125"/>
          <p14:tracePt t="23473" x="4221163" y="4262438"/>
          <p14:tracePt t="23488" x="4237038" y="4194175"/>
          <p14:tracePt t="23505" x="4246563" y="4168775"/>
          <p14:tracePt t="23600" x="4246563" y="4173538"/>
          <p14:tracePt t="23614" x="4246563" y="4178300"/>
          <p14:tracePt t="23622" x="4246563" y="4189413"/>
          <p14:tracePt t="23637" x="4246563" y="4194175"/>
          <p14:tracePt t="23644" x="4246563" y="4200525"/>
          <p14:tracePt t="23728" x="4237038" y="4189413"/>
          <p14:tracePt t="23734" x="4237038" y="4184650"/>
          <p14:tracePt t="23742" x="4237038" y="4173538"/>
          <p14:tracePt t="23755" x="4230688" y="4173538"/>
          <p14:tracePt t="23772" x="4230688" y="4168775"/>
          <p14:tracePt t="23789" x="4221163" y="4168775"/>
          <p14:tracePt t="23806" x="4221163" y="4162425"/>
          <p14:tracePt t="23854" x="4214813" y="4162425"/>
          <p14:tracePt t="23871" x="4205288" y="4162425"/>
          <p14:tracePt t="23932" x="4200525" y="4162425"/>
          <p14:tracePt t="23937" x="4194175" y="4168775"/>
          <p14:tracePt t="23944" x="4194175" y="4178300"/>
          <p14:tracePt t="23955" x="4173538" y="4184650"/>
          <p14:tracePt t="23973" x="4152900" y="4210050"/>
          <p14:tracePt t="23991" x="4110038" y="4237038"/>
          <p14:tracePt t="24005" x="4064000" y="4252913"/>
          <p14:tracePt t="24021" x="4027488" y="4278313"/>
          <p14:tracePt t="24039" x="3995738" y="4298950"/>
          <p14:tracePt t="24054" x="3984625" y="4305300"/>
          <p14:tracePt t="24072" x="3963988" y="4314825"/>
          <p14:tracePt t="24088" x="3963988" y="4319588"/>
          <p14:tracePt t="24106" x="3952875" y="4330700"/>
          <p14:tracePt t="24124" x="3948113" y="4351338"/>
          <p14:tracePt t="24147" x="3948113" y="4357688"/>
          <p14:tracePt t="24515" x="3943350" y="4357688"/>
          <p14:tracePt t="24522" x="3943350" y="4341813"/>
          <p14:tracePt t="24529" x="3932238" y="4330700"/>
          <p14:tracePt t="24537" x="3932238" y="4325938"/>
          <p14:tracePt t="24555" x="3916363" y="4278313"/>
          <p14:tracePt t="24572" x="3895725" y="4230688"/>
          <p14:tracePt t="24590" x="3879850" y="4173538"/>
          <p14:tracePt t="24605" x="3868738" y="4152900"/>
          <p14:tracePt t="24605" x="3859213" y="4137025"/>
          <p14:tracePt t="24622" x="3832225" y="4079875"/>
          <p14:tracePt t="24639" x="3800475" y="4032250"/>
          <p14:tracePt t="24655" x="3775075" y="3968750"/>
          <p14:tracePt t="24657" x="3754438" y="3952875"/>
          <p14:tracePt t="24672" x="3711575" y="3890963"/>
          <p14:tracePt t="24688" x="3686175" y="3832225"/>
          <p14:tracePt t="24705" x="3670300" y="3800475"/>
          <p14:tracePt t="24722" x="3649663" y="3733800"/>
          <p14:tracePt t="24740" x="3629025" y="3649663"/>
          <p14:tracePt t="24755" x="3629025" y="3629025"/>
          <p14:tracePt t="24772" x="3602038" y="3554413"/>
          <p14:tracePt t="24789" x="3602038" y="3522663"/>
          <p14:tracePt t="24807" x="3602038" y="3481388"/>
          <p14:tracePt t="24822" x="3602038" y="3455988"/>
          <p14:tracePt t="24838" x="3622675" y="3417888"/>
          <p14:tracePt t="24855" x="3649663" y="3402013"/>
          <p14:tracePt t="24872" x="3654425" y="3387725"/>
          <p14:tracePt t="25167" x="3654425" y="3381375"/>
          <p14:tracePt t="25175" x="3665538" y="3355975"/>
          <p14:tracePt t="25206" x="3754438" y="3046413"/>
          <p14:tracePt t="25207" x="3811588" y="2921000"/>
          <p14:tracePt t="25222" x="3879850" y="2716213"/>
          <p14:tracePt t="25238" x="3900488" y="2643188"/>
          <p14:tracePt t="25255" x="3900488" y="2559050"/>
          <p14:tracePt t="25256" x="3900488" y="2522538"/>
          <p14:tracePt t="25272" x="3900488" y="2454275"/>
          <p14:tracePt t="25288" x="3900488" y="2374900"/>
          <p14:tracePt t="25306" x="3895725" y="2317750"/>
          <p14:tracePt t="25323" x="3884613" y="2274888"/>
          <p14:tracePt t="25324" x="3884613" y="2254250"/>
          <p14:tracePt t="25339" x="3875088" y="2185988"/>
          <p14:tracePt t="25355" x="3875088" y="2165350"/>
          <p14:tracePt t="25373" x="3868738" y="2160588"/>
          <p14:tracePt t="25715" x="3868738" y="2165350"/>
          <p14:tracePt t="25724" x="3859213" y="2185988"/>
          <p14:tracePt t="25729" x="3859213" y="2192338"/>
          <p14:tracePt t="25738" x="3859213" y="2197100"/>
          <p14:tracePt t="25755" x="3854450" y="2212975"/>
          <p14:tracePt t="25772" x="3843338" y="2249488"/>
          <p14:tracePt t="25789" x="3827463" y="2286000"/>
          <p14:tracePt t="25805" x="3827463" y="2306638"/>
          <p14:tracePt t="25822" x="3811588" y="2354263"/>
          <p14:tracePt t="25839" x="3800475" y="2390775"/>
          <p14:tracePt t="25855" x="3786188" y="2427288"/>
          <p14:tracePt t="25872" x="3775075" y="2511425"/>
          <p14:tracePt t="25888" x="3763963" y="2568575"/>
          <p14:tracePt t="25906" x="3763963" y="2647950"/>
          <p14:tracePt t="25922" x="3754438" y="2757488"/>
          <p14:tracePt t="25940" x="3738563" y="2820988"/>
          <p14:tracePt t="25955" x="3738563" y="2846388"/>
          <p14:tracePt t="25972" x="3727450" y="2868613"/>
          <p14:tracePt t="25989" x="3727450" y="2884488"/>
          <p14:tracePt t="26007" x="3722688" y="2925763"/>
          <p14:tracePt t="26024" x="3711575" y="2946400"/>
          <p14:tracePt t="26038" x="3711575" y="2994025"/>
          <p14:tracePt t="26055" x="3702050" y="3051175"/>
          <p14:tracePt t="26072" x="3690938" y="3135313"/>
          <p14:tracePt t="26089" x="3690938" y="3203575"/>
          <p14:tracePt t="26090" x="3690938" y="3228975"/>
          <p14:tracePt t="26106" x="3681413" y="3297238"/>
          <p14:tracePt t="26106" x="3681413" y="3313113"/>
          <p14:tracePt t="26122" x="3681413" y="3360738"/>
          <p14:tracePt t="26139" x="3681413" y="3417888"/>
          <p14:tracePt t="26156" x="3670300" y="3460750"/>
          <p14:tracePt t="26157" x="3670300" y="3470275"/>
          <p14:tracePt t="26172" x="3670300" y="3486150"/>
          <p14:tracePt t="26173" x="3659188" y="3513138"/>
          <p14:tracePt t="26189" x="3654425" y="3538538"/>
          <p14:tracePt t="26205" x="3654425" y="3581400"/>
          <p14:tracePt t="26222" x="3643313" y="3597275"/>
          <p14:tracePt t="26263" x="3643313" y="3602038"/>
          <p14:tracePt t="26294" x="3638550" y="3606800"/>
          <p14:tracePt t="26308" x="3638550" y="3617913"/>
          <p14:tracePt t="26314" x="3638550" y="3622675"/>
          <p14:tracePt t="26323" x="3629025" y="3633788"/>
          <p14:tracePt t="26339" x="3629025" y="3638550"/>
          <p14:tracePt t="26355" x="3622675" y="3654425"/>
          <p14:tracePt t="26374" x="3617913" y="3670300"/>
          <p14:tracePt t="26389" x="3617913" y="3690938"/>
          <p14:tracePt t="26405" x="3606800" y="3727450"/>
          <p14:tracePt t="26422" x="3597275" y="3770313"/>
          <p14:tracePt t="26439" x="3586163" y="3838575"/>
          <p14:tracePt t="26455" x="3586163" y="3921125"/>
          <p14:tracePt t="26472" x="3586163" y="4011613"/>
          <p14:tracePt t="26473" x="3575050" y="4052888"/>
          <p14:tracePt t="26488" x="3575050" y="4132263"/>
          <p14:tracePt t="26505" x="3575050" y="4189413"/>
          <p14:tracePt t="26522" x="3575050" y="4237038"/>
          <p14:tracePt t="26539" x="3570288" y="4278313"/>
          <p14:tracePt t="26540" x="3570288" y="4298950"/>
          <p14:tracePt t="26557" x="3570288" y="4310063"/>
          <p14:tracePt t="27276" x="3570288" y="4319588"/>
          <p14:tracePt t="27282" x="3570288" y="4325938"/>
          <p14:tracePt t="27322" x="3549650" y="4524375"/>
          <p14:tracePt t="27338" x="3538538" y="4619625"/>
          <p14:tracePt t="27356" x="3529013" y="4745038"/>
          <p14:tracePt t="27373" x="3517900" y="4813300"/>
          <p14:tracePt t="27373" x="3517900" y="4849813"/>
          <p14:tracePt t="27388" x="3508375" y="4933950"/>
          <p14:tracePt t="27406" x="3497263" y="4986338"/>
          <p14:tracePt t="27422" x="3486150" y="5002213"/>
          <p14:tracePt t="27439" x="3486150" y="5027613"/>
          <p14:tracePt t="27441" x="3486150" y="5033963"/>
          <p14:tracePt t="27455" x="3481388" y="5049838"/>
          <p14:tracePt t="27472" x="3481388" y="5054600"/>
          <p14:tracePt t="27488" x="3476625" y="5064125"/>
          <p14:tracePt t="27505" x="3476625" y="5070475"/>
          <p14:tracePt t="27522" x="3465513" y="5086350"/>
          <p14:tracePt t="27538" x="3460750" y="5102225"/>
          <p14:tracePt t="27555" x="3460750" y="5116513"/>
          <p14:tracePt t="27572" x="3449638" y="5138738"/>
          <p14:tracePt t="27590" x="3433763" y="5170488"/>
          <p14:tracePt t="27605" x="3417888" y="5195888"/>
          <p14:tracePt t="27622" x="3413125" y="5237163"/>
          <p14:tracePt t="27639" x="3402013" y="5275263"/>
          <p14:tracePt t="27655" x="3392488" y="5316538"/>
          <p14:tracePt t="27672" x="3392488" y="5389563"/>
          <p14:tracePt t="27688" x="3392488" y="5457825"/>
          <p14:tracePt t="27705" x="3392488" y="5500688"/>
          <p14:tracePt t="27723" x="3392488" y="5526088"/>
          <p14:tracePt t="27740" x="3392488" y="5557838"/>
          <p14:tracePt t="27755" x="3387725" y="5573713"/>
          <p14:tracePt t="28919" x="3387725" y="5578475"/>
          <p14:tracePt t="28924" x="3376613" y="5589588"/>
          <p14:tracePt t="28955" x="3344863" y="5621338"/>
          <p14:tracePt t="28972" x="3340100" y="5626100"/>
          <p14:tracePt t="28989" x="3324225" y="5641975"/>
          <p14:tracePt t="29005" x="3319463" y="5646738"/>
          <p14:tracePt t="29022" x="3308350" y="5657850"/>
          <p14:tracePt t="29090" x="3303588" y="5657850"/>
          <p14:tracePt t="29487" x="3303588" y="5651500"/>
          <p14:tracePt t="29495" x="3303588" y="5646738"/>
          <p14:tracePt t="29505" x="3303588" y="5635625"/>
          <p14:tracePt t="29522" x="3319463" y="5635625"/>
          <p14:tracePt t="29540" x="3328988" y="5641975"/>
          <p14:tracePt t="29557" x="3335338" y="5657850"/>
          <p14:tracePt t="29572" x="3335338" y="5667375"/>
          <p14:tracePt t="29952" x="3324225" y="5678488"/>
          <p14:tracePt t="29960" x="3297238" y="5678488"/>
          <p14:tracePt t="29989" x="3151188" y="5688013"/>
          <p14:tracePt t="30005" x="3114675" y="5699125"/>
          <p14:tracePt t="30006" x="3071813" y="5699125"/>
          <p14:tracePt t="30022" x="2994025" y="5710238"/>
          <p14:tracePt t="30039" x="2846388" y="5730875"/>
          <p14:tracePt t="30057" x="2574925" y="5756275"/>
          <p14:tracePt t="30072" x="2559050" y="5767388"/>
          <p14:tracePt t="30073" x="2474913" y="5767388"/>
          <p14:tracePt t="30088" x="2265363" y="5778500"/>
          <p14:tracePt t="30105" x="2117725" y="5788025"/>
          <p14:tracePt t="30122" x="2003425" y="5788025"/>
          <p14:tracePt t="30141" x="1766888" y="5788025"/>
          <p14:tracePt t="30155" x="1703388" y="5788025"/>
          <p14:tracePt t="30172" x="1625600" y="5788025"/>
          <p14:tracePt t="30189" x="1589088" y="5788025"/>
          <p14:tracePt t="30205" x="1568450" y="5788025"/>
          <p14:tracePt t="30222" x="1504950" y="5788025"/>
          <p14:tracePt t="30238" x="1489075" y="5788025"/>
          <p14:tracePt t="30256" x="1447800" y="5788025"/>
          <p14:tracePt t="30272" x="1384300" y="5788025"/>
          <p14:tracePt t="30290" x="1258888" y="5778500"/>
          <p14:tracePt t="30305" x="1138238" y="5762625"/>
          <p14:tracePt t="30322" x="990600" y="5762625"/>
          <p14:tracePt t="30339" x="854075" y="5751513"/>
          <p14:tracePt t="30356" x="785813" y="5751513"/>
          <p14:tracePt t="30357" x="733425" y="5751513"/>
          <p14:tracePt t="30373" x="717550" y="5751513"/>
          <p14:tracePt t="30374" x="712788" y="5751513"/>
          <p14:tracePt t="30389" x="681038" y="5751513"/>
          <p14:tracePt t="31551" x="681038" y="5741988"/>
          <p14:tracePt t="31557" x="692150" y="5741988"/>
          <p14:tracePt t="31589" x="833438" y="5715000"/>
          <p14:tracePt t="31608" x="958850" y="5688013"/>
          <p14:tracePt t="31609" x="1079500" y="5688013"/>
          <p14:tracePt t="31622" x="1158875" y="5678488"/>
          <p14:tracePt t="31639" x="1404938" y="5662613"/>
          <p14:tracePt t="31655" x="1577975" y="5662613"/>
          <p14:tracePt t="31671" x="1698625" y="5662613"/>
          <p14:tracePt t="31689" x="1830388" y="5667375"/>
          <p14:tracePt t="31705" x="1944688" y="5683250"/>
          <p14:tracePt t="31706" x="2012950" y="5694363"/>
          <p14:tracePt t="31722" x="2244725" y="5710238"/>
          <p14:tracePt t="31738" x="2454275" y="5710238"/>
          <p14:tracePt t="31755" x="2716213" y="5710238"/>
          <p14:tracePt t="31773" x="3014663" y="5699125"/>
          <p14:tracePt t="31789" x="3449638" y="5699125"/>
          <p14:tracePt t="31806" x="3590925" y="5699125"/>
          <p14:tracePt t="31821" x="3695700" y="5699125"/>
          <p14:tracePt t="31839" x="3790950" y="5699125"/>
          <p14:tracePt t="31855" x="3822700" y="5699125"/>
          <p14:tracePt t="31887" x="3832225" y="5699125"/>
          <p14:tracePt t="31910" x="3838575" y="5699125"/>
          <p14:tracePt t="31925" x="3848100" y="5699125"/>
          <p14:tracePt t="32143" x="3843338" y="5699125"/>
          <p14:tracePt t="32149" x="3843338" y="5694363"/>
          <p14:tracePt t="32205" x="3711575" y="5605463"/>
          <p14:tracePt t="32223" x="3686175" y="5594350"/>
          <p14:tracePt t="32239" x="3675063" y="5589588"/>
          <p14:tracePt t="32308" x="3665538" y="5589588"/>
          <p14:tracePt t="32314" x="3659188" y="5589588"/>
          <p14:tracePt t="32324" x="3649663" y="5589588"/>
          <p14:tracePt t="32338" x="3617913" y="5578475"/>
          <p14:tracePt t="32355" x="3570288" y="5578475"/>
          <p14:tracePt t="32372" x="3538538" y="5573713"/>
          <p14:tracePt t="32390" x="3440113" y="5557838"/>
          <p14:tracePt t="32408" x="3381375" y="5557838"/>
          <p14:tracePt t="32422" x="3340100" y="5553075"/>
          <p14:tracePt t="32438" x="3313113" y="5553075"/>
          <p14:tracePt t="32455" x="3308350" y="5553075"/>
          <p14:tracePt t="32982" x="3308350" y="5541963"/>
          <p14:tracePt t="32990" x="3308350" y="5537200"/>
          <p14:tracePt t="33038" x="3297238" y="5453063"/>
          <p14:tracePt t="33055" x="3297238" y="5421313"/>
          <p14:tracePt t="33072" x="3297238" y="5327650"/>
          <p14:tracePt t="33089" x="3297238" y="5259388"/>
          <p14:tracePt t="33105" x="3297238" y="5211763"/>
          <p14:tracePt t="33123" x="3297238" y="5116513"/>
          <p14:tracePt t="33138" x="3303588" y="4965700"/>
          <p14:tracePt t="33139" x="3319463" y="4876800"/>
          <p14:tracePt t="33155" x="3340100" y="4676775"/>
          <p14:tracePt t="33172" x="3381375" y="4462463"/>
          <p14:tracePt t="33189" x="3424238" y="4210050"/>
          <p14:tracePt t="33206" x="3433763" y="4121150"/>
          <p14:tracePt t="33222" x="3460750" y="4037013"/>
          <p14:tracePt t="33223" x="3470275" y="3979863"/>
          <p14:tracePt t="33238" x="3508375" y="3848100"/>
          <p14:tracePt t="33255" x="3544888" y="3649663"/>
          <p14:tracePt t="33272" x="3581400" y="3517900"/>
          <p14:tracePt t="33290" x="3606800" y="3167063"/>
          <p14:tracePt t="33305" x="3622675" y="3003550"/>
          <p14:tracePt t="33321" x="3633788" y="2898775"/>
          <p14:tracePt t="33339" x="3659188" y="2757488"/>
          <p14:tracePt t="33357" x="3690938" y="2574925"/>
          <p14:tracePt t="33372" x="3690938" y="2543175"/>
          <p14:tracePt t="33373" x="3690938" y="2527300"/>
          <p14:tracePt t="33389" x="3690938" y="2511425"/>
          <p14:tracePt t="33478" x="3690938" y="2516188"/>
          <p14:tracePt t="33486" x="3690938" y="2522538"/>
          <p14:tracePt t="33491" x="3690938" y="2538413"/>
          <p14:tracePt t="33505" x="3690938" y="2568575"/>
          <p14:tracePt t="33522" x="3681413" y="2684463"/>
          <p14:tracePt t="33538" x="3670300" y="2752725"/>
          <p14:tracePt t="33556" x="3654425" y="2930525"/>
          <p14:tracePt t="33574" x="3643313" y="3124200"/>
          <p14:tracePt t="33574" x="3643313" y="3228975"/>
          <p14:tracePt t="33589" x="3629025" y="3349625"/>
          <p14:tracePt t="33590" x="3617913" y="3424238"/>
          <p14:tracePt t="33605" x="3602038" y="3586163"/>
          <p14:tracePt t="33622" x="3590925" y="3748088"/>
          <p14:tracePt t="33639" x="3581400" y="3879850"/>
          <p14:tracePt t="33655" x="3581400" y="3948113"/>
          <p14:tracePt t="33672" x="3554413" y="4116388"/>
          <p14:tracePt t="33673" x="3544888" y="4189413"/>
          <p14:tracePt t="33688" x="3529013" y="4387850"/>
          <p14:tracePt t="33706" x="3508375" y="4535488"/>
          <p14:tracePt t="33723" x="3481388" y="4745038"/>
          <p14:tracePt t="33740" x="3444875" y="4986338"/>
          <p14:tracePt t="33755" x="3433763" y="5086350"/>
          <p14:tracePt t="33774" x="3433763" y="5207000"/>
          <p14:tracePt t="33788" x="3424238" y="5264150"/>
          <p14:tracePt t="33806" x="3424238" y="5311775"/>
          <p14:tracePt t="33822" x="3413125" y="5364163"/>
          <p14:tracePt t="33838" x="3408363" y="5368925"/>
          <p14:tracePt t="33905" x="3387725" y="5384800"/>
          <p14:tracePt t="33913" x="3387725" y="5395913"/>
          <p14:tracePt t="33922" x="3381375" y="5400675"/>
          <p14:tracePt t="33939" x="3355975" y="5448300"/>
          <p14:tracePt t="33956" x="3324225" y="5505450"/>
          <p14:tracePt t="33972" x="3287713" y="5621338"/>
          <p14:tracePt t="33973" x="3282950" y="5651500"/>
          <p14:tracePt t="33988" x="3267075" y="5756275"/>
          <p14:tracePt t="34006" x="3255963" y="5872163"/>
          <p14:tracePt t="34022" x="3255963" y="5899150"/>
          <p14:tracePt t="34039" x="3251200" y="5903913"/>
          <p14:tracePt t="34467" x="3251200" y="5892800"/>
          <p14:tracePt t="34475" x="3251200" y="5867400"/>
          <p14:tracePt t="34522" x="3251200" y="5783263"/>
          <p14:tracePt t="34539" x="3251200" y="5762625"/>
          <p14:tracePt t="34556" x="3251200" y="5746750"/>
          <p14:tracePt t="34663" x="3251200" y="5741988"/>
          <p14:tracePt t="34670" x="3251200" y="5730875"/>
          <p14:tracePt t="34677" x="3251200" y="5726113"/>
          <p14:tracePt t="34692" x="3251200" y="5715000"/>
          <p14:tracePt t="34705" x="3251200" y="5710238"/>
          <p14:tracePt t="34722" x="3251200" y="5699125"/>
          <p14:tracePt t="34739" x="3251200" y="5694363"/>
          <p14:tracePt t="34963" x="3260725" y="5694363"/>
          <p14:tracePt t="34970" x="3267075" y="5694363"/>
          <p14:tracePt t="35007" x="3324225" y="5710238"/>
          <p14:tracePt t="35022" x="3328988" y="5719763"/>
          <p14:tracePt t="35023" x="3335338" y="5726113"/>
          <p14:tracePt t="35038" x="3360738" y="5751513"/>
          <p14:tracePt t="35057" x="3365500" y="5756275"/>
          <p14:tracePt t="35073" x="3365500" y="5767388"/>
          <p14:tracePt t="35293" x="3360738" y="5767388"/>
          <p14:tracePt t="35300" x="3344863" y="5767388"/>
          <p14:tracePt t="35338" x="3303588" y="5767388"/>
          <p14:tracePt t="35368" x="3297238" y="5767388"/>
          <p14:tracePt t="35728" x="3297238" y="5783263"/>
          <p14:tracePt t="35734" x="3297238" y="5788025"/>
          <p14:tracePt t="35772" x="3297238" y="5803900"/>
          <p14:tracePt t="37625" x="3319463" y="5794375"/>
          <p14:tracePt t="37632" x="3360738" y="5772150"/>
          <p14:tracePt t="37640" x="3387725" y="5762625"/>
          <p14:tracePt t="37655" x="3470275" y="5730875"/>
          <p14:tracePt t="37673" x="3538538" y="5719763"/>
          <p14:tracePt t="37691" x="3670300" y="5699125"/>
          <p14:tracePt t="37692" x="3743325" y="5699125"/>
          <p14:tracePt t="37705" x="3816350" y="5683250"/>
          <p14:tracePt t="37722" x="4032250" y="5683250"/>
          <p14:tracePt t="37739" x="4225925" y="5683250"/>
          <p14:tracePt t="37756" x="4367213" y="5683250"/>
          <p14:tracePt t="37773" x="4471988" y="5683250"/>
          <p14:tracePt t="37790" x="4703763" y="5683250"/>
          <p14:tracePt t="37806" x="4829175" y="5683250"/>
          <p14:tracePt t="37822" x="4965700" y="5683250"/>
          <p14:tracePt t="37838" x="5091113" y="5694363"/>
          <p14:tracePt t="37855" x="5248275" y="5694363"/>
          <p14:tracePt t="37872" x="5421313" y="5694363"/>
          <p14:tracePt t="37888" x="5500688" y="5694363"/>
          <p14:tracePt t="37906" x="5610225" y="5694363"/>
          <p14:tracePt t="37923" x="5678488" y="5694363"/>
          <p14:tracePt t="37939" x="5756275" y="5703888"/>
          <p14:tracePt t="37940" x="5788025" y="5703888"/>
          <p14:tracePt t="37955" x="5851525" y="5703888"/>
          <p14:tracePt t="37956" x="5872163" y="5703888"/>
          <p14:tracePt t="37972" x="6008688" y="5703888"/>
          <p14:tracePt t="37989" x="6049963" y="5703888"/>
          <p14:tracePt t="38005" x="6124575" y="5703888"/>
          <p14:tracePt t="38023" x="6245225" y="5699125"/>
          <p14:tracePt t="38038" x="6380163" y="5699125"/>
          <p14:tracePt t="38055" x="6475413" y="5683250"/>
          <p14:tracePt t="38072" x="6664325" y="5683250"/>
          <p14:tracePt t="38090" x="6983413" y="5673725"/>
          <p14:tracePt t="38106" x="7035800" y="5673725"/>
          <p14:tracePt t="38106" x="7104063" y="5673725"/>
          <p14:tracePt t="38122" x="7288213" y="5657850"/>
          <p14:tracePt t="38139" x="7408863" y="5646738"/>
          <p14:tracePt t="38156" x="7477125" y="5635625"/>
          <p14:tracePt t="38173" x="7597775" y="5626100"/>
          <p14:tracePt t="38189" x="7702550" y="5621338"/>
          <p14:tracePt t="38206" x="7759700" y="5621338"/>
          <p14:tracePt t="38223" x="7791450" y="5621338"/>
          <p14:tracePt t="38225" x="7812088" y="5621338"/>
          <p14:tracePt t="38240" x="7869238" y="5610225"/>
          <p14:tracePt t="38255" x="7912100" y="5610225"/>
          <p14:tracePt t="38272" x="7943850" y="5610225"/>
          <p14:tracePt t="38289" x="7980363" y="5599113"/>
          <p14:tracePt t="38305" x="8016875" y="5589588"/>
          <p14:tracePt t="38323" x="8037513" y="5589588"/>
          <p14:tracePt t="38713" x="8032750" y="5599113"/>
          <p14:tracePt t="38720" x="8027988" y="5621338"/>
          <p14:tracePt t="38756" x="7875588" y="5803900"/>
          <p14:tracePt t="38773" x="7780338" y="5883275"/>
          <p14:tracePt t="38789" x="7654925" y="5988050"/>
          <p14:tracePt t="38806" x="7591425" y="6049963"/>
          <p14:tracePt t="38823" x="7445375" y="6197600"/>
          <p14:tracePt t="38840" x="7283450" y="6370638"/>
          <p14:tracePt t="38856" x="7224713" y="6438900"/>
          <p14:tracePt t="38872" x="7177088" y="6475413"/>
          <p14:tracePt t="38889" x="7162800" y="6475413"/>
          <p14:tracePt t="38906" x="7146925" y="6486525"/>
          <p14:tracePt t="38923" x="7135813" y="6486525"/>
          <p14:tracePt t="38938" x="7119938" y="6491288"/>
          <p14:tracePt t="38956" x="7088188" y="6491288"/>
          <p14:tracePt t="38974" x="7015163" y="6486525"/>
          <p14:tracePt t="38990" x="7004050" y="6486525"/>
          <p14:tracePt t="38991" x="6958013" y="6464300"/>
          <p14:tracePt t="39005" x="6873875" y="6423025"/>
          <p14:tracePt t="39022" x="6821488" y="6396038"/>
          <p14:tracePt t="39039" x="6737350" y="6350000"/>
          <p14:tracePt t="39056" x="6648450" y="6275388"/>
          <p14:tracePt t="39057" x="6637338" y="6254750"/>
          <p14:tracePt t="39072" x="6621463" y="6223000"/>
          <p14:tracePt t="39089" x="6621463" y="6124575"/>
          <p14:tracePt t="39106" x="6643688" y="5945188"/>
          <p14:tracePt t="39123" x="6726238" y="5694363"/>
          <p14:tracePt t="39140" x="6915150" y="5305425"/>
          <p14:tracePt t="39155" x="7172325" y="4965700"/>
          <p14:tracePt t="39172" x="7550150" y="4508500"/>
          <p14:tracePt t="39190" x="7670800" y="4351338"/>
          <p14:tracePt t="39207" x="7880350" y="4068763"/>
          <p14:tracePt t="39208" x="7948613" y="3927475"/>
          <p14:tracePt t="39223" x="8016875" y="3754438"/>
          <p14:tracePt t="39239" x="8053388" y="3638550"/>
          <p14:tracePt t="39256" x="8105775" y="3470275"/>
          <p14:tracePt t="39272" x="8142288" y="3340100"/>
          <p14:tracePt t="39290" x="8194675" y="3182938"/>
          <p14:tracePt t="39305" x="8242300" y="3082925"/>
          <p14:tracePt t="39322" x="8320088" y="2909888"/>
          <p14:tracePt t="39339" x="8404225" y="2784475"/>
          <p14:tracePt t="39356" x="8472488" y="2673350"/>
          <p14:tracePt t="39373" x="8545513" y="2563813"/>
          <p14:tracePt t="39374" x="8583613" y="2495550"/>
          <p14:tracePt t="39389" x="8604250" y="2432050"/>
          <p14:tracePt t="39406" x="8604250" y="2427288"/>
          <p14:tracePt t="39493" x="8609013" y="2427288"/>
          <p14:tracePt t="39499" x="8609013" y="2443163"/>
          <p14:tracePt t="39507" x="8613775" y="2454275"/>
          <p14:tracePt t="39522" x="8624888" y="2479675"/>
          <p14:tracePt t="39523" x="8636000" y="2506663"/>
          <p14:tracePt t="39539" x="8645525" y="2563813"/>
          <p14:tracePt t="39556" x="8645525" y="2611438"/>
          <p14:tracePt t="39573" x="8645525" y="2689225"/>
          <p14:tracePt t="39590" x="8624888" y="2884488"/>
          <p14:tracePt t="39605" x="8572500" y="3030538"/>
          <p14:tracePt t="39623" x="8540750" y="3135313"/>
          <p14:tracePt t="39639" x="8472488" y="3335338"/>
          <p14:tracePt t="39656" x="8388350" y="3554413"/>
          <p14:tracePt t="39672" x="8326438" y="3763963"/>
          <p14:tracePt t="39689" x="8258175" y="4016375"/>
          <p14:tracePt t="39705" x="8174038" y="4237038"/>
          <p14:tracePt t="39722" x="8137525" y="4335463"/>
          <p14:tracePt t="39741" x="8064500" y="4598988"/>
          <p14:tracePt t="39755" x="8053388" y="4656138"/>
          <p14:tracePt t="39756" x="8021638" y="4813300"/>
          <p14:tracePt t="39772" x="8001000" y="4943475"/>
          <p14:tracePt t="39789" x="7959725" y="5091113"/>
          <p14:tracePt t="39806" x="7912100" y="5227638"/>
          <p14:tracePt t="39823" x="7812088" y="5489575"/>
          <p14:tracePt t="39823" x="7791450" y="5546725"/>
          <p14:tracePt t="39841" x="7739063" y="5683250"/>
          <p14:tracePt t="39856" x="7707313" y="5799138"/>
          <p14:tracePt t="39872" x="7666038" y="5961063"/>
          <p14:tracePt t="39890" x="7650163" y="6029325"/>
          <p14:tracePt t="39907" x="7650163" y="6034088"/>
          <p14:tracePt t="40513" x="7650163" y="6019800"/>
          <p14:tracePt t="40520" x="7666038" y="5976938"/>
          <p14:tracePt t="40527" x="7686675" y="5945188"/>
          <p14:tracePt t="40539" x="7691438" y="5929313"/>
          <p14:tracePt t="40557" x="7718425" y="5872163"/>
          <p14:tracePt t="40573" x="7727950" y="5856288"/>
          <p14:tracePt t="40574" x="7748588" y="5824538"/>
          <p14:tracePt t="40589" x="7764463" y="5788025"/>
          <p14:tracePt t="40606" x="7780338" y="5746750"/>
          <p14:tracePt t="40623" x="7791450" y="5719763"/>
          <p14:tracePt t="40639" x="7800975" y="5703888"/>
          <p14:tracePt t="40656" x="7800975" y="5699125"/>
          <p14:tracePt t="40903" x="7807325" y="5699125"/>
          <p14:tracePt t="40909" x="7816850" y="5699125"/>
          <p14:tracePt t="40940" x="7900988" y="5688013"/>
          <p14:tracePt t="40956" x="7927975" y="5688013"/>
          <p14:tracePt t="40974" x="7932738" y="5688013"/>
        </p14:tracePtLst>
      </p14:laserTraceLst>
    </p:ext>
  </p:extLs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B6EA2DCE-FAF6-70A3-663C-7D3F5DEC4A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Mælingar með fjarlægðamæli</a:t>
            </a:r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31510ED0-F037-98E0-A0CE-F35F2A1434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s-IS" dirty="0"/>
              <a:t>Fjarlægðarmælir hefur tekið við hlutverki málbandsins að sumu leyti</a:t>
            </a:r>
          </a:p>
          <a:p>
            <a:r>
              <a:rPr lang="is-IS" dirty="0"/>
              <a:t>Helstu kostir</a:t>
            </a:r>
          </a:p>
          <a:p>
            <a:pPr lvl="1"/>
            <a:r>
              <a:rPr lang="is-IS" dirty="0"/>
              <a:t>Hægt að vera einn að mæla</a:t>
            </a:r>
          </a:p>
          <a:p>
            <a:pPr lvl="1"/>
            <a:r>
              <a:rPr lang="is-IS" dirty="0"/>
              <a:t>Nákvæmir</a:t>
            </a:r>
          </a:p>
          <a:p>
            <a:pPr lvl="1"/>
            <a:r>
              <a:rPr lang="is-IS" dirty="0"/>
              <a:t>Getur séð mælipunktinn</a:t>
            </a:r>
          </a:p>
          <a:p>
            <a:pPr lvl="1"/>
            <a:r>
              <a:rPr lang="is-IS" dirty="0"/>
              <a:t>Getur framkvæmt einfaldar reikniaðgerðir</a:t>
            </a:r>
          </a:p>
          <a:p>
            <a:r>
              <a:rPr lang="is-IS" dirty="0"/>
              <a:t>Helstu ókostir</a:t>
            </a:r>
          </a:p>
          <a:p>
            <a:pPr lvl="1"/>
            <a:r>
              <a:rPr lang="is-IS" dirty="0"/>
              <a:t>Þarf að hafa flöt sem endurkastar bylgjunni</a:t>
            </a:r>
          </a:p>
          <a:p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DAC6D513-B65C-B613-29AC-E2190C36A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7A174614-1DEE-4FD0-C4BB-5281965093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542910E9-7E5F-7059-40E0-13C48EFD1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5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49A72AFB-6596-7980-19F8-3E495091792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9591647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408"/>
    </mc:Choice>
    <mc:Fallback>
      <p:transition spd="slow" advTm="444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7197" x="7943850" y="5688013"/>
          <p14:tracePt t="27203" x="7948613" y="5688013"/>
          <p14:tracePt t="27245" x="7980363" y="5688013"/>
          <p14:tracePt t="27392" x="7989888" y="5688013"/>
          <p14:tracePt t="27406" x="7996238" y="5688013"/>
          <p14:tracePt t="27479" x="8016875" y="5688013"/>
          <p14:tracePt t="27526" x="8027988" y="5688013"/>
          <p14:tracePt t="27534" x="8032750" y="5688013"/>
          <p14:tracePt t="27543" x="8048625" y="5688013"/>
          <p14:tracePt t="27561" x="8105775" y="5688013"/>
          <p14:tracePt t="27578" x="8153400" y="5688013"/>
          <p14:tracePt t="27579" x="8215313" y="5678488"/>
          <p14:tracePt t="27594" x="8247063" y="5678488"/>
          <p14:tracePt t="27595" x="8315325" y="5667375"/>
          <p14:tracePt t="27610" x="8394700" y="5667375"/>
          <p14:tracePt t="27627" x="8431213" y="5667375"/>
          <p14:tracePt t="27645" x="8435975" y="5667375"/>
        </p14:tracePtLst>
      </p14:laserTraceLst>
    </p:ext>
  </p:extLs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2F5C890A-2FE7-2565-817A-24FB9A15C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Mælingar með </a:t>
            </a:r>
            <a:r>
              <a:rPr lang="is-IS" dirty="0" err="1"/>
              <a:t>Leica</a:t>
            </a:r>
            <a:r>
              <a:rPr lang="is-IS" dirty="0"/>
              <a:t> </a:t>
            </a:r>
            <a:r>
              <a:rPr lang="is-IS" dirty="0" err="1"/>
              <a:t>Disto</a:t>
            </a:r>
            <a:endParaRPr lang="is-IS" dirty="0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7F5FD2D5-0AC1-9D0A-70DA-0E9E28D944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s-IS" dirty="0"/>
              <a:t>Margar tegundir með mismunandi eiginleikum</a:t>
            </a:r>
          </a:p>
          <a:p>
            <a:pPr lvl="1"/>
            <a:r>
              <a:rPr lang="is-IS" dirty="0"/>
              <a:t>Óbeinar mælingar</a:t>
            </a:r>
          </a:p>
          <a:p>
            <a:pPr lvl="2"/>
            <a:r>
              <a:rPr lang="is-IS" dirty="0" err="1"/>
              <a:t>Pyþagóras</a:t>
            </a:r>
            <a:r>
              <a:rPr lang="is-IS" dirty="0"/>
              <a:t> eða hornamælingar</a:t>
            </a:r>
          </a:p>
          <a:p>
            <a:pPr lvl="1"/>
            <a:r>
              <a:rPr lang="is-IS" dirty="0"/>
              <a:t>Mælingar á hæð</a:t>
            </a:r>
          </a:p>
          <a:p>
            <a:pPr lvl="1"/>
            <a:r>
              <a:rPr lang="is-IS" dirty="0"/>
              <a:t>Myndmælingar</a:t>
            </a:r>
          </a:p>
          <a:p>
            <a:pPr lvl="1"/>
            <a:r>
              <a:rPr lang="is-IS" dirty="0"/>
              <a:t>Hægt að tengja við </a:t>
            </a:r>
            <a:r>
              <a:rPr lang="is-IS" dirty="0" err="1"/>
              <a:t>snjalltæki</a:t>
            </a:r>
            <a:endParaRPr lang="is-IS" dirty="0"/>
          </a:p>
          <a:p>
            <a:r>
              <a:rPr lang="is-IS" dirty="0" err="1"/>
              <a:t>Leica</a:t>
            </a:r>
            <a:r>
              <a:rPr lang="is-IS" dirty="0"/>
              <a:t> DISTA Plan App</a:t>
            </a:r>
          </a:p>
          <a:p>
            <a:pPr lvl="1"/>
            <a:r>
              <a:rPr lang="is-IS" dirty="0"/>
              <a:t>Einfalt að teikna upp og mæla rými</a:t>
            </a:r>
          </a:p>
          <a:p>
            <a:pPr lvl="1"/>
            <a:r>
              <a:rPr lang="is-IS" dirty="0"/>
              <a:t>Hægt að taka mynd og málsetja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D450C5C4-B141-1816-F7FC-0F06C054B6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156E8F2F-B2C0-3DA8-670F-208C89751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9A9AB0AF-2DA6-2C6A-63BF-78DB65ADB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6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34E0C950-4181-648F-AC19-B26781560F7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41221813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8671"/>
    </mc:Choice>
    <mc:Fallback>
      <p:transition spd="slow" advTm="886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86E7F4-1593-4122-B8B7-545FFEA87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Lesefni  í </a:t>
            </a:r>
            <a:r>
              <a:rPr lang="is-IS" dirty="0" err="1"/>
              <a:t>Elementary</a:t>
            </a:r>
            <a:r>
              <a:rPr lang="is-IS" dirty="0"/>
              <a:t> </a:t>
            </a:r>
            <a:r>
              <a:rPr lang="is-IS" dirty="0" err="1"/>
              <a:t>Surveying</a:t>
            </a:r>
            <a:endParaRPr lang="is-I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D29866-1B3E-434B-BF38-D61EA6CEDD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Kaflar 3 og 6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02C61D-2CEF-4792-9E14-4FF5926FA2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69A6F8-F5D2-41F2-A24E-F5CF7561B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5F9D70-D475-4E16-9042-373B28FFA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7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5D9EB1E7-CB25-7211-639A-0EF5C109EFC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868747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621"/>
    </mc:Choice>
    <mc:Fallback>
      <p:transition spd="slow" advTm="206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853" x="8435975" y="5651500"/>
          <p14:tracePt t="17857" x="8435975" y="5610225"/>
          <p14:tracePt t="17865" x="8451850" y="5421313"/>
          <p14:tracePt t="17875" x="8478838" y="5300663"/>
          <p14:tracePt t="17891" x="8531225" y="5080000"/>
          <p14:tracePt t="17910" x="8672513" y="4665663"/>
          <p14:tracePt t="17925" x="8818563" y="4410075"/>
          <p14:tracePt t="17941" x="8918575" y="4267200"/>
          <p14:tracePt t="17958" x="9091613" y="4021138"/>
          <p14:tracePt t="18233" x="8697913" y="2170113"/>
          <p14:tracePt t="18242" x="8388350" y="1866900"/>
          <p14:tracePt t="18260" x="7854950" y="1258888"/>
          <p14:tracePt t="18276" x="7602538" y="928688"/>
          <p14:tracePt t="18293" x="7208838" y="161925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FF6EC-467C-451B-B1A6-5E3EE854B4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Kerfisbundnar</a:t>
            </a:r>
            <a:r>
              <a:rPr lang="en-GB" dirty="0"/>
              <a:t> </a:t>
            </a:r>
            <a:r>
              <a:rPr lang="en-GB" dirty="0" err="1"/>
              <a:t>skekkjur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E2CFF8-C76C-4377-B693-A303B33520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/>
              <a:t>Skekkjur</a:t>
            </a:r>
            <a:r>
              <a:rPr lang="en-GB" dirty="0"/>
              <a:t> </a:t>
            </a:r>
            <a:r>
              <a:rPr lang="en-GB" dirty="0" err="1"/>
              <a:t>sem</a:t>
            </a:r>
            <a:r>
              <a:rPr lang="en-GB" dirty="0"/>
              <a:t> </a:t>
            </a:r>
            <a:r>
              <a:rPr lang="en-GB" dirty="0" err="1"/>
              <a:t>hægt</a:t>
            </a:r>
            <a:r>
              <a:rPr lang="en-GB" dirty="0"/>
              <a:t>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að</a:t>
            </a:r>
            <a:r>
              <a:rPr lang="en-GB" dirty="0"/>
              <a:t> </a:t>
            </a:r>
            <a:r>
              <a:rPr lang="en-GB" dirty="0" err="1"/>
              <a:t>leiðrétta</a:t>
            </a:r>
            <a:endParaRPr lang="en-GB" dirty="0"/>
          </a:p>
          <a:p>
            <a:r>
              <a:rPr lang="en-GB" dirty="0" err="1"/>
              <a:t>Getur</a:t>
            </a:r>
            <a:r>
              <a:rPr lang="en-GB" dirty="0"/>
              <a:t> </a:t>
            </a:r>
            <a:r>
              <a:rPr lang="en-GB" dirty="0" err="1"/>
              <a:t>verið</a:t>
            </a:r>
            <a:r>
              <a:rPr lang="en-GB" dirty="0"/>
              <a:t> </a:t>
            </a:r>
            <a:r>
              <a:rPr lang="en-GB" dirty="0" err="1"/>
              <a:t>bæði</a:t>
            </a:r>
            <a:r>
              <a:rPr lang="en-GB" dirty="0"/>
              <a:t> </a:t>
            </a:r>
            <a:r>
              <a:rPr lang="en-GB" dirty="0" err="1"/>
              <a:t>verið</a:t>
            </a:r>
            <a:r>
              <a:rPr lang="en-GB" dirty="0"/>
              <a:t> </a:t>
            </a:r>
            <a:r>
              <a:rPr lang="en-GB" dirty="0" err="1"/>
              <a:t>tengt</a:t>
            </a:r>
            <a:r>
              <a:rPr lang="en-GB" dirty="0"/>
              <a:t> </a:t>
            </a:r>
            <a:r>
              <a:rPr lang="en-GB" dirty="0" err="1"/>
              <a:t>tækjabúnaði</a:t>
            </a:r>
            <a:r>
              <a:rPr lang="en-GB" dirty="0"/>
              <a:t> </a:t>
            </a:r>
            <a:r>
              <a:rPr lang="en-GB" dirty="0" err="1"/>
              <a:t>en</a:t>
            </a:r>
            <a:r>
              <a:rPr lang="en-GB" dirty="0"/>
              <a:t> </a:t>
            </a:r>
            <a:r>
              <a:rPr lang="en-GB" dirty="0" err="1"/>
              <a:t>einnig</a:t>
            </a:r>
            <a:r>
              <a:rPr lang="en-GB" dirty="0"/>
              <a:t> </a:t>
            </a:r>
            <a:r>
              <a:rPr lang="en-GB" dirty="0" err="1"/>
              <a:t>umhverfis</a:t>
            </a:r>
            <a:r>
              <a:rPr lang="en-GB" dirty="0"/>
              <a:t> </a:t>
            </a:r>
            <a:r>
              <a:rPr lang="en-GB" dirty="0" err="1"/>
              <a:t>aðstæðum</a:t>
            </a:r>
            <a:endParaRPr lang="en-GB" dirty="0"/>
          </a:p>
          <a:p>
            <a:r>
              <a:rPr lang="en-GB" dirty="0" err="1"/>
              <a:t>Dæmi</a:t>
            </a:r>
            <a:r>
              <a:rPr lang="en-GB" dirty="0"/>
              <a:t>: 10m </a:t>
            </a:r>
            <a:r>
              <a:rPr lang="en-GB" dirty="0" err="1"/>
              <a:t>málband</a:t>
            </a:r>
            <a:r>
              <a:rPr lang="en-GB" dirty="0"/>
              <a:t> </a:t>
            </a:r>
            <a:r>
              <a:rPr lang="en-GB" dirty="0" err="1"/>
              <a:t>er</a:t>
            </a:r>
            <a:r>
              <a:rPr lang="en-GB" dirty="0"/>
              <a:t> í </a:t>
            </a:r>
            <a:r>
              <a:rPr lang="en-GB" dirty="0" err="1"/>
              <a:t>raun</a:t>
            </a:r>
            <a:r>
              <a:rPr lang="en-GB" dirty="0"/>
              <a:t> 9.99 </a:t>
            </a:r>
            <a:r>
              <a:rPr lang="en-GB" dirty="0" err="1"/>
              <a:t>við</a:t>
            </a:r>
            <a:r>
              <a:rPr lang="en-GB" dirty="0"/>
              <a:t> </a:t>
            </a:r>
            <a:r>
              <a:rPr lang="en-GB" dirty="0" err="1"/>
              <a:t>þær</a:t>
            </a:r>
            <a:r>
              <a:rPr lang="en-GB" dirty="0"/>
              <a:t> </a:t>
            </a:r>
            <a:r>
              <a:rPr lang="en-GB" dirty="0" err="1"/>
              <a:t>aðstæður</a:t>
            </a:r>
            <a:r>
              <a:rPr lang="en-GB" dirty="0"/>
              <a:t> </a:t>
            </a:r>
            <a:r>
              <a:rPr lang="en-GB" dirty="0" err="1"/>
              <a:t>sem</a:t>
            </a:r>
            <a:r>
              <a:rPr lang="en-GB" dirty="0"/>
              <a:t> </a:t>
            </a:r>
            <a:r>
              <a:rPr lang="en-GB" dirty="0" err="1"/>
              <a:t>mælt</a:t>
            </a:r>
            <a:r>
              <a:rPr lang="en-GB" dirty="0"/>
              <a:t> </a:t>
            </a:r>
            <a:r>
              <a:rPr lang="en-GB" dirty="0" err="1"/>
              <a:t>er</a:t>
            </a:r>
            <a:endParaRPr lang="en-GB" dirty="0"/>
          </a:p>
          <a:p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C16B75-2561-46FF-A1AA-BD87A12066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542BD4-B64E-469D-8464-6D577E83B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3F8DDE-26D2-4F0F-97CB-B596443F8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</a:t>
            </a:fld>
            <a:endParaRPr lang="is-IS"/>
          </a:p>
        </p:txBody>
      </p:sp>
      <p:pic>
        <p:nvPicPr>
          <p:cNvPr id="22" name="Audio 21">
            <a:hlinkClick r:id="" action="ppaction://media"/>
            <a:extLst>
              <a:ext uri="{FF2B5EF4-FFF2-40B4-BE49-F238E27FC236}">
                <a16:creationId xmlns:a16="http://schemas.microsoft.com/office/drawing/2014/main" id="{FA9B8CE4-6C1D-3184-6A9D-BDEC37A0F95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627125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168"/>
    </mc:Choice>
    <mc:Fallback xmlns="">
      <p:transition spd="slow" advTm="451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C2010-9515-4FA7-A77B-E3C171534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Slembiskekkjur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D26AAF-9F2A-401B-91F1-60E98EED81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/>
              <a:t>Slembiskekkja</a:t>
            </a:r>
            <a:r>
              <a:rPr lang="en-GB" dirty="0"/>
              <a:t> (Random error)</a:t>
            </a:r>
          </a:p>
          <a:p>
            <a:r>
              <a:rPr lang="en-GB" dirty="0" err="1"/>
              <a:t>Þær</a:t>
            </a:r>
            <a:r>
              <a:rPr lang="en-GB" dirty="0"/>
              <a:t> </a:t>
            </a:r>
            <a:r>
              <a:rPr lang="en-GB" dirty="0" err="1"/>
              <a:t>skekkjur</a:t>
            </a:r>
            <a:r>
              <a:rPr lang="en-GB" dirty="0"/>
              <a:t> </a:t>
            </a:r>
            <a:r>
              <a:rPr lang="en-GB" dirty="0" err="1"/>
              <a:t>sem</a:t>
            </a:r>
            <a:r>
              <a:rPr lang="en-GB" dirty="0"/>
              <a:t> </a:t>
            </a:r>
            <a:r>
              <a:rPr lang="en-GB" dirty="0" err="1"/>
              <a:t>eftir</a:t>
            </a:r>
            <a:r>
              <a:rPr lang="en-GB" dirty="0"/>
              <a:t> </a:t>
            </a:r>
            <a:r>
              <a:rPr lang="en-GB" dirty="0" err="1"/>
              <a:t>eru</a:t>
            </a:r>
            <a:r>
              <a:rPr lang="en-GB" dirty="0"/>
              <a:t> </a:t>
            </a:r>
            <a:r>
              <a:rPr lang="en-GB" dirty="0" err="1"/>
              <a:t>þegar</a:t>
            </a:r>
            <a:r>
              <a:rPr lang="en-GB" dirty="0"/>
              <a:t> </a:t>
            </a:r>
            <a:r>
              <a:rPr lang="en-GB" dirty="0" err="1"/>
              <a:t>búið</a:t>
            </a:r>
            <a:r>
              <a:rPr lang="en-GB" dirty="0"/>
              <a:t>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að</a:t>
            </a:r>
            <a:r>
              <a:rPr lang="en-GB" dirty="0"/>
              <a:t> </a:t>
            </a:r>
            <a:r>
              <a:rPr lang="en-GB" dirty="0" err="1"/>
              <a:t>leiðrétta</a:t>
            </a:r>
            <a:r>
              <a:rPr lang="en-GB" dirty="0"/>
              <a:t> </a:t>
            </a:r>
            <a:r>
              <a:rPr lang="en-GB" dirty="0" err="1"/>
              <a:t>mistök</a:t>
            </a:r>
            <a:r>
              <a:rPr lang="en-GB" dirty="0"/>
              <a:t> </a:t>
            </a:r>
            <a:r>
              <a:rPr lang="en-GB" dirty="0" err="1"/>
              <a:t>og</a:t>
            </a:r>
            <a:r>
              <a:rPr lang="en-GB" dirty="0"/>
              <a:t> </a:t>
            </a:r>
            <a:r>
              <a:rPr lang="en-GB" dirty="0" err="1"/>
              <a:t>kerfisbundnar</a:t>
            </a:r>
            <a:r>
              <a:rPr lang="en-GB" dirty="0"/>
              <a:t> </a:t>
            </a:r>
            <a:r>
              <a:rPr lang="en-GB" dirty="0" err="1"/>
              <a:t>skekkjur</a:t>
            </a:r>
            <a:endParaRPr lang="en-GB" dirty="0"/>
          </a:p>
          <a:p>
            <a:pPr lvl="1"/>
            <a:r>
              <a:rPr lang="en-GB" dirty="0" err="1"/>
              <a:t>Tækjabúnaður</a:t>
            </a:r>
            <a:endParaRPr lang="en-GB" dirty="0"/>
          </a:p>
          <a:p>
            <a:pPr lvl="1"/>
            <a:r>
              <a:rPr lang="en-GB" dirty="0" err="1"/>
              <a:t>Umhverfisáhrif</a:t>
            </a:r>
            <a:endParaRPr lang="en-GB" dirty="0"/>
          </a:p>
          <a:p>
            <a:r>
              <a:rPr lang="en-GB" dirty="0" err="1"/>
              <a:t>Eitthvað</a:t>
            </a:r>
            <a:r>
              <a:rPr lang="en-GB" dirty="0"/>
              <a:t> </a:t>
            </a:r>
            <a:r>
              <a:rPr lang="en-GB" dirty="0" err="1"/>
              <a:t>sem</a:t>
            </a:r>
            <a:r>
              <a:rPr lang="en-GB" dirty="0"/>
              <a:t> </a:t>
            </a:r>
            <a:r>
              <a:rPr lang="en-GB" dirty="0" err="1"/>
              <a:t>við</a:t>
            </a:r>
            <a:r>
              <a:rPr lang="en-GB" dirty="0"/>
              <a:t> </a:t>
            </a:r>
            <a:r>
              <a:rPr lang="en-GB" dirty="0" err="1"/>
              <a:t>höfum</a:t>
            </a:r>
            <a:r>
              <a:rPr lang="en-GB" dirty="0"/>
              <a:t> </a:t>
            </a:r>
            <a:r>
              <a:rPr lang="en-GB" dirty="0" err="1"/>
              <a:t>litla</a:t>
            </a:r>
            <a:r>
              <a:rPr lang="en-GB" dirty="0"/>
              <a:t> </a:t>
            </a:r>
            <a:r>
              <a:rPr lang="en-GB" dirty="0" err="1"/>
              <a:t>stjórn</a:t>
            </a:r>
            <a:r>
              <a:rPr lang="en-GB" dirty="0"/>
              <a:t> á </a:t>
            </a:r>
            <a:r>
              <a:rPr lang="en-GB" dirty="0" err="1"/>
              <a:t>fyrir</a:t>
            </a:r>
            <a:r>
              <a:rPr lang="en-GB" dirty="0"/>
              <a:t> </a:t>
            </a:r>
            <a:r>
              <a:rPr lang="en-GB" dirty="0" err="1"/>
              <a:t>utan</a:t>
            </a:r>
            <a:r>
              <a:rPr lang="en-GB" dirty="0"/>
              <a:t> </a:t>
            </a:r>
            <a:r>
              <a:rPr lang="en-GB" dirty="0" err="1"/>
              <a:t>það</a:t>
            </a:r>
            <a:r>
              <a:rPr lang="en-GB" dirty="0"/>
              <a:t> </a:t>
            </a:r>
            <a:r>
              <a:rPr lang="en-GB" dirty="0" err="1"/>
              <a:t>að</a:t>
            </a:r>
            <a:r>
              <a:rPr lang="en-GB" dirty="0"/>
              <a:t> </a:t>
            </a:r>
            <a:r>
              <a:rPr lang="en-GB" dirty="0" err="1"/>
              <a:t>forðast</a:t>
            </a:r>
            <a:r>
              <a:rPr lang="en-GB" dirty="0"/>
              <a:t> </a:t>
            </a:r>
            <a:r>
              <a:rPr lang="en-GB" dirty="0" err="1"/>
              <a:t>að</a:t>
            </a:r>
            <a:r>
              <a:rPr lang="en-GB" dirty="0"/>
              <a:t> </a:t>
            </a:r>
            <a:r>
              <a:rPr lang="en-GB" dirty="0" err="1"/>
              <a:t>mæla</a:t>
            </a:r>
            <a:r>
              <a:rPr lang="en-GB" dirty="0"/>
              <a:t> </a:t>
            </a:r>
            <a:r>
              <a:rPr lang="en-GB" dirty="0" err="1"/>
              <a:t>við</a:t>
            </a:r>
            <a:r>
              <a:rPr lang="en-GB" dirty="0"/>
              <a:t> </a:t>
            </a:r>
            <a:r>
              <a:rPr lang="en-GB" dirty="0" err="1"/>
              <a:t>vissar</a:t>
            </a:r>
            <a:r>
              <a:rPr lang="en-GB" dirty="0"/>
              <a:t> </a:t>
            </a:r>
            <a:r>
              <a:rPr lang="en-GB" dirty="0" err="1"/>
              <a:t>aðstæður</a:t>
            </a:r>
            <a:endParaRPr lang="en-GB" dirty="0"/>
          </a:p>
          <a:p>
            <a:r>
              <a:rPr lang="en-GB" dirty="0" err="1"/>
              <a:t>Fylgja</a:t>
            </a:r>
            <a:r>
              <a:rPr lang="en-GB" dirty="0"/>
              <a:t> </a:t>
            </a:r>
            <a:r>
              <a:rPr lang="en-GB" dirty="0" err="1"/>
              <a:t>lögum</a:t>
            </a:r>
            <a:r>
              <a:rPr lang="en-GB" dirty="0"/>
              <a:t> um </a:t>
            </a:r>
            <a:r>
              <a:rPr lang="en-GB" dirty="0" err="1"/>
              <a:t>líkindafræði</a:t>
            </a:r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8A7072-4E95-49FF-8795-B37F9022D5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C250B0-4684-4EA5-8B86-E001CE27F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BD09F4-CDF5-47FC-B6CE-E25B88BFF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6</a:t>
            </a:fld>
            <a:endParaRPr lang="is-IS"/>
          </a:p>
        </p:txBody>
      </p:sp>
      <p:pic>
        <p:nvPicPr>
          <p:cNvPr id="25" name="Audio 24">
            <a:hlinkClick r:id="" action="ppaction://media"/>
            <a:extLst>
              <a:ext uri="{FF2B5EF4-FFF2-40B4-BE49-F238E27FC236}">
                <a16:creationId xmlns:a16="http://schemas.microsoft.com/office/drawing/2014/main" id="{E1147403-9F39-FBD5-9FC7-10A389BDD86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216979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297"/>
    </mc:Choice>
    <mc:Fallback xmlns="">
      <p:transition spd="slow" advTm="482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37E566-7378-4439-8EF1-B81204FDB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 err="1"/>
              <a:t>Algild</a:t>
            </a:r>
            <a:r>
              <a:rPr lang="en-GB" sz="3600" dirty="0"/>
              <a:t> </a:t>
            </a:r>
            <a:r>
              <a:rPr lang="en-GB" sz="3600" dirty="0" err="1"/>
              <a:t>nákvæmni</a:t>
            </a:r>
            <a:r>
              <a:rPr lang="en-GB" sz="3600" dirty="0"/>
              <a:t> </a:t>
            </a:r>
            <a:r>
              <a:rPr lang="en-GB" sz="3600" dirty="0" err="1"/>
              <a:t>og</a:t>
            </a:r>
            <a:r>
              <a:rPr lang="en-GB" sz="3600" dirty="0"/>
              <a:t> </a:t>
            </a:r>
            <a:r>
              <a:rPr lang="en-GB" sz="3600" dirty="0" err="1"/>
              <a:t>innbirgðis</a:t>
            </a:r>
            <a:r>
              <a:rPr lang="en-GB" sz="3600" dirty="0"/>
              <a:t> </a:t>
            </a:r>
            <a:r>
              <a:rPr lang="en-GB" sz="3600" dirty="0" err="1"/>
              <a:t>nákvæmni</a:t>
            </a:r>
            <a:endParaRPr lang="en-GB" sz="36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F92ACC-9D5B-4DAE-96C5-A71533C56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AFE86E-175C-4B79-A0E3-5C9D1D1A3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dirty="0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7AFCD7-7494-45AF-9FE3-F2247184C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7</a:t>
            </a:fld>
            <a:endParaRPr lang="is-IS"/>
          </a:p>
        </p:txBody>
      </p:sp>
      <p:pic>
        <p:nvPicPr>
          <p:cNvPr id="295938" name="Picture 2" descr="Precision versus accuracy. The bullseye represents the true value ...">
            <a:extLst>
              <a:ext uri="{FF2B5EF4-FFF2-40B4-BE49-F238E27FC236}">
                <a16:creationId xmlns:a16="http://schemas.microsoft.com/office/drawing/2014/main" id="{45D5321B-3B9E-4BF9-B53C-E87286B702E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496" y="1600200"/>
            <a:ext cx="6773008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Audio 19">
            <a:hlinkClick r:id="" action="ppaction://media"/>
            <a:extLst>
              <a:ext uri="{FF2B5EF4-FFF2-40B4-BE49-F238E27FC236}">
                <a16:creationId xmlns:a16="http://schemas.microsoft.com/office/drawing/2014/main" id="{350E7784-AA1B-02E7-548F-F5F2401AE69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4298024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9341"/>
    </mc:Choice>
    <mc:Fallback>
      <p:transition spd="slow" advTm="993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1450" x="2486025" y="6757988"/>
          <p14:tracePt t="21458" x="2538413" y="6680200"/>
          <p14:tracePt t="21476" x="2663825" y="6459538"/>
          <p14:tracePt t="21492" x="2720975" y="6318250"/>
          <p14:tracePt t="21509" x="2816225" y="6113463"/>
          <p14:tracePt t="21510" x="2841625" y="6019800"/>
          <p14:tracePt t="21525" x="2941638" y="5815013"/>
          <p14:tracePt t="21542" x="2973388" y="5726113"/>
          <p14:tracePt t="21559" x="3019425" y="5610225"/>
          <p14:tracePt t="21575" x="3051175" y="5526088"/>
          <p14:tracePt t="21593" x="3078163" y="5462588"/>
          <p14:tracePt t="21609" x="3087688" y="5426075"/>
          <p14:tracePt t="21625" x="3094038" y="5405438"/>
          <p14:tracePt t="21642" x="3098800" y="5389563"/>
          <p14:tracePt t="21659" x="3098800" y="5357813"/>
          <p14:tracePt t="21661" x="3109913" y="5327650"/>
          <p14:tracePt t="21676" x="3140075" y="5253038"/>
          <p14:tracePt t="21692" x="3176588" y="5148263"/>
          <p14:tracePt t="21709" x="3198813" y="5080000"/>
          <p14:tracePt t="21724" x="3228975" y="4922838"/>
          <p14:tracePt t="21742" x="3251200" y="4781550"/>
          <p14:tracePt t="21758" x="3260725" y="4713288"/>
          <p14:tracePt t="21775" x="3282950" y="4635500"/>
          <p14:tracePt t="21792" x="3282950" y="4576763"/>
          <p14:tracePt t="21808" x="3292475" y="4551363"/>
          <p14:tracePt t="21825" x="3292475" y="4535488"/>
          <p14:tracePt t="22095" x="3292475" y="4519613"/>
          <p14:tracePt t="22103" x="3297238" y="4514850"/>
          <p14:tracePt t="22110" x="3308350" y="4498975"/>
          <p14:tracePt t="22125" x="3328988" y="4467225"/>
          <p14:tracePt t="22126" x="3328988" y="4462463"/>
          <p14:tracePt t="22141" x="3344863" y="4403725"/>
          <p14:tracePt t="22158" x="3376613" y="4357688"/>
          <p14:tracePt t="22175" x="3392488" y="4319588"/>
          <p14:tracePt t="22192" x="3429000" y="4257675"/>
          <p14:tracePt t="22208" x="3455988" y="4230688"/>
          <p14:tracePt t="22225" x="3481388" y="4189413"/>
          <p14:tracePt t="22242" x="3502025" y="4162425"/>
          <p14:tracePt t="22259" x="3522663" y="4146550"/>
          <p14:tracePt t="22260" x="3529013" y="4141788"/>
          <p14:tracePt t="22276" x="3544888" y="4125913"/>
          <p14:tracePt t="22292" x="3560763" y="4116388"/>
          <p14:tracePt t="22308" x="3575050" y="4100513"/>
          <p14:tracePt t="22325" x="3654425" y="4037013"/>
          <p14:tracePt t="22343" x="3754438" y="3952875"/>
          <p14:tracePt t="22358" x="3827463" y="3875088"/>
          <p14:tracePt t="22376" x="3906838" y="3811588"/>
          <p14:tracePt t="22392" x="3959225" y="3738563"/>
          <p14:tracePt t="22409" x="3995738" y="3690938"/>
          <p14:tracePt t="22410" x="4011613" y="3670300"/>
          <p14:tracePt t="22425" x="4032250" y="3643313"/>
          <p14:tracePt t="22425" x="4052888" y="3613150"/>
          <p14:tracePt t="22441" x="4068763" y="3590925"/>
          <p14:tracePt t="23633" x="4068763" y="3581400"/>
          <p14:tracePt t="23640" x="4068763" y="3565525"/>
          <p14:tracePt t="23675" x="4068763" y="3508375"/>
          <p14:tracePt t="23693" x="4064000" y="3476625"/>
          <p14:tracePt t="23708" x="4064000" y="3455988"/>
          <p14:tracePt t="23725" x="4057650" y="3429000"/>
          <p14:tracePt t="23742" x="4048125" y="3381375"/>
          <p14:tracePt t="23758" x="4048125" y="3349625"/>
          <p14:tracePt t="23776" x="4037013" y="3297238"/>
          <p14:tracePt t="23792" x="4032250" y="3276600"/>
          <p14:tracePt t="23809" x="4032250" y="3251200"/>
          <p14:tracePt t="23826" x="4032250" y="3240088"/>
          <p14:tracePt t="23843" x="4032250" y="3228975"/>
          <p14:tracePt t="23926" x="4032250" y="3224213"/>
          <p14:tracePt t="23933" x="4032250" y="3214688"/>
          <p14:tracePt t="23944" x="4032250" y="3208338"/>
          <p14:tracePt t="23958" x="4032250" y="3192463"/>
          <p14:tracePt t="23977" x="4037013" y="3162300"/>
          <p14:tracePt t="23992" x="4037013" y="3130550"/>
          <p14:tracePt t="24008" x="4037013" y="3094038"/>
          <p14:tracePt t="24025" x="4037013" y="3071813"/>
          <p14:tracePt t="24043" x="4037013" y="3046413"/>
          <p14:tracePt t="24044" x="4037013" y="3025775"/>
          <p14:tracePt t="24059" x="4037013" y="2994025"/>
          <p14:tracePt t="24060" x="4037013" y="2978150"/>
          <p14:tracePt t="24077" x="4037013" y="2930525"/>
          <p14:tracePt t="24092" x="4037013" y="2889250"/>
          <p14:tracePt t="24108" x="4037013" y="2841625"/>
          <p14:tracePt t="24125" x="4032250" y="2800350"/>
          <p14:tracePt t="24143" x="4011613" y="2720975"/>
          <p14:tracePt t="24159" x="3989388" y="2684463"/>
          <p14:tracePt t="24176" x="3963988" y="2627313"/>
          <p14:tracePt t="24192" x="3932238" y="2579688"/>
          <p14:tracePt t="24209" x="3916363" y="2563813"/>
          <p14:tracePt t="24210" x="3911600" y="2547938"/>
          <p14:tracePt t="24226" x="3875088" y="2522538"/>
          <p14:tracePt t="24241" x="3827463" y="2495550"/>
          <p14:tracePt t="24258" x="3800475" y="2479675"/>
          <p14:tracePt t="24276" x="3763963" y="2447925"/>
          <p14:tracePt t="24292" x="3690938" y="2395538"/>
          <p14:tracePt t="24293" x="3670300" y="2379663"/>
          <p14:tracePt t="24308" x="3622675" y="2317750"/>
          <p14:tracePt t="24325" x="3570288" y="2259013"/>
          <p14:tracePt t="24342" x="3476625" y="2160588"/>
          <p14:tracePt t="24359" x="3429000" y="2124075"/>
          <p14:tracePt t="24360" x="3408363" y="2101850"/>
          <p14:tracePt t="24376" x="3360738" y="2065338"/>
          <p14:tracePt t="24391" x="3313113" y="2019300"/>
          <p14:tracePt t="24408" x="3255963" y="1976438"/>
          <p14:tracePt t="24425" x="3192463" y="1928813"/>
          <p14:tracePt t="24443" x="3082925" y="1866900"/>
          <p14:tracePt t="24458" x="2998788" y="1835150"/>
          <p14:tracePt t="24475" x="2909888" y="1798638"/>
          <p14:tracePt t="24493" x="2825750" y="1755775"/>
          <p14:tracePt t="24509" x="2736850" y="1687513"/>
          <p14:tracePt t="24525" x="2720975" y="1673225"/>
          <p14:tracePt t="24541" x="2705100" y="1657350"/>
          <p14:tracePt t="24558" x="2705100" y="1651000"/>
          <p14:tracePt t="24577" x="2700338" y="1651000"/>
          <p14:tracePt t="24863" x="2689225" y="1641475"/>
          <p14:tracePt t="24869" x="2684463" y="1635125"/>
          <p14:tracePt t="24909" x="2605088" y="1593850"/>
          <p14:tracePt t="24925" x="2579688" y="1593850"/>
          <p14:tracePt t="24942" x="2568575" y="1582738"/>
          <p14:tracePt t="24958" x="2552700" y="1582738"/>
          <p14:tracePt t="24975" x="2538413" y="1582738"/>
          <p14:tracePt t="24976" x="2532063" y="1582738"/>
          <p14:tracePt t="24991" x="2516188" y="1577975"/>
          <p14:tracePt t="25008" x="2500313" y="1577975"/>
          <p14:tracePt t="25025" x="2486025" y="1577975"/>
          <p14:tracePt t="25043" x="2438400" y="1577975"/>
          <p14:tracePt t="25058" x="2379663" y="1577975"/>
          <p14:tracePt t="25075" x="2301875" y="1582738"/>
          <p14:tracePt t="25093" x="2192338" y="1582738"/>
          <p14:tracePt t="25110" x="2065338" y="1582738"/>
          <p14:tracePt t="25125" x="2044700" y="1589088"/>
          <p14:tracePt t="25126" x="2008188" y="1589088"/>
          <p14:tracePt t="25141" x="1971675" y="1598613"/>
          <p14:tracePt t="25158" x="1955800" y="1609725"/>
          <p14:tracePt t="25176" x="1944688" y="1609725"/>
          <p14:tracePt t="25253" x="1939925" y="1609725"/>
          <p14:tracePt t="25260" x="1928813" y="1614488"/>
          <p14:tracePt t="25267" x="1924050" y="1614488"/>
          <p14:tracePt t="25276" x="1919288" y="1625600"/>
          <p14:tracePt t="25292" x="1903413" y="1625600"/>
          <p14:tracePt t="25308" x="1866900" y="1641475"/>
          <p14:tracePt t="25325" x="1846263" y="1646238"/>
          <p14:tracePt t="25343" x="1819275" y="1657350"/>
          <p14:tracePt t="25358" x="1803400" y="1657350"/>
          <p14:tracePt t="25376" x="1798638" y="1662113"/>
          <p14:tracePt t="25393" x="1793875" y="1662113"/>
          <p14:tracePt t="25409" x="1793875" y="1673225"/>
          <p14:tracePt t="25425" x="1778000" y="1682750"/>
          <p14:tracePt t="25442" x="1766888" y="1693863"/>
          <p14:tracePt t="25459" x="1755775" y="1709738"/>
          <p14:tracePt t="25476" x="1714500" y="1746250"/>
          <p14:tracePt t="25477" x="1709738" y="1751013"/>
          <p14:tracePt t="25492" x="1703388" y="1755775"/>
          <p14:tracePt t="25493" x="1682750" y="1766888"/>
          <p14:tracePt t="25508" x="1677988" y="1771650"/>
          <p14:tracePt t="25525" x="1662113" y="1787525"/>
          <p14:tracePt t="25542" x="1657350" y="1798638"/>
          <p14:tracePt t="25559" x="1646238" y="1819275"/>
          <p14:tracePt t="25575" x="1641475" y="1819275"/>
          <p14:tracePt t="25576" x="1630363" y="1824038"/>
          <p14:tracePt t="25593" x="1625600" y="1839913"/>
          <p14:tracePt t="25608" x="1609725" y="1855788"/>
          <p14:tracePt t="25625" x="1604963" y="1871663"/>
          <p14:tracePt t="25643" x="1577975" y="1903413"/>
          <p14:tracePt t="25658" x="1562100" y="1935163"/>
          <p14:tracePt t="25674" x="1546225" y="1971675"/>
          <p14:tracePt t="25692" x="1514475" y="2008188"/>
          <p14:tracePt t="25710" x="1500188" y="2039938"/>
          <p14:tracePt t="25726" x="1489075" y="2049463"/>
          <p14:tracePt t="25741" x="1489075" y="2060575"/>
          <p14:tracePt t="25758" x="1477963" y="2060575"/>
          <p14:tracePt t="25775" x="1473200" y="2071688"/>
          <p14:tracePt t="25793" x="1462088" y="2101850"/>
          <p14:tracePt t="25810" x="1462088" y="2117725"/>
          <p14:tracePt t="25825" x="1447800" y="2165350"/>
          <p14:tracePt t="25843" x="1425575" y="2212975"/>
          <p14:tracePt t="25860" x="1416050" y="2238375"/>
          <p14:tracePt t="25861" x="1416050" y="2259013"/>
          <p14:tracePt t="25875" x="1409700" y="2274888"/>
          <p14:tracePt t="25876" x="1400175" y="2290763"/>
          <p14:tracePt t="25891" x="1389063" y="2317750"/>
          <p14:tracePt t="25910" x="1389063" y="2333625"/>
          <p14:tracePt t="25926" x="1389063" y="2359025"/>
          <p14:tracePt t="25943" x="1384300" y="2395538"/>
          <p14:tracePt t="25958" x="1384300" y="2443163"/>
          <p14:tracePt t="25974" x="1384300" y="2486025"/>
          <p14:tracePt t="25992" x="1384300" y="2532063"/>
          <p14:tracePt t="26009" x="1384300" y="2563813"/>
          <p14:tracePt t="26025" x="1389063" y="2636838"/>
          <p14:tracePt t="26043" x="1389063" y="2652713"/>
          <p14:tracePt t="26059" x="1389063" y="2668588"/>
          <p14:tracePt t="26077" x="1395413" y="2689225"/>
          <p14:tracePt t="26093" x="1395413" y="2700338"/>
          <p14:tracePt t="26093" x="1395413" y="2705100"/>
          <p14:tracePt t="26109" x="1395413" y="2720975"/>
          <p14:tracePt t="26125" x="1404938" y="2752725"/>
          <p14:tracePt t="26142" x="1416050" y="2809875"/>
          <p14:tracePt t="26159" x="1420813" y="2857500"/>
          <p14:tracePt t="26160" x="1431925" y="2873375"/>
          <p14:tracePt t="26176" x="1441450" y="2894013"/>
          <p14:tracePt t="26176" x="1441450" y="2898775"/>
          <p14:tracePt t="26191" x="1447800" y="2936875"/>
          <p14:tracePt t="26209" x="1462088" y="2957513"/>
          <p14:tracePt t="26225" x="1473200" y="2982913"/>
          <p14:tracePt t="26242" x="1477963" y="3003550"/>
          <p14:tracePt t="26258" x="1489075" y="3019425"/>
          <p14:tracePt t="26275" x="1489075" y="3035300"/>
          <p14:tracePt t="26292" x="1493838" y="3057525"/>
          <p14:tracePt t="26309" x="1504950" y="3078163"/>
          <p14:tracePt t="26310" x="1509713" y="3098800"/>
          <p14:tracePt t="26326" x="1509713" y="3103563"/>
          <p14:tracePt t="26326" x="1520825" y="3119438"/>
          <p14:tracePt t="26342" x="1520825" y="3130550"/>
          <p14:tracePt t="26358" x="1525588" y="3151188"/>
          <p14:tracePt t="26375" x="1536700" y="3187700"/>
          <p14:tracePt t="26393" x="1552575" y="3228975"/>
          <p14:tracePt t="26409" x="1562100" y="3244850"/>
          <p14:tracePt t="26425" x="1568450" y="3271838"/>
          <p14:tracePt t="26442" x="1577975" y="3292475"/>
          <p14:tracePt t="26459" x="1593850" y="3308350"/>
          <p14:tracePt t="26460" x="1598613" y="3313113"/>
          <p14:tracePt t="26476" x="1598613" y="3328988"/>
          <p14:tracePt t="26492" x="1614488" y="3355975"/>
          <p14:tracePt t="26508" x="1641475" y="3376613"/>
          <p14:tracePt t="26526" x="1646238" y="3397250"/>
          <p14:tracePt t="26542" x="1673225" y="3440113"/>
          <p14:tracePt t="26559" x="1682750" y="3444875"/>
          <p14:tracePt t="26576" x="1693863" y="3455988"/>
          <p14:tracePt t="26592" x="1703388" y="3470275"/>
          <p14:tracePt t="26608" x="1719263" y="3476625"/>
          <p14:tracePt t="26626" x="1735138" y="3492500"/>
          <p14:tracePt t="26642" x="1741488" y="3497263"/>
          <p14:tracePt t="26658" x="1762125" y="3513138"/>
          <p14:tracePt t="26676" x="1787525" y="3538538"/>
          <p14:tracePt t="26693" x="1830388" y="3554413"/>
          <p14:tracePt t="26708" x="1846263" y="3565525"/>
          <p14:tracePt t="26709" x="1866900" y="3565525"/>
          <p14:tracePt t="26725" x="1898650" y="3581400"/>
          <p14:tracePt t="26742" x="1944688" y="3602038"/>
          <p14:tracePt t="26758" x="1992313" y="3617913"/>
          <p14:tracePt t="26775" x="2092325" y="3638550"/>
          <p14:tracePt t="26792" x="2128838" y="3649663"/>
          <p14:tracePt t="26808" x="2170113" y="3649663"/>
          <p14:tracePt t="26825" x="2217738" y="3659188"/>
          <p14:tracePt t="26844" x="2290763" y="3659188"/>
          <p14:tracePt t="26858" x="2327275" y="3665538"/>
          <p14:tracePt t="26875" x="2359025" y="3665538"/>
          <p14:tracePt t="26892" x="2386013" y="3665538"/>
          <p14:tracePt t="26909" x="2411413" y="3665538"/>
          <p14:tracePt t="26910" x="2427288" y="3665538"/>
          <p14:tracePt t="26925" x="2447925" y="3665538"/>
          <p14:tracePt t="26941" x="2479675" y="3665538"/>
          <p14:tracePt t="26959" x="2516188" y="3654425"/>
          <p14:tracePt t="26976" x="2574925" y="3643313"/>
          <p14:tracePt t="26977" x="2600325" y="3633788"/>
          <p14:tracePt t="26993" x="2673350" y="3602038"/>
          <p14:tracePt t="27008" x="2747963" y="3575050"/>
          <p14:tracePt t="27025" x="2809875" y="3533775"/>
          <p14:tracePt t="27043" x="2846388" y="3508375"/>
          <p14:tracePt t="27059" x="2862263" y="3492500"/>
          <p14:tracePt t="27060" x="2868613" y="3476625"/>
          <p14:tracePt t="27076" x="2878138" y="3476625"/>
          <p14:tracePt t="27076" x="2884488" y="3465513"/>
          <p14:tracePt t="27092" x="2894013" y="3444875"/>
          <p14:tracePt t="27108" x="2898775" y="3429000"/>
          <p14:tracePt t="27125" x="2914650" y="3397250"/>
          <p14:tracePt t="27143" x="2941638" y="3344863"/>
          <p14:tracePt t="27158" x="2973388" y="3282950"/>
          <p14:tracePt t="27176" x="3003550" y="3235325"/>
          <p14:tracePt t="27192" x="3009900" y="3214688"/>
          <p14:tracePt t="27209" x="3019425" y="3187700"/>
          <p14:tracePt t="27226" x="3046413" y="3087688"/>
          <p14:tracePt t="27241" x="3046413" y="3057525"/>
          <p14:tracePt t="27259" x="3046413" y="2978150"/>
          <p14:tracePt t="27276" x="3030538" y="2909888"/>
          <p14:tracePt t="27293" x="3003550" y="2846388"/>
          <p14:tracePt t="27308" x="2978150" y="2784475"/>
          <p14:tracePt t="27325" x="2936875" y="2711450"/>
          <p14:tracePt t="27342" x="2905125" y="2652713"/>
          <p14:tracePt t="27359" x="2857500" y="2584450"/>
          <p14:tracePt t="27360" x="2841625" y="2563813"/>
          <p14:tracePt t="27375" x="2809875" y="2516188"/>
          <p14:tracePt t="27391" x="2794000" y="2500313"/>
          <p14:tracePt t="27408" x="2778125" y="2486025"/>
          <p14:tracePt t="27427" x="2763838" y="2454275"/>
          <p14:tracePt t="27428" x="2752725" y="2432050"/>
          <p14:tracePt t="27442" x="2732088" y="2411413"/>
          <p14:tracePt t="27458" x="2720975" y="2395538"/>
          <p14:tracePt t="27475" x="2689225" y="2359025"/>
          <p14:tracePt t="27492" x="2657475" y="2322513"/>
          <p14:tracePt t="27509" x="2632075" y="2297113"/>
          <p14:tracePt t="27510" x="2627313" y="2290763"/>
          <p14:tracePt t="27525" x="2611438" y="2274888"/>
          <p14:tracePt t="27526" x="2590800" y="2265363"/>
          <p14:tracePt t="27541" x="2574925" y="2249488"/>
          <p14:tracePt t="27559" x="2563813" y="2238375"/>
          <p14:tracePt t="27575" x="2547938" y="2233613"/>
          <p14:tracePt t="27593" x="2522538" y="2206625"/>
          <p14:tracePt t="27609" x="2516188" y="2206625"/>
          <p14:tracePt t="27692" x="2506663" y="2206625"/>
          <p14:tracePt t="27698" x="2500313" y="2206625"/>
          <p14:tracePt t="27708" x="2495550" y="2206625"/>
          <p14:tracePt t="27725" x="2470150" y="2201863"/>
          <p14:tracePt t="27743" x="2422525" y="2201863"/>
          <p14:tracePt t="27758" x="2349500" y="2201863"/>
          <p14:tracePt t="27775" x="2306638" y="2201863"/>
          <p14:tracePt t="27792" x="2259013" y="2201863"/>
          <p14:tracePt t="27809" x="2192338" y="2206625"/>
          <p14:tracePt t="27810" x="2176463" y="2206625"/>
          <p14:tracePt t="27825" x="2160588" y="2206625"/>
          <p14:tracePt t="27826" x="2144713" y="2206625"/>
          <p14:tracePt t="27842" x="2117725" y="2212975"/>
          <p14:tracePt t="27859" x="2097088" y="2212975"/>
          <p14:tracePt t="27875" x="2081213" y="2222500"/>
          <p14:tracePt t="27893" x="2060575" y="2228850"/>
          <p14:tracePt t="27908" x="2044700" y="2244725"/>
          <p14:tracePt t="27925" x="2019300" y="2259013"/>
          <p14:tracePt t="27941" x="1997075" y="2274888"/>
          <p14:tracePt t="27958" x="1971675" y="2290763"/>
          <p14:tracePt t="27975" x="1951038" y="2312988"/>
          <p14:tracePt t="27992" x="1935163" y="2327275"/>
          <p14:tracePt t="28009" x="1919288" y="2343150"/>
          <p14:tracePt t="28025" x="1914525" y="2359025"/>
          <p14:tracePt t="28042" x="1903413" y="2379663"/>
          <p14:tracePt t="28059" x="1898650" y="2395538"/>
          <p14:tracePt t="28075" x="1898650" y="2401888"/>
          <p14:tracePt t="28092" x="1887538" y="2411413"/>
          <p14:tracePt t="28118" x="1887538" y="2417763"/>
          <p14:tracePt t="28126" x="1882775" y="2422525"/>
          <p14:tracePt t="28141" x="1882775" y="2432050"/>
          <p14:tracePt t="28158" x="1871663" y="2454275"/>
          <p14:tracePt t="28176" x="1866900" y="2479675"/>
          <p14:tracePt t="28193" x="1866900" y="2511425"/>
          <p14:tracePt t="28208" x="1855788" y="2559050"/>
          <p14:tracePt t="28225" x="1846263" y="2605088"/>
          <p14:tracePt t="28243" x="1846263" y="2663825"/>
          <p14:tracePt t="28261" x="1846263" y="2695575"/>
          <p14:tracePt t="28278" x="1846263" y="2716213"/>
          <p14:tracePt t="28294" x="1846263" y="2725738"/>
          <p14:tracePt t="28309" x="1846263" y="2741613"/>
          <p14:tracePt t="28325" x="1846263" y="2747963"/>
          <p14:tracePt t="28343" x="1839913" y="2778125"/>
          <p14:tracePt t="28358" x="1839913" y="2784475"/>
          <p14:tracePt t="28375" x="1839913" y="2809875"/>
          <p14:tracePt t="28393" x="1839913" y="2830513"/>
          <p14:tracePt t="28409" x="1839913" y="2857500"/>
          <p14:tracePt t="28410" x="1839913" y="2878138"/>
          <p14:tracePt t="28425" x="1839913" y="2889250"/>
          <p14:tracePt t="28426" x="1839913" y="2894013"/>
          <p14:tracePt t="28441" x="1839913" y="2921000"/>
          <p14:tracePt t="28459" x="1839913" y="2936875"/>
          <p14:tracePt t="28475" x="1839913" y="2967038"/>
          <p14:tracePt t="28493" x="1846263" y="3030538"/>
          <p14:tracePt t="28509" x="1846263" y="3082925"/>
          <p14:tracePt t="28525" x="1855788" y="3176588"/>
          <p14:tracePt t="28542" x="1866900" y="3251200"/>
          <p14:tracePt t="28559" x="1871663" y="3282950"/>
          <p14:tracePt t="28560" x="1882775" y="3335338"/>
          <p14:tracePt t="28575" x="1892300" y="3392488"/>
          <p14:tracePt t="28576" x="1892300" y="3402013"/>
          <p14:tracePt t="28593" x="1903413" y="3433763"/>
          <p14:tracePt t="28608" x="1919288" y="3465513"/>
          <p14:tracePt t="28625" x="1928813" y="3481388"/>
          <p14:tracePt t="28644" x="1944688" y="3522663"/>
          <p14:tracePt t="28658" x="1951038" y="3538538"/>
          <p14:tracePt t="28675" x="1960563" y="3554413"/>
          <p14:tracePt t="28692" x="1981200" y="3586163"/>
          <p14:tracePt t="28709" x="2024063" y="3643313"/>
          <p14:tracePt t="28726" x="2055813" y="3686175"/>
          <p14:tracePt t="28741" x="2108200" y="3748088"/>
          <p14:tracePt t="28758" x="2144713" y="3786188"/>
          <p14:tracePt t="28775" x="2181225" y="3806825"/>
          <p14:tracePt t="28792" x="2222500" y="3827463"/>
          <p14:tracePt t="28808" x="2238375" y="3827463"/>
          <p14:tracePt t="28825" x="2254250" y="3827463"/>
          <p14:tracePt t="28842" x="2265363" y="3827463"/>
          <p14:tracePt t="28859" x="2274888" y="3827463"/>
          <p14:tracePt t="28860" x="2281238" y="3827463"/>
          <p14:tracePt t="28876" x="2306638" y="3827463"/>
          <p14:tracePt t="28891" x="2338388" y="3827463"/>
          <p14:tracePt t="28909" x="2374900" y="3827463"/>
          <p14:tracePt t="28926" x="2417763" y="3827463"/>
          <p14:tracePt t="28927" x="2438400" y="3827463"/>
          <p14:tracePt t="28942" x="2506663" y="3816350"/>
          <p14:tracePt t="28958" x="2568575" y="3806825"/>
          <p14:tracePt t="28976" x="2663825" y="3786188"/>
          <p14:tracePt t="28992" x="2784475" y="3748088"/>
          <p14:tracePt t="29009" x="2889250" y="3690938"/>
          <p14:tracePt t="29011" x="2946400" y="3670300"/>
          <p14:tracePt t="29025" x="2973388" y="3649663"/>
          <p14:tracePt t="29026" x="3003550" y="3629025"/>
          <p14:tracePt t="29043" x="3041650" y="3602038"/>
          <p14:tracePt t="29059" x="3057525" y="3586163"/>
          <p14:tracePt t="29078" x="3078163" y="3570288"/>
          <p14:tracePt t="29138" x="3087688" y="3565525"/>
          <p14:tracePt t="29146" x="3094038" y="3565525"/>
          <p14:tracePt t="29158" x="3103563" y="3554413"/>
          <p14:tracePt t="29175" x="3124200" y="3533775"/>
          <p14:tracePt t="29191" x="3151188" y="3517900"/>
          <p14:tracePt t="29209" x="3162300" y="3502025"/>
          <p14:tracePt t="29225" x="3176588" y="3497263"/>
          <p14:tracePt t="29228" x="3187700" y="3497263"/>
          <p14:tracePt t="31306" x="3187700" y="3486150"/>
          <p14:tracePt t="31313" x="3187700" y="3470275"/>
          <p14:tracePt t="31343" x="3214688" y="3365500"/>
          <p14:tracePt t="31358" x="3219450" y="3344863"/>
          <p14:tracePt t="31377" x="3228975" y="3297238"/>
          <p14:tracePt t="31392" x="3240088" y="3255963"/>
          <p14:tracePt t="31409" x="3251200" y="3208338"/>
          <p14:tracePt t="31410" x="3251200" y="3203575"/>
          <p14:tracePt t="31426" x="3251200" y="3155950"/>
          <p14:tracePt t="31443" x="3251200" y="3124200"/>
          <p14:tracePt t="31459" x="3251200" y="3098800"/>
          <p14:tracePt t="31475" x="3251200" y="3082925"/>
          <p14:tracePt t="31494" x="3251200" y="3046413"/>
          <p14:tracePt t="31508" x="3251200" y="3019425"/>
          <p14:tracePt t="31525" x="3251200" y="2998788"/>
          <p14:tracePt t="31541" x="3251200" y="2978150"/>
          <p14:tracePt t="31558" x="3244850" y="2951163"/>
          <p14:tracePt t="31575" x="3240088" y="2914650"/>
          <p14:tracePt t="31592" x="3228975" y="2873375"/>
          <p14:tracePt t="31609" x="3219450" y="2816225"/>
          <p14:tracePt t="31628" x="3214688" y="2752725"/>
          <p14:tracePt t="31643" x="3203575" y="2720975"/>
          <p14:tracePt t="31658" x="3192463" y="2684463"/>
          <p14:tracePt t="31675" x="3176588" y="2647950"/>
          <p14:tracePt t="31692" x="3167063" y="2616200"/>
          <p14:tracePt t="31709" x="3155950" y="2579688"/>
          <p14:tracePt t="31710" x="3151188" y="2543175"/>
          <p14:tracePt t="31725" x="3140075" y="2516188"/>
          <p14:tracePt t="31726" x="3130550" y="2474913"/>
          <p14:tracePt t="31741" x="3119438" y="2443163"/>
          <p14:tracePt t="31759" x="3094038" y="2379663"/>
          <p14:tracePt t="31775" x="3082925" y="2359025"/>
          <p14:tracePt t="31792" x="3071813" y="2343150"/>
          <p14:tracePt t="31809" x="3071813" y="2338388"/>
          <p14:tracePt t="31825" x="3057525" y="2322513"/>
          <p14:tracePt t="31843" x="3041650" y="2306638"/>
          <p14:tracePt t="31860" x="3025775" y="2297113"/>
          <p14:tracePt t="31875" x="3019425" y="2290763"/>
          <p14:tracePt t="31876" x="3009900" y="2286000"/>
          <p14:tracePt t="31892" x="3003550" y="2270125"/>
          <p14:tracePt t="31910" x="2989263" y="2244725"/>
          <p14:tracePt t="31926" x="2957513" y="2206625"/>
          <p14:tracePt t="31943" x="2898775" y="2128838"/>
          <p14:tracePt t="31958" x="2857500" y="2055813"/>
          <p14:tracePt t="31977" x="2820988" y="2019300"/>
          <p14:tracePt t="31992" x="2794000" y="1981200"/>
          <p14:tracePt t="32009" x="2736850" y="1908175"/>
          <p14:tracePt t="32010" x="2732088" y="1903413"/>
          <p14:tracePt t="32025" x="2720975" y="1887538"/>
          <p14:tracePt t="32026" x="2705100" y="1866900"/>
          <p14:tracePt t="32042" x="2689225" y="1851025"/>
          <p14:tracePt t="32059" x="2663825" y="1824038"/>
          <p14:tracePt t="32076" x="2647950" y="1808163"/>
          <p14:tracePt t="32093" x="2605088" y="1771650"/>
          <p14:tracePt t="32108" x="2579688" y="1735138"/>
          <p14:tracePt t="32125" x="2543175" y="1709738"/>
          <p14:tracePt t="32142" x="2506663" y="1673225"/>
          <p14:tracePt t="32159" x="2459038" y="1641475"/>
          <p14:tracePt t="32176" x="2395538" y="1614488"/>
          <p14:tracePt t="32191" x="2349500" y="1604963"/>
          <p14:tracePt t="32209" x="2322513" y="1593850"/>
          <p14:tracePt t="32228" x="2286000" y="1589088"/>
          <p14:tracePt t="32243" x="2274888" y="1589088"/>
          <p14:tracePt t="32243" x="2259013" y="1589088"/>
          <p14:tracePt t="32259" x="2254250" y="1589088"/>
          <p14:tracePt t="32275" x="2238375" y="1589088"/>
          <p14:tracePt t="32292" x="2222500" y="1589088"/>
          <p14:tracePt t="32310" x="2192338" y="1589088"/>
          <p14:tracePt t="32326" x="2185988" y="1589088"/>
          <p14:tracePt t="32342" x="2176463" y="1598613"/>
          <p14:tracePt t="32359" x="2170113" y="1604963"/>
          <p14:tracePt t="32376" x="2154238" y="1614488"/>
          <p14:tracePt t="32394" x="2139950" y="1620838"/>
          <p14:tracePt t="32409" x="2133600" y="1625600"/>
          <p14:tracePt t="32425" x="2124075" y="1625600"/>
          <p14:tracePt t="32442" x="2117725" y="1635125"/>
          <p14:tracePt t="32460" x="2112963" y="1641475"/>
          <p14:tracePt t="32477" x="2101850" y="1657350"/>
          <p14:tracePt t="32492" x="2085975" y="1673225"/>
          <p14:tracePt t="32509" x="2081213" y="1677988"/>
          <p14:tracePt t="32525" x="2055813" y="1693863"/>
          <p14:tracePt t="32527" x="2049463" y="1703388"/>
          <p14:tracePt t="32543" x="2039938" y="1709738"/>
          <p14:tracePt t="32558" x="2019300" y="1719263"/>
          <p14:tracePt t="32576" x="2003425" y="1730375"/>
          <p14:tracePt t="32592" x="1997075" y="1751013"/>
          <p14:tracePt t="32609" x="1971675" y="1766888"/>
          <p14:tracePt t="32610" x="1955800" y="1782763"/>
          <p14:tracePt t="32626" x="1944688" y="1798638"/>
          <p14:tracePt t="32642" x="1919288" y="1824038"/>
          <p14:tracePt t="32659" x="1898650" y="1846263"/>
          <p14:tracePt t="32675" x="1860550" y="1882775"/>
          <p14:tracePt t="32693" x="1824038" y="1919288"/>
          <p14:tracePt t="32709" x="1787525" y="1955800"/>
          <p14:tracePt t="32725" x="1766888" y="1966913"/>
          <p14:tracePt t="32742" x="1730375" y="2003425"/>
          <p14:tracePt t="32759" x="1725613" y="2012950"/>
          <p14:tracePt t="32775" x="1698625" y="2033588"/>
          <p14:tracePt t="32792" x="1677988" y="2071688"/>
          <p14:tracePt t="32809" x="1641475" y="2117725"/>
          <p14:tracePt t="32827" x="1604963" y="2176463"/>
          <p14:tracePt t="32843" x="1573213" y="2233613"/>
          <p14:tracePt t="32858" x="1557338" y="2270125"/>
          <p14:tracePt t="32876" x="1525588" y="2343150"/>
          <p14:tracePt t="32892" x="1504950" y="2390775"/>
          <p14:tracePt t="32909" x="1489075" y="2427288"/>
          <p14:tracePt t="32910" x="1484313" y="2432050"/>
          <p14:tracePt t="32927" x="1473200" y="2470150"/>
          <p14:tracePt t="32942" x="1462088" y="2500313"/>
          <p14:tracePt t="32959" x="1457325" y="2522538"/>
          <p14:tracePt t="32976" x="1447800" y="2568575"/>
          <p14:tracePt t="32992" x="1436688" y="2695575"/>
          <p14:tracePt t="33009" x="1425575" y="2773363"/>
          <p14:tracePt t="33025" x="1425575" y="2852738"/>
          <p14:tracePt t="33042" x="1425575" y="2905125"/>
          <p14:tracePt t="33059" x="1425575" y="2962275"/>
          <p14:tracePt t="33061" x="1425575" y="2978150"/>
          <p14:tracePt t="33076" x="1425575" y="2998788"/>
          <p14:tracePt t="33077" x="1425575" y="3003550"/>
          <p14:tracePt t="33092" x="1431925" y="3019425"/>
          <p14:tracePt t="33109" x="1431925" y="3041650"/>
          <p14:tracePt t="33125" x="1436688" y="3067050"/>
          <p14:tracePt t="33143" x="1457325" y="3140075"/>
          <p14:tracePt t="33158" x="1468438" y="3182938"/>
          <p14:tracePt t="33176" x="1484313" y="3228975"/>
          <p14:tracePt t="33192" x="1493838" y="3260725"/>
          <p14:tracePt t="33209" x="1500188" y="3271838"/>
          <p14:tracePt t="33225" x="1500188" y="3287713"/>
          <p14:tracePt t="33241" x="1509713" y="3292475"/>
          <p14:tracePt t="33259" x="1509713" y="3303588"/>
          <p14:tracePt t="33277" x="1514475" y="3324225"/>
          <p14:tracePt t="33294" x="1530350" y="3344863"/>
          <p14:tracePt t="33308" x="1541463" y="3360738"/>
          <p14:tracePt t="33325" x="1546225" y="3376613"/>
          <p14:tracePt t="33342" x="1562100" y="3392488"/>
          <p14:tracePt t="33359" x="1568450" y="3392488"/>
          <p14:tracePt t="33391" x="1568450" y="3397250"/>
          <p14:tracePt t="33414" x="1577975" y="3408363"/>
          <p14:tracePt t="33420" x="1593850" y="3413125"/>
          <p14:tracePt t="33427" x="1598613" y="3424238"/>
          <p14:tracePt t="33443" x="1625600" y="3440113"/>
          <p14:tracePt t="33458" x="1651000" y="3455988"/>
          <p14:tracePt t="33475" x="1693863" y="3465513"/>
          <p14:tracePt t="33493" x="1741488" y="3481388"/>
          <p14:tracePt t="33509" x="1787525" y="3492500"/>
          <p14:tracePt t="33511" x="1803400" y="3492500"/>
          <p14:tracePt t="33527" x="1839913" y="3502025"/>
          <p14:tracePt t="33542" x="1882775" y="3517900"/>
          <p14:tracePt t="33559" x="1939925" y="3538538"/>
          <p14:tracePt t="33576" x="1997075" y="3549650"/>
          <p14:tracePt t="33592" x="2060575" y="3560763"/>
          <p14:tracePt t="33608" x="2097088" y="3565525"/>
          <p14:tracePt t="33626" x="2128838" y="3565525"/>
          <p14:tracePt t="33642" x="2165350" y="3575050"/>
          <p14:tracePt t="33659" x="2197100" y="3575050"/>
          <p14:tracePt t="33661" x="2228850" y="3575050"/>
          <p14:tracePt t="33677" x="2244725" y="3575050"/>
          <p14:tracePt t="33692" x="2274888" y="3575050"/>
          <p14:tracePt t="33709" x="2312988" y="3575050"/>
          <p14:tracePt t="33727" x="2374900" y="3560763"/>
          <p14:tracePt t="33742" x="2390775" y="3560763"/>
          <p14:tracePt t="33758" x="2438400" y="3544888"/>
          <p14:tracePt t="33776" x="2486025" y="3522663"/>
          <p14:tracePt t="33792" x="2532063" y="3508375"/>
          <p14:tracePt t="33809" x="2563813" y="3508375"/>
          <p14:tracePt t="33826" x="2595563" y="3497263"/>
          <p14:tracePt t="33842" x="2611438" y="3497263"/>
          <p14:tracePt t="33858" x="2632075" y="3492500"/>
          <p14:tracePt t="33876" x="2657475" y="3492500"/>
          <p14:tracePt t="33892" x="2700338" y="3476625"/>
          <p14:tracePt t="33908" x="2720975" y="3465513"/>
          <p14:tracePt t="33925" x="2768600" y="3449638"/>
          <p14:tracePt t="33942" x="2825750" y="3417888"/>
          <p14:tracePt t="33959" x="2873375" y="3397250"/>
          <p14:tracePt t="33976" x="2941638" y="3360738"/>
          <p14:tracePt t="33992" x="2989263" y="3344863"/>
          <p14:tracePt t="34009" x="2998788" y="3328988"/>
          <p14:tracePt t="34025" x="3019425" y="3319463"/>
          <p14:tracePt t="34042" x="3030538" y="3319463"/>
          <p14:tracePt t="34059" x="3041650" y="3313113"/>
          <p14:tracePt t="34078" x="3046413" y="3308350"/>
          <p14:tracePt t="34092" x="3057525" y="3297238"/>
          <p14:tracePt t="34109" x="3067050" y="3282950"/>
          <p14:tracePt t="34126" x="3103563" y="3240088"/>
          <p14:tracePt t="34141" x="3130550" y="3224213"/>
          <p14:tracePt t="34158" x="3135313" y="3219450"/>
          <p14:tracePt t="34175" x="3151188" y="3203575"/>
          <p14:tracePt t="34192" x="3167063" y="3171825"/>
          <p14:tracePt t="34209" x="3182938" y="3155950"/>
          <p14:tracePt t="34225" x="3198813" y="3135313"/>
          <p14:tracePt t="34242" x="3224213" y="3098800"/>
          <p14:tracePt t="34261" x="3271838" y="3030538"/>
          <p14:tracePt t="34278" x="3292475" y="2989263"/>
          <p14:tracePt t="34292" x="3319463" y="2921000"/>
          <p14:tracePt t="34309" x="3397250" y="2784475"/>
          <p14:tracePt t="34325" x="3440113" y="2684463"/>
          <p14:tracePt t="34344" x="3481388" y="2595563"/>
          <p14:tracePt t="34358" x="3497263" y="2527300"/>
          <p14:tracePt t="34375" x="3508375" y="2500313"/>
          <p14:tracePt t="34392" x="3508375" y="2454275"/>
          <p14:tracePt t="34410" x="3517900" y="2406650"/>
          <p14:tracePt t="34426" x="3513138" y="2359025"/>
          <p14:tracePt t="34442" x="3492500" y="2322513"/>
          <p14:tracePt t="34459" x="3486150" y="2290763"/>
          <p14:tracePt t="34476" x="3465513" y="2206625"/>
          <p14:tracePt t="34477" x="3455988" y="2192338"/>
          <p14:tracePt t="34493" x="3424238" y="2108200"/>
          <p14:tracePt t="34509" x="3397250" y="2071688"/>
          <p14:tracePt t="34525" x="3355975" y="2019300"/>
          <p14:tracePt t="34542" x="3308350" y="1971675"/>
          <p14:tracePt t="34559" x="3214688" y="1860550"/>
          <p14:tracePt t="34577" x="3114675" y="1755775"/>
          <p14:tracePt t="34592" x="3057525" y="1703388"/>
          <p14:tracePt t="34609" x="2994025" y="1657350"/>
          <p14:tracePt t="34626" x="2967038" y="1625600"/>
          <p14:tracePt t="34628" x="2962275" y="1625600"/>
          <p14:tracePt t="34643" x="2951163" y="1625600"/>
          <p14:tracePt t="34643" x="2951163" y="1620838"/>
          <p14:tracePt t="34688" x="2946400" y="1620838"/>
          <p14:tracePt t="34695" x="2941638" y="1620838"/>
          <p14:tracePt t="34711" x="2905125" y="1625600"/>
          <p14:tracePt t="34726" x="2873375" y="1630363"/>
          <p14:tracePt t="34744" x="2825750" y="1630363"/>
          <p14:tracePt t="34759" x="2789238" y="1630363"/>
          <p14:tracePt t="34776" x="2768600" y="1630363"/>
          <p14:tracePt t="34793" x="2752725" y="1630363"/>
          <p14:tracePt t="35296" x="2752725" y="1641475"/>
          <p14:tracePt t="35302" x="2752725" y="1646238"/>
          <p14:tracePt t="35342" x="2741613" y="1803400"/>
          <p14:tracePt t="35359" x="2741613" y="1860550"/>
          <p14:tracePt t="35375" x="2741613" y="1898650"/>
          <p14:tracePt t="35393" x="2736850" y="1928813"/>
          <p14:tracePt t="35521" x="2736850" y="1939925"/>
          <p14:tracePt t="35603" x="2741613" y="1939925"/>
          <p14:tracePt t="35610" x="2752725" y="1939925"/>
          <p14:tracePt t="35617" x="2778125" y="1935163"/>
          <p14:tracePt t="35626" x="2784475" y="1935163"/>
          <p14:tracePt t="35655" x="2794000" y="1935163"/>
          <p14:tracePt t="35686" x="2800350" y="1935163"/>
          <p14:tracePt t="35746" x="2805113" y="1935163"/>
          <p14:tracePt t="35760" x="2816225" y="1935163"/>
          <p14:tracePt t="35768" x="2820988" y="1935163"/>
          <p14:tracePt t="35782" x="2830513" y="1935163"/>
          <p14:tracePt t="35797" x="2836863" y="1935163"/>
          <p14:tracePt t="35809" x="2846388" y="1935163"/>
          <p14:tracePt t="35826" x="2857500" y="1944688"/>
          <p14:tracePt t="35843" x="2889250" y="1951038"/>
          <p14:tracePt t="35918" x="2889250" y="1960563"/>
          <p14:tracePt t="36151" x="2889250" y="1966913"/>
          <p14:tracePt t="36157" x="2889250" y="1981200"/>
          <p14:tracePt t="36192" x="2889250" y="2008188"/>
          <p14:tracePt t="36208" x="2889250" y="2019300"/>
          <p14:tracePt t="36226" x="2889250" y="2033588"/>
          <p14:tracePt t="36243" x="2889250" y="2049463"/>
          <p14:tracePt t="36259" x="2889250" y="2055813"/>
          <p14:tracePt t="36286" x="2889250" y="2065338"/>
          <p14:tracePt t="36293" x="2889250" y="2071688"/>
          <p14:tracePt t="36308" x="2909888" y="2108200"/>
          <p14:tracePt t="36326" x="2936875" y="2165350"/>
          <p14:tracePt t="36342" x="2978150" y="2249488"/>
          <p14:tracePt t="36359" x="2998788" y="2274888"/>
          <p14:tracePt t="36361" x="3003550" y="2290763"/>
          <p14:tracePt t="36375" x="3014663" y="2301875"/>
          <p14:tracePt t="36376" x="3019425" y="2317750"/>
          <p14:tracePt t="36392" x="3030538" y="2338388"/>
          <p14:tracePt t="36409" x="3035300" y="2354263"/>
          <p14:tracePt t="36426" x="3046413" y="2365375"/>
          <p14:tracePt t="36503" x="3046413" y="2370138"/>
          <p14:tracePt t="36510" x="3046413" y="2374900"/>
          <p14:tracePt t="36517" x="3046413" y="2386013"/>
          <p14:tracePt t="36528" x="3046413" y="2390775"/>
          <p14:tracePt t="36714" x="3051175" y="2390775"/>
          <p14:tracePt t="36727" x="3057525" y="2390775"/>
          <p14:tracePt t="36758" x="3087688" y="2390775"/>
          <p14:tracePt t="36775" x="3103563" y="2390775"/>
          <p14:tracePt t="36792" x="3109913" y="2379663"/>
          <p14:tracePt t="36809" x="3135313" y="2374900"/>
          <p14:tracePt t="36826" x="3140075" y="2374900"/>
          <p14:tracePt t="36848" x="3146425" y="2374900"/>
          <p14:tracePt t="36859" x="3146425" y="2370138"/>
          <p14:tracePt t="36876" x="3203575" y="2370138"/>
          <p14:tracePt t="36893" x="3324225" y="2359025"/>
          <p14:tracePt t="36909" x="3429000" y="2359025"/>
          <p14:tracePt t="36925" x="3554413" y="2359025"/>
          <p14:tracePt t="36942" x="3665538" y="2349500"/>
          <p14:tracePt t="36959" x="3775075" y="2349500"/>
          <p14:tracePt t="36960" x="3832225" y="2333625"/>
          <p14:tracePt t="36976" x="3921125" y="2333625"/>
          <p14:tracePt t="36992" x="4005263" y="2322513"/>
          <p14:tracePt t="37009" x="4048125" y="2322513"/>
          <p14:tracePt t="37026" x="4116388" y="2322513"/>
          <p14:tracePt t="37042" x="4200525" y="2317750"/>
          <p14:tracePt t="37059" x="4246563" y="2306638"/>
          <p14:tracePt t="37076" x="4314825" y="2297113"/>
          <p14:tracePt t="37092" x="4394200" y="2286000"/>
          <p14:tracePt t="37109" x="4462463" y="2286000"/>
          <p14:tracePt t="37111" x="4478338" y="2286000"/>
          <p14:tracePt t="37125" x="4514850" y="2286000"/>
          <p14:tracePt t="37126" x="4556125" y="2286000"/>
          <p14:tracePt t="37142" x="4613275" y="2274888"/>
          <p14:tracePt t="37159" x="4692650" y="2274888"/>
          <p14:tracePt t="37175" x="4729163" y="2274888"/>
          <p14:tracePt t="37193" x="4849813" y="2265363"/>
          <p14:tracePt t="37208" x="4902200" y="2265363"/>
          <p14:tracePt t="37225" x="4949825" y="2265363"/>
          <p14:tracePt t="37244" x="5038725" y="2254250"/>
          <p14:tracePt t="37259" x="5106988" y="2254250"/>
          <p14:tracePt t="37260" x="5148263" y="2244725"/>
          <p14:tracePt t="37276" x="5175250" y="2244725"/>
          <p14:tracePt t="37292" x="5216525" y="2238375"/>
          <p14:tracePt t="37309" x="5227638" y="2228850"/>
          <p14:tracePt t="37688" x="5227638" y="2233613"/>
          <p14:tracePt t="37695" x="5222875" y="2233613"/>
          <p14:tracePt t="37743" x="5106988" y="2286000"/>
          <p14:tracePt t="37759" x="5080000" y="2290763"/>
          <p14:tracePt t="37775" x="5064125" y="2301875"/>
          <p14:tracePt t="37793" x="5043488" y="2306638"/>
          <p14:tracePt t="37809" x="5033963" y="2306638"/>
          <p14:tracePt t="37825" x="5022850" y="2317750"/>
          <p14:tracePt t="37843" x="5011738" y="2322513"/>
          <p14:tracePt t="37858" x="4997450" y="2338388"/>
          <p14:tracePt t="37876" x="4965700" y="2359025"/>
          <p14:tracePt t="37893" x="4949825" y="2374900"/>
          <p14:tracePt t="37909" x="4929188" y="2390775"/>
          <p14:tracePt t="37926" x="4902200" y="2406650"/>
          <p14:tracePt t="37943" x="4870450" y="2443163"/>
          <p14:tracePt t="37958" x="4845050" y="2470150"/>
          <p14:tracePt t="37976" x="4818063" y="2495550"/>
          <p14:tracePt t="37993" x="4792663" y="2516188"/>
          <p14:tracePt t="38010" x="4776788" y="2543175"/>
          <p14:tracePt t="38011" x="4772025" y="2543175"/>
          <p14:tracePt t="38026" x="4756150" y="2559050"/>
          <p14:tracePt t="38026" x="4756150" y="2563813"/>
          <p14:tracePt t="38042" x="4740275" y="2579688"/>
          <p14:tracePt t="38059" x="4724400" y="2605088"/>
          <p14:tracePt t="38078" x="4708525" y="2627313"/>
          <p14:tracePt t="38093" x="4703763" y="2632075"/>
          <p14:tracePt t="38109" x="4692650" y="2632075"/>
          <p14:tracePt t="38125" x="4687888" y="2643188"/>
          <p14:tracePt t="38143" x="4687888" y="2647950"/>
          <p14:tracePt t="38159" x="4676775" y="2647950"/>
          <p14:tracePt t="38701" x="4676775" y="2657475"/>
          <p14:tracePt t="38708" x="4676775" y="2663825"/>
          <p14:tracePt t="38742" x="4676775" y="2711450"/>
          <p14:tracePt t="38759" x="4676775" y="2720975"/>
          <p14:tracePt t="38776" x="4676775" y="2725738"/>
          <p14:tracePt t="38957" x="4672013" y="2725738"/>
          <p14:tracePt t="38963" x="4672013" y="2716213"/>
          <p14:tracePt t="39008" x="4624388" y="2663825"/>
          <p14:tracePt t="39025" x="4598988" y="2627313"/>
          <p14:tracePt t="39042" x="4587875" y="2605088"/>
          <p14:tracePt t="39062" x="4572000" y="2579688"/>
          <p14:tracePt t="39076" x="4572000" y="2574925"/>
          <p14:tracePt t="39076" x="4567238" y="2559050"/>
          <p14:tracePt t="39092" x="4567238" y="2532063"/>
          <p14:tracePt t="39109" x="4556125" y="2500313"/>
          <p14:tracePt t="39126" x="4556125" y="2486025"/>
          <p14:tracePt t="39143" x="4551363" y="2454275"/>
          <p14:tracePt t="39159" x="4551363" y="2432050"/>
          <p14:tracePt t="39175" x="4551363" y="2417763"/>
          <p14:tracePt t="39192" x="4551363" y="2390775"/>
          <p14:tracePt t="39209" x="4560888" y="2327275"/>
          <p14:tracePt t="39210" x="4560888" y="2312988"/>
          <p14:tracePt t="39226" x="4572000" y="2281238"/>
          <p14:tracePt t="39226" x="4572000" y="2265363"/>
          <p14:tracePt t="39242" x="4583113" y="2238375"/>
          <p14:tracePt t="39259" x="4587875" y="2206625"/>
          <p14:tracePt t="39278" x="4598988" y="2165350"/>
          <p14:tracePt t="39293" x="4603750" y="2160588"/>
          <p14:tracePt t="39309" x="4603750" y="2154238"/>
          <p14:tracePt t="39326" x="4613275" y="2139950"/>
          <p14:tracePt t="39342" x="4619625" y="2124075"/>
          <p14:tracePt t="39359" x="4629150" y="2112963"/>
          <p14:tracePt t="39376" x="4629150" y="2101850"/>
          <p14:tracePt t="39377" x="4635500" y="2092325"/>
          <p14:tracePt t="39392" x="4640263" y="2076450"/>
          <p14:tracePt t="39409" x="4651375" y="2060575"/>
          <p14:tracePt t="39426" x="4656138" y="2055813"/>
          <p14:tracePt t="39443" x="4665663" y="2049463"/>
          <p14:tracePt t="39481" x="4672013" y="2049463"/>
          <p14:tracePt t="39488" x="4672013" y="2039938"/>
          <p14:tracePt t="39511" x="4681538" y="2039938"/>
          <p14:tracePt t="39518" x="4687888" y="2033588"/>
          <p14:tracePt t="39533" x="4692650" y="2033588"/>
          <p14:tracePt t="39541" x="4703763" y="2024063"/>
          <p14:tracePt t="39559" x="4724400" y="2019300"/>
          <p14:tracePt t="39575" x="4749800" y="2012950"/>
          <p14:tracePt t="39593" x="4765675" y="2012950"/>
          <p14:tracePt t="39691" x="4781550" y="2012950"/>
          <p14:tracePt t="39698" x="4786313" y="2012950"/>
          <p14:tracePt t="39709" x="4792663" y="2012950"/>
          <p14:tracePt t="39726" x="4808538" y="2012950"/>
          <p14:tracePt t="39742" x="4824413" y="2019300"/>
          <p14:tracePt t="39758" x="4833938" y="2019300"/>
          <p14:tracePt t="39777" x="4838700" y="2028825"/>
          <p14:tracePt t="39792" x="4849813" y="2033588"/>
          <p14:tracePt t="39810" x="4860925" y="2044700"/>
          <p14:tracePt t="39826" x="4860925" y="2049463"/>
          <p14:tracePt t="39827" x="4870450" y="2055813"/>
          <p14:tracePt t="39842" x="4886325" y="2065338"/>
          <p14:tracePt t="39859" x="4891088" y="2071688"/>
          <p14:tracePt t="39876" x="4897438" y="2081213"/>
          <p14:tracePt t="39893" x="4906963" y="2085975"/>
          <p14:tracePt t="39910" x="4913313" y="2097088"/>
          <p14:tracePt t="39925" x="4922838" y="2108200"/>
          <p14:tracePt t="39942" x="4929188" y="2117725"/>
          <p14:tracePt t="39959" x="4938713" y="2124075"/>
          <p14:tracePt t="39975" x="4954588" y="2149475"/>
          <p14:tracePt t="39976" x="4959350" y="2154238"/>
          <p14:tracePt t="39992" x="4965700" y="2170113"/>
          <p14:tracePt t="40009" x="4981575" y="2185988"/>
          <p14:tracePt t="40026" x="4991100" y="2192338"/>
          <p14:tracePt t="40043" x="4991100" y="2201863"/>
          <p14:tracePt t="40059" x="4997450" y="2206625"/>
          <p14:tracePt t="40076" x="5006975" y="2217738"/>
          <p14:tracePt t="40093" x="5006975" y="2228850"/>
          <p14:tracePt t="40111" x="5006975" y="2254250"/>
          <p14:tracePt t="40126" x="5011738" y="2286000"/>
          <p14:tracePt t="40142" x="5018088" y="2312988"/>
          <p14:tracePt t="40158" x="5018088" y="2333625"/>
          <p14:tracePt t="40175" x="5018088" y="2374900"/>
          <p14:tracePt t="40192" x="5018088" y="2406650"/>
          <p14:tracePt t="40209" x="5018088" y="2422525"/>
          <p14:tracePt t="40226" x="5018088" y="2438400"/>
          <p14:tracePt t="40244" x="5018088" y="2443163"/>
          <p14:tracePt t="40245" x="5018088" y="2447925"/>
          <p14:tracePt t="40260" x="5018088" y="2463800"/>
          <p14:tracePt t="40276" x="5018088" y="2474913"/>
          <p14:tracePt t="40293" x="5011738" y="2495550"/>
          <p14:tracePt t="40309" x="5002213" y="2511425"/>
          <p14:tracePt t="40326" x="4997450" y="2527300"/>
          <p14:tracePt t="40342" x="4986338" y="2543175"/>
          <p14:tracePt t="40359" x="4981575" y="2547938"/>
          <p14:tracePt t="40376" x="4970463" y="2563813"/>
          <p14:tracePt t="40392" x="4965700" y="2568575"/>
          <p14:tracePt t="40409" x="4949825" y="2584450"/>
          <p14:tracePt t="40426" x="4943475" y="2595563"/>
          <p14:tracePt t="40442" x="4933950" y="2595563"/>
          <p14:tracePt t="40459" x="4933950" y="2600325"/>
          <p14:tracePt t="40476" x="4929188" y="2600325"/>
          <p14:tracePt t="40516" x="4918075" y="2600325"/>
          <p14:tracePt t="40523" x="4913313" y="2605088"/>
          <p14:tracePt t="40530" x="4906963" y="2605088"/>
          <p14:tracePt t="40542" x="4897438" y="2605088"/>
          <p14:tracePt t="40559" x="4891088" y="2616200"/>
          <p14:tracePt t="40576" x="4881563" y="2616200"/>
          <p14:tracePt t="40598" x="4876800" y="2616200"/>
          <p14:tracePt t="40609" x="4870450" y="2616200"/>
          <p14:tracePt t="40626" x="4860925" y="2616200"/>
          <p14:tracePt t="40643" x="4838700" y="2611438"/>
          <p14:tracePt t="40659" x="4813300" y="2605088"/>
          <p14:tracePt t="40676" x="4808538" y="2595563"/>
          <p14:tracePt t="40692" x="4772025" y="2590800"/>
          <p14:tracePt t="40710" x="4740275" y="2574925"/>
          <p14:tracePt t="40726" x="4733925" y="2563813"/>
          <p14:tracePt t="40727" x="4729163" y="2563813"/>
          <p14:tracePt t="40744" x="4718050" y="2559050"/>
          <p14:tracePt t="40759" x="4713288" y="2552700"/>
          <p14:tracePt t="40776" x="4703763" y="2543175"/>
          <p14:tracePt t="40793" x="4687888" y="2527300"/>
          <p14:tracePt t="40809" x="4676775" y="2511425"/>
          <p14:tracePt t="40825" x="4656138" y="2490788"/>
          <p14:tracePt t="40843" x="4651375" y="2474913"/>
          <p14:tracePt t="40860" x="4645025" y="2443163"/>
          <p14:tracePt t="40876" x="4635500" y="2406650"/>
          <p14:tracePt t="40892" x="4624388" y="2395538"/>
          <p14:tracePt t="40909" x="4624388" y="2370138"/>
          <p14:tracePt t="40925" x="4619625" y="2365375"/>
          <p14:tracePt t="40942" x="4619625" y="2354263"/>
          <p14:tracePt t="40959" x="4619625" y="2349500"/>
          <p14:tracePt t="40976" x="4619625" y="2338388"/>
          <p14:tracePt t="40993" x="4619625" y="2327275"/>
          <p14:tracePt t="41010" x="4619625" y="2317750"/>
          <p14:tracePt t="41221" x="4640263" y="2312988"/>
          <p14:tracePt t="41227" x="4656138" y="2312988"/>
          <p14:tracePt t="41260" x="4745038" y="2290763"/>
          <p14:tracePt t="41275" x="4813300" y="2281238"/>
          <p14:tracePt t="41292" x="4860925" y="2281238"/>
          <p14:tracePt t="41311" x="4902200" y="2274888"/>
          <p14:tracePt t="41589" x="4906963" y="2290763"/>
          <p14:tracePt t="41595" x="4918075" y="2312988"/>
          <p14:tracePt t="41626" x="4943475" y="2359025"/>
          <p14:tracePt t="41642" x="4981575" y="2417763"/>
          <p14:tracePt t="41659" x="5043488" y="2495550"/>
          <p14:tracePt t="41676" x="5086350" y="2543175"/>
          <p14:tracePt t="41694" x="5164138" y="2632075"/>
          <p14:tracePt t="41709" x="5191125" y="2668588"/>
          <p14:tracePt t="41725" x="5227638" y="2695575"/>
          <p14:tracePt t="41742" x="5268913" y="2747963"/>
          <p14:tracePt t="41760" x="5311775" y="2789238"/>
          <p14:tracePt t="41776" x="5327650" y="2805113"/>
          <p14:tracePt t="41793" x="5348288" y="2825750"/>
          <p14:tracePt t="41808" x="5384800" y="2862263"/>
          <p14:tracePt t="41826" x="5410200" y="2889250"/>
          <p14:tracePt t="41843" x="5441950" y="2905125"/>
          <p14:tracePt t="41860" x="5462588" y="2921000"/>
          <p14:tracePt t="41876" x="5489575" y="2936875"/>
          <p14:tracePt t="41892" x="5510213" y="2941638"/>
          <p14:tracePt t="41910" x="5553075" y="2967038"/>
          <p14:tracePt t="41928" x="5578475" y="2973388"/>
          <p14:tracePt t="41942" x="5605463" y="2982913"/>
          <p14:tracePt t="42023" x="5605463" y="2973388"/>
          <p14:tracePt t="42030" x="5605463" y="2946400"/>
          <p14:tracePt t="42042" x="5605463" y="2930525"/>
          <p14:tracePt t="42060" x="5605463" y="2884488"/>
          <p14:tracePt t="42076" x="5605463" y="2857500"/>
          <p14:tracePt t="42093" x="5605463" y="2846388"/>
          <p14:tracePt t="42317" x="5605463" y="2841625"/>
          <p14:tracePt t="42338" x="5605463" y="2836863"/>
          <p14:tracePt t="42361" x="5599113" y="2820988"/>
          <p14:tracePt t="42451" x="5599113" y="2809875"/>
          <p14:tracePt t="42458" x="5599113" y="2805113"/>
          <p14:tracePt t="42465" x="5594350" y="2805113"/>
          <p14:tracePt t="42475" x="5594350" y="2800350"/>
          <p14:tracePt t="42493" x="5594350" y="2789238"/>
          <p14:tracePt t="42510" x="5594350" y="2784475"/>
          <p14:tracePt t="43239" x="5583238" y="2784475"/>
          <p14:tracePt t="43253" x="5583238" y="2794000"/>
          <p14:tracePt t="43293" x="5583238" y="2820988"/>
          <p14:tracePt t="44520" x="5583238" y="2809875"/>
          <p14:tracePt t="44527" x="5568950" y="2784475"/>
          <p14:tracePt t="44559" x="5526088" y="2725738"/>
          <p14:tracePt t="44576" x="5510213" y="2711450"/>
          <p14:tracePt t="44592" x="5473700" y="2684463"/>
          <p14:tracePt t="44609" x="5457825" y="2657475"/>
          <p14:tracePt t="44610" x="5441950" y="2652713"/>
          <p14:tracePt t="44626" x="5389563" y="2611438"/>
          <p14:tracePt t="44642" x="5332413" y="2574925"/>
          <p14:tracePt t="44659" x="5284788" y="2532063"/>
          <p14:tracePt t="44676" x="5195888" y="2479675"/>
          <p14:tracePt t="44693" x="5095875" y="2432050"/>
          <p14:tracePt t="44709" x="5018088" y="2386013"/>
          <p14:tracePt t="44726" x="4949825" y="2354263"/>
          <p14:tracePt t="44743" x="4891088" y="2317750"/>
          <p14:tracePt t="44759" x="4829175" y="2274888"/>
          <p14:tracePt t="44775" x="4786313" y="2254250"/>
          <p14:tracePt t="44792" x="4760913" y="2233613"/>
          <p14:tracePt t="44809" x="4756150" y="2233613"/>
          <p14:tracePt t="44826" x="4745038" y="2228850"/>
          <p14:tracePt t="44843" x="4733925" y="2222500"/>
          <p14:tracePt t="44858" x="4724400" y="2212975"/>
          <p14:tracePt t="44875" x="4718050" y="2206625"/>
          <p14:tracePt t="45174" x="4718050" y="2197100"/>
          <p14:tracePt t="45181" x="4718050" y="2192338"/>
          <p14:tracePt t="45192" x="4718050" y="2181225"/>
          <p14:tracePt t="45209" x="4718050" y="2170113"/>
          <p14:tracePt t="45226" x="4718050" y="2160588"/>
          <p14:tracePt t="45243" x="4718050" y="2144713"/>
          <p14:tracePt t="45259" x="4729163" y="2139950"/>
          <p14:tracePt t="45276" x="4733925" y="2128838"/>
          <p14:tracePt t="45323" x="4733925" y="2124075"/>
          <p14:tracePt t="45330" x="4740275" y="2124075"/>
          <p14:tracePt t="45343" x="4740275" y="2117725"/>
          <p14:tracePt t="45360" x="4740275" y="2108200"/>
          <p14:tracePt t="45376" x="4749800" y="2108200"/>
          <p14:tracePt t="45377" x="4749800" y="2101850"/>
          <p14:tracePt t="45392" x="4756150" y="2085975"/>
          <p14:tracePt t="45409" x="4765675" y="2081213"/>
          <p14:tracePt t="45426" x="4772025" y="2081213"/>
          <p14:tracePt t="45443" x="4781550" y="2071688"/>
          <p14:tracePt t="45459" x="4781550" y="2065338"/>
          <p14:tracePt t="45541" x="4786313" y="2055813"/>
          <p14:tracePt t="45548" x="4792663" y="2049463"/>
          <p14:tracePt t="45558" x="4802188" y="2049463"/>
          <p14:tracePt t="45576" x="4808538" y="2039938"/>
          <p14:tracePt t="45594" x="4849813" y="2024063"/>
          <p14:tracePt t="45608" x="4865688" y="2024063"/>
          <p14:tracePt t="45626" x="4881563" y="2019300"/>
          <p14:tracePt t="45643" x="4886325" y="2019300"/>
          <p14:tracePt t="45661" x="4897438" y="2019300"/>
          <p14:tracePt t="45812" x="4902200" y="2019300"/>
          <p14:tracePt t="45826" x="4913313" y="2028825"/>
          <p14:tracePt t="45860" x="4922838" y="2055813"/>
          <p14:tracePt t="45876" x="4933950" y="2071688"/>
          <p14:tracePt t="45878" x="4933950" y="2081213"/>
          <p14:tracePt t="45892" x="4938713" y="2101850"/>
          <p14:tracePt t="45909" x="4949825" y="2117725"/>
          <p14:tracePt t="45926" x="4954588" y="2139950"/>
          <p14:tracePt t="45942" x="4965700" y="2165350"/>
          <p14:tracePt t="45959" x="4981575" y="2201863"/>
          <p14:tracePt t="45961" x="4981575" y="2217738"/>
          <p14:tracePt t="45975" x="4991100" y="2233613"/>
          <p14:tracePt t="45992" x="5006975" y="2286000"/>
          <p14:tracePt t="46009" x="5018088" y="2312988"/>
          <p14:tracePt t="46026" x="5018088" y="2333625"/>
          <p14:tracePt t="46043" x="5018088" y="2386013"/>
          <p14:tracePt t="46058" x="5018088" y="2417763"/>
          <p14:tracePt t="46076" x="5018088" y="2443163"/>
          <p14:tracePt t="46093" x="5018088" y="2463800"/>
          <p14:tracePt t="46109" x="5018088" y="2474913"/>
          <p14:tracePt t="46111" x="5018088" y="2479675"/>
          <p14:tracePt t="46126" x="5018088" y="2495550"/>
          <p14:tracePt t="46127" x="5011738" y="2506663"/>
          <p14:tracePt t="46142" x="5006975" y="2527300"/>
          <p14:tracePt t="46159" x="4997450" y="2538413"/>
          <p14:tracePt t="46176" x="4991100" y="2547938"/>
          <p14:tracePt t="46193" x="4981575" y="2574925"/>
          <p14:tracePt t="46210" x="4975225" y="2574925"/>
          <p14:tracePt t="46226" x="4970463" y="2579688"/>
          <p14:tracePt t="46382" x="4943475" y="2579688"/>
          <p14:tracePt t="46388" x="4933950" y="2579688"/>
          <p14:tracePt t="46395" x="4929188" y="2579688"/>
          <p14:tracePt t="46411" x="4913313" y="2568575"/>
          <p14:tracePt t="46425" x="4865688" y="2543175"/>
          <p14:tracePt t="46442" x="4838700" y="2527300"/>
          <p14:tracePt t="46460" x="4802188" y="2506663"/>
          <p14:tracePt t="46476" x="4772025" y="2490788"/>
          <p14:tracePt t="46493" x="4740275" y="2474913"/>
          <p14:tracePt t="46509" x="4729163" y="2463800"/>
          <p14:tracePt t="46526" x="4724400" y="2454275"/>
          <p14:tracePt t="46542" x="4713288" y="2443163"/>
          <p14:tracePt t="46560" x="4703763" y="2427288"/>
          <p14:tracePt t="46575" x="4703763" y="2422525"/>
          <p14:tracePt t="46576" x="4692650" y="2417763"/>
          <p14:tracePt t="46592" x="4687888" y="2401888"/>
          <p14:tracePt t="46609" x="4687888" y="2386013"/>
          <p14:tracePt t="46628" x="4676775" y="2365375"/>
          <p14:tracePt t="46643" x="4672013" y="2349500"/>
          <p14:tracePt t="46666" x="4672013" y="2338388"/>
          <p14:tracePt t="46696" x="4660900" y="2338388"/>
          <p14:tracePt t="46711" x="4660900" y="2333625"/>
          <p14:tracePt t="46741" x="4660900" y="2322513"/>
          <p14:tracePt t="46764" x="4660900" y="2317750"/>
          <p14:tracePt t="46786" x="4660900" y="2312988"/>
          <p14:tracePt t="46793" x="4656138" y="2312988"/>
          <p14:tracePt t="46816" x="4656138" y="2301875"/>
          <p14:tracePt t="50012" x="4656138" y="2297113"/>
          <p14:tracePt t="50026" x="4665663" y="2281238"/>
          <p14:tracePt t="50060" x="4687888" y="2254250"/>
          <p14:tracePt t="50076" x="4697413" y="2254250"/>
          <p14:tracePt t="50094" x="4697413" y="2249488"/>
          <p14:tracePt t="50109" x="4703763" y="2249488"/>
          <p14:tracePt t="50131" x="4713288" y="2249488"/>
          <p14:tracePt t="50143" x="4713288" y="2244725"/>
          <p14:tracePt t="50160" x="4718050" y="2233613"/>
          <p14:tracePt t="50176" x="4724400" y="2233613"/>
          <p14:tracePt t="50177" x="4733925" y="2228850"/>
          <p14:tracePt t="50192" x="4749800" y="2217738"/>
          <p14:tracePt t="50209" x="4756150" y="2212975"/>
          <p14:tracePt t="50226" x="4781550" y="2197100"/>
          <p14:tracePt t="50243" x="4813300" y="2181225"/>
          <p14:tracePt t="50259" x="4824413" y="2170113"/>
          <p14:tracePt t="50276" x="4838700" y="2170113"/>
          <p14:tracePt t="50293" x="4865688" y="2165350"/>
          <p14:tracePt t="50310" x="4881563" y="2154238"/>
          <p14:tracePt t="50311" x="4886325" y="2154238"/>
          <p14:tracePt t="50327" x="4897438" y="2154238"/>
          <p14:tracePt t="50342" x="4902200" y="2154238"/>
          <p14:tracePt t="50360" x="4906963" y="2154238"/>
          <p14:tracePt t="50376" x="4922838" y="2154238"/>
          <p14:tracePt t="50393" x="4954588" y="2154238"/>
          <p14:tracePt t="50409" x="4981575" y="2154238"/>
          <p14:tracePt t="50426" x="5011738" y="2154238"/>
          <p14:tracePt t="50443" x="5043488" y="2154238"/>
          <p14:tracePt t="50460" x="5059363" y="2160588"/>
          <p14:tracePt t="50543" x="5064125" y="2165350"/>
          <p14:tracePt t="50550" x="5075238" y="2181225"/>
          <p14:tracePt t="50559" x="5080000" y="2192338"/>
          <p14:tracePt t="50576" x="5106988" y="2212975"/>
          <p14:tracePt t="50593" x="5122863" y="2228850"/>
          <p14:tracePt t="50611" x="5143500" y="2259013"/>
          <p14:tracePt t="50626" x="5159375" y="2297113"/>
          <p14:tracePt t="50642" x="5159375" y="2317750"/>
          <p14:tracePt t="50659" x="5170488" y="2333625"/>
          <p14:tracePt t="50676" x="5170488" y="2349500"/>
          <p14:tracePt t="50693" x="5170488" y="2386013"/>
          <p14:tracePt t="50709" x="5170488" y="2422525"/>
          <p14:tracePt t="50727" x="5170488" y="2443163"/>
          <p14:tracePt t="50742" x="5170488" y="2459038"/>
          <p14:tracePt t="50760" x="5170488" y="2474913"/>
          <p14:tracePt t="50760" x="5170488" y="2479675"/>
          <p14:tracePt t="50778" x="5170488" y="2495550"/>
          <p14:tracePt t="50792" x="5170488" y="2516188"/>
          <p14:tracePt t="50809" x="5164138" y="2532063"/>
          <p14:tracePt t="50826" x="5159375" y="2559050"/>
          <p14:tracePt t="50843" x="5143500" y="2579688"/>
          <p14:tracePt t="50844" x="5143500" y="2590800"/>
          <p14:tracePt t="50860" x="5132388" y="2611438"/>
          <p14:tracePt t="50876" x="5127625" y="2627313"/>
          <p14:tracePt t="50893" x="5116513" y="2652713"/>
          <p14:tracePt t="50910" x="5102225" y="2673350"/>
          <p14:tracePt t="50926" x="5095875" y="2689225"/>
          <p14:tracePt t="51061" x="5080000" y="2689225"/>
          <p14:tracePt t="51068" x="5075238" y="2689225"/>
          <p14:tracePt t="51077" x="5054600" y="2684463"/>
          <p14:tracePt t="51092" x="5022850" y="2668588"/>
          <p14:tracePt t="51109" x="4997450" y="2657475"/>
          <p14:tracePt t="51126" x="4959350" y="2643188"/>
          <p14:tracePt t="51143" x="4938713" y="2627313"/>
          <p14:tracePt t="51159" x="4922838" y="2600325"/>
          <p14:tracePt t="51176" x="4913313" y="2590800"/>
          <p14:tracePt t="51193" x="4906963" y="2574925"/>
          <p14:tracePt t="51210" x="4902200" y="2559050"/>
          <p14:tracePt t="51211" x="4902200" y="2552700"/>
          <p14:tracePt t="51226" x="4902200" y="2543175"/>
          <p14:tracePt t="51227" x="4902200" y="2538413"/>
          <p14:tracePt t="51242" x="4902200" y="2527300"/>
          <p14:tracePt t="51260" x="4902200" y="2522538"/>
          <p14:tracePt t="51276" x="4902200" y="2511425"/>
          <p14:tracePt t="51293" x="4902200" y="2500313"/>
          <p14:tracePt t="51309" x="4902200" y="2490788"/>
          <p14:tracePt t="51327" x="4902200" y="2486025"/>
          <p14:tracePt t="51353" x="4902200" y="2474913"/>
          <p14:tracePt t="51368" x="4902200" y="2470150"/>
          <p14:tracePt t="51383" x="4902200" y="2459038"/>
          <p14:tracePt t="51392" x="4906963" y="2459038"/>
          <p14:tracePt t="51409" x="4906963" y="2454275"/>
          <p14:tracePt t="51429" x="4918075" y="2447925"/>
          <p14:tracePt t="51444" x="4918075" y="2438400"/>
          <p14:tracePt t="51459" x="4922838" y="2432050"/>
          <p14:tracePt t="51476" x="4922838" y="2422525"/>
          <p14:tracePt t="51493" x="4933950" y="2411413"/>
          <p14:tracePt t="51510" x="4938713" y="2401888"/>
          <p14:tracePt t="51526" x="4949825" y="2395538"/>
          <p14:tracePt t="51543" x="4954588" y="2386013"/>
          <p14:tracePt t="51563" x="4959350" y="2386013"/>
          <p14:tracePt t="51576" x="4959350" y="2379663"/>
          <p14:tracePt t="51592" x="4970463" y="2379663"/>
          <p14:tracePt t="51593" x="4970463" y="2370138"/>
          <p14:tracePt t="54167" x="4965700" y="2370138"/>
          <p14:tracePt t="54173" x="4959350" y="2370138"/>
          <p14:tracePt t="54211" x="4954588" y="2365375"/>
          <p14:tracePt t="54227" x="4943475" y="2365375"/>
          <p14:tracePt t="54244" x="4943475" y="2359025"/>
          <p14:tracePt t="54261" x="4938713" y="2359025"/>
          <p14:tracePt t="54278" x="4929188" y="2359025"/>
          <p14:tracePt t="54309" x="4922838" y="2359025"/>
          <p14:tracePt t="54315" x="4922838" y="2349500"/>
          <p14:tracePt t="54326" x="4913313" y="2349500"/>
          <p14:tracePt t="54343" x="4906963" y="2343150"/>
          <p14:tracePt t="54359" x="4891088" y="2333625"/>
          <p14:tracePt t="54360" x="4886325" y="2327275"/>
          <p14:tracePt t="54376" x="4870450" y="2317750"/>
          <p14:tracePt t="54393" x="4865688" y="2312988"/>
          <p14:tracePt t="54409" x="4838700" y="2301875"/>
          <p14:tracePt t="54426" x="4813300" y="2286000"/>
          <p14:tracePt t="54444" x="4781550" y="2259013"/>
          <p14:tracePt t="54459" x="4756150" y="2244725"/>
          <p14:tracePt t="54476" x="4740275" y="2238375"/>
          <p14:tracePt t="54493" x="4729163" y="2222500"/>
          <p14:tracePt t="54579" x="4718050" y="2222500"/>
          <p14:tracePt t="54593" x="4718050" y="2217738"/>
          <p14:tracePt t="54601" x="4713288" y="2206625"/>
          <p14:tracePt t="54609" x="4703763" y="2201863"/>
          <p14:tracePt t="54626" x="4681538" y="2176463"/>
          <p14:tracePt t="54643" x="4672013" y="2170113"/>
          <p14:tracePt t="54938" x="4676775" y="2170113"/>
          <p14:tracePt t="54945" x="4681538" y="2181225"/>
          <p14:tracePt t="54977" x="4713288" y="2212975"/>
          <p14:tracePt t="54992" x="4729163" y="2222500"/>
          <p14:tracePt t="55010" x="4745038" y="2233613"/>
          <p14:tracePt t="55026" x="4749800" y="2238375"/>
          <p14:tracePt t="55045" x="4749800" y="2249488"/>
          <p14:tracePt t="55060" x="4760913" y="2249488"/>
          <p14:tracePt t="55077" x="4765675" y="2254250"/>
          <p14:tracePt t="55093" x="4781550" y="2265363"/>
          <p14:tracePt t="55110" x="4802188" y="2286000"/>
          <p14:tracePt t="55126" x="4813300" y="2290763"/>
          <p14:tracePt t="55127" x="4838700" y="2312988"/>
          <p14:tracePt t="55142" x="4913313" y="2374900"/>
          <p14:tracePt t="55159" x="5064125" y="2474913"/>
          <p14:tracePt t="55176" x="5207000" y="2579688"/>
          <p14:tracePt t="55193" x="5389563" y="2700338"/>
          <p14:tracePt t="55209" x="5514975" y="2768600"/>
          <p14:tracePt t="55226" x="5589588" y="2809875"/>
          <p14:tracePt t="55243" x="5626100" y="2820988"/>
          <p14:tracePt t="55260" x="5646738" y="2836863"/>
          <p14:tracePt t="55307" x="5657850" y="2836863"/>
          <p14:tracePt t="55313" x="5662613" y="2841625"/>
          <p14:tracePt t="55327" x="5678488" y="2852738"/>
          <p14:tracePt t="55328" x="5710238" y="2857500"/>
          <p14:tracePt t="55343" x="5735638" y="2878138"/>
          <p14:tracePt t="55359" x="5767388" y="2894013"/>
          <p14:tracePt t="55376" x="5803900" y="2909888"/>
          <p14:tracePt t="55393" x="5830888" y="2921000"/>
          <p14:tracePt t="55409" x="5835650" y="2925763"/>
          <p14:tracePt t="55539" x="5830888" y="2925763"/>
          <p14:tracePt t="55554" x="5819775" y="2925763"/>
          <p14:tracePt t="55568" x="5815013" y="2925763"/>
          <p14:tracePt t="55583" x="5803900" y="2921000"/>
          <p14:tracePt t="55594" x="5799138" y="2909888"/>
          <p14:tracePt t="55612" x="5783263" y="2894013"/>
          <p14:tracePt t="55626" x="5756275" y="2873375"/>
          <p14:tracePt t="55643" x="5673725" y="2805113"/>
          <p14:tracePt t="55659" x="5610225" y="2763838"/>
          <p14:tracePt t="55676" x="5562600" y="2725738"/>
          <p14:tracePt t="55692" x="5500688" y="2673350"/>
          <p14:tracePt t="55710" x="5395913" y="2600325"/>
          <p14:tracePt t="55711" x="5380038" y="2584450"/>
          <p14:tracePt t="55726" x="5348288" y="2563813"/>
          <p14:tracePt t="55742" x="5195888" y="2447925"/>
          <p14:tracePt t="55759" x="5111750" y="2379663"/>
          <p14:tracePt t="55776" x="5022850" y="2327275"/>
          <p14:tracePt t="55793" x="4922838" y="2265363"/>
          <p14:tracePt t="55809" x="4860925" y="2228850"/>
          <p14:tracePt t="55826" x="4829175" y="2201863"/>
          <p14:tracePt t="55843" x="4802188" y="2192338"/>
          <p14:tracePt t="55860" x="4786313" y="2176463"/>
          <p14:tracePt t="55861" x="4781550" y="2176463"/>
          <p14:tracePt t="55876" x="4772025" y="2170113"/>
          <p14:tracePt t="55876" x="4765675" y="2170113"/>
          <p14:tracePt t="55893" x="4756150" y="2165350"/>
          <p14:tracePt t="55910" x="4749800" y="2165350"/>
          <p14:tracePt t="55927" x="4745038" y="2154238"/>
          <p14:tracePt t="55928" x="4733925" y="2154238"/>
          <p14:tracePt t="55943" x="4718050" y="2149475"/>
          <p14:tracePt t="55959" x="4708525" y="2139950"/>
          <p14:tracePt t="55976" x="4692650" y="2133600"/>
          <p14:tracePt t="55993" x="4676775" y="2124075"/>
          <p14:tracePt t="56010" x="4656138" y="2117725"/>
          <p14:tracePt t="56026" x="4656138" y="2112963"/>
          <p14:tracePt t="56042" x="4640263" y="2101850"/>
          <p14:tracePt t="56221" x="4640263" y="2108200"/>
          <p14:tracePt t="56227" x="4640263" y="2112963"/>
          <p14:tracePt t="56260" x="4681538" y="2160588"/>
          <p14:tracePt t="56278" x="4697413" y="2176463"/>
          <p14:tracePt t="56293" x="4745038" y="2222500"/>
          <p14:tracePt t="56311" x="4818063" y="2281238"/>
          <p14:tracePt t="56326" x="4829175" y="2286000"/>
          <p14:tracePt t="56327" x="4845050" y="2297113"/>
          <p14:tracePt t="56342" x="4870450" y="2312988"/>
          <p14:tracePt t="56359" x="4876800" y="2322513"/>
          <p14:tracePt t="56377" x="4886325" y="2327275"/>
          <p14:tracePt t="56393" x="4897438" y="2333625"/>
          <p14:tracePt t="56409" x="4913313" y="2349500"/>
          <p14:tracePt t="56428" x="4929188" y="2359025"/>
          <p14:tracePt t="56443" x="4943475" y="2374900"/>
          <p14:tracePt t="56460" x="4959350" y="2390775"/>
          <p14:tracePt t="56462" x="4970463" y="2395538"/>
          <p14:tracePt t="56476" x="4986338" y="2406650"/>
          <p14:tracePt t="56477" x="5002213" y="2411413"/>
          <p14:tracePt t="56493" x="5006975" y="2422525"/>
          <p14:tracePt t="56964" x="5018088" y="2427288"/>
          <p14:tracePt t="56970" x="5043488" y="2438400"/>
          <p14:tracePt t="57009" x="5175250" y="2495550"/>
          <p14:tracePt t="57026" x="5211763" y="2511425"/>
          <p14:tracePt t="57042" x="5259388" y="2527300"/>
          <p14:tracePt t="57060" x="5311775" y="2552700"/>
          <p14:tracePt t="57076" x="5327650" y="2552700"/>
          <p14:tracePt t="57077" x="5327650" y="2563813"/>
          <p14:tracePt t="57093" x="5353050" y="2568575"/>
          <p14:tracePt t="57110" x="5373688" y="2584450"/>
          <p14:tracePt t="57126" x="5410200" y="2620963"/>
          <p14:tracePt t="57144" x="5473700" y="2673350"/>
          <p14:tracePt t="57159" x="5521325" y="2705100"/>
          <p14:tracePt t="57176" x="5583238" y="2741613"/>
          <p14:tracePt t="57192" x="5614988" y="2773363"/>
          <p14:tracePt t="57210" x="5646738" y="2789238"/>
          <p14:tracePt t="57226" x="5657850" y="2794000"/>
          <p14:tracePt t="57391" x="5651500" y="2794000"/>
          <p14:tracePt t="57406" x="5646738" y="2794000"/>
          <p14:tracePt t="57460" x="5630863" y="2800350"/>
          <p14:tracePt t="57475" x="5626100" y="2800350"/>
          <p14:tracePt t="57496" x="5614988" y="2800350"/>
          <p14:tracePt t="57510" x="5610225" y="2800350"/>
          <p14:tracePt t="57511" x="5599113" y="2800350"/>
          <p14:tracePt t="57526" x="5594350" y="2800350"/>
          <p14:tracePt t="57543" x="5578475" y="2800350"/>
          <p14:tracePt t="57560" x="5562600" y="2794000"/>
          <p14:tracePt t="57577" x="5553075" y="2784475"/>
          <p14:tracePt t="57578" x="5541963" y="2784475"/>
          <p14:tracePt t="57593" x="5537200" y="2784475"/>
          <p14:tracePt t="57610" x="5526088" y="2784475"/>
          <p14:tracePt t="58487" x="5526088" y="2789238"/>
          <p14:tracePt t="58493" x="5521325" y="2805113"/>
          <p14:tracePt t="58543" x="5337175" y="3303588"/>
          <p14:tracePt t="58560" x="5275263" y="3460750"/>
          <p14:tracePt t="58560" x="5232400" y="3570288"/>
          <p14:tracePt t="58577" x="5159375" y="3879850"/>
          <p14:tracePt t="58593" x="5116513" y="4178300"/>
          <p14:tracePt t="58610" x="5086350" y="4330700"/>
          <p14:tracePt t="58626" x="5043488" y="4530725"/>
          <p14:tracePt t="58644" x="4954588" y="4760913"/>
          <p14:tracePt t="58659" x="4929188" y="4813300"/>
          <p14:tracePt t="58677" x="4876800" y="4891088"/>
          <p14:tracePt t="58693" x="4824413" y="4959350"/>
          <p14:tracePt t="58711" x="4772025" y="5022850"/>
          <p14:tracePt t="58727" x="4733925" y="5064125"/>
          <p14:tracePt t="58743" x="4697413" y="5102225"/>
          <p14:tracePt t="58760" x="4672013" y="5127625"/>
          <p14:tracePt t="58777" x="4629150" y="5175250"/>
          <p14:tracePt t="58778" x="4583113" y="5222875"/>
          <p14:tracePt t="58793" x="4519613" y="5284788"/>
          <p14:tracePt t="58810" x="4383088" y="5384800"/>
          <p14:tracePt t="58827" x="4325938" y="5426075"/>
          <p14:tracePt t="58844" x="4200525" y="5468938"/>
          <p14:tracePt t="58860" x="3968750" y="5510213"/>
          <p14:tracePt t="58862" x="3895725" y="5510213"/>
          <p14:tracePt t="58878" x="3795713" y="5510213"/>
          <p14:tracePt t="58892" x="3702050" y="5505450"/>
          <p14:tracePt t="58910" x="3622675" y="5494338"/>
          <p14:tracePt t="58927" x="3554413" y="5494338"/>
          <p14:tracePt t="58928" x="3513138" y="5484813"/>
          <p14:tracePt t="58943" x="3433763" y="5473700"/>
          <p14:tracePt t="58959" x="3397250" y="5468938"/>
          <p14:tracePt t="58976" x="3376613" y="5468938"/>
          <p14:tracePt t="58993" x="3365500" y="5468938"/>
          <p14:tracePt t="59086" x="3365500" y="5457825"/>
          <p14:tracePt t="59093" x="3360738" y="5457825"/>
          <p14:tracePt t="59101" x="3360738" y="5453063"/>
          <p14:tracePt t="59109" x="3349625" y="5453063"/>
          <p14:tracePt t="59127" x="3335338" y="5437188"/>
          <p14:tracePt t="59143" x="3319463" y="5421313"/>
          <p14:tracePt t="59161" x="3267075" y="5384800"/>
          <p14:tracePt t="59177" x="3198813" y="5364163"/>
          <p14:tracePt t="59192" x="3155950" y="5348288"/>
          <p14:tracePt t="59210" x="3130550" y="5337175"/>
          <p14:tracePt t="59228" x="3078163" y="5321300"/>
          <p14:tracePt t="59243" x="3014663" y="5305425"/>
          <p14:tracePt t="59259" x="2978150" y="5284788"/>
          <p14:tracePt t="59278" x="2930525" y="5268913"/>
          <p14:tracePt t="59293" x="2898775" y="5253038"/>
          <p14:tracePt t="59310" x="2852738" y="5232400"/>
          <p14:tracePt t="59326" x="2836863" y="5227638"/>
          <p14:tracePt t="59326" x="2830513" y="5227638"/>
          <p14:tracePt t="59343" x="2820988" y="5216525"/>
          <p14:tracePt t="59359" x="2816225" y="5211763"/>
          <p14:tracePt t="59376" x="2809875" y="5200650"/>
          <p14:tracePt t="59394" x="2800350" y="5200650"/>
          <p14:tracePt t="60279" x="2800350" y="5195888"/>
          <p14:tracePt t="60286" x="2805113" y="5195888"/>
          <p14:tracePt t="60327" x="2825750" y="5175250"/>
          <p14:tracePt t="60343" x="2841625" y="5159375"/>
          <p14:tracePt t="60359" x="2846388" y="5148263"/>
          <p14:tracePt t="60376" x="2873375" y="5127625"/>
          <p14:tracePt t="60393" x="2878138" y="5111750"/>
          <p14:tracePt t="60410" x="2889250" y="5095875"/>
          <p14:tracePt t="60426" x="2894013" y="5091113"/>
          <p14:tracePt t="60444" x="2894013" y="5075238"/>
          <p14:tracePt t="60460" x="2905125" y="5049838"/>
          <p14:tracePt t="60477" x="2905125" y="5033963"/>
          <p14:tracePt t="60493" x="2909888" y="5018088"/>
          <p14:tracePt t="60511" x="2914650" y="4997450"/>
          <p14:tracePt t="60526" x="2925763" y="4981575"/>
          <p14:tracePt t="60543" x="2925763" y="4970463"/>
          <p14:tracePt t="60564" x="2925763" y="4959350"/>
          <p14:tracePt t="60576" x="2930525" y="4959350"/>
          <p14:tracePt t="60594" x="2941638" y="4938713"/>
          <p14:tracePt t="60611" x="2941638" y="4929188"/>
          <p14:tracePt t="60627" x="2946400" y="4922838"/>
          <p14:tracePt t="60644" x="2951163" y="4918075"/>
          <p14:tracePt t="60662" x="2967038" y="4902200"/>
          <p14:tracePt t="60677" x="2967038" y="4891088"/>
          <p14:tracePt t="60677" x="2978150" y="4891088"/>
          <p14:tracePt t="60693" x="2978150" y="4886325"/>
          <p14:tracePt t="60729" x="2978150" y="4876800"/>
          <p14:tracePt t="60736" x="2982913" y="4876800"/>
          <p14:tracePt t="60744" x="2982913" y="4870450"/>
          <p14:tracePt t="60759" x="2994025" y="4865688"/>
          <p14:tracePt t="60776" x="2998788" y="4854575"/>
          <p14:tracePt t="60794" x="2998788" y="4849813"/>
          <p14:tracePt t="60811" x="2998788" y="4838700"/>
          <p14:tracePt t="60828" x="3003550" y="4833938"/>
          <p14:tracePt t="60842" x="3003550" y="4824413"/>
          <p14:tracePt t="60860" x="3003550" y="4818063"/>
          <p14:tracePt t="60877" x="3003550" y="4813300"/>
          <p14:tracePt t="60894" x="3014663" y="4802188"/>
          <p14:tracePt t="61103" x="3014663" y="4808538"/>
          <p14:tracePt t="61111" x="3014663" y="4813300"/>
          <p14:tracePt t="61118" x="3009900" y="4818063"/>
          <p14:tracePt t="61128" x="3009900" y="4829175"/>
          <p14:tracePt t="61142" x="3009900" y="4833938"/>
          <p14:tracePt t="61160" x="3003550" y="4849813"/>
          <p14:tracePt t="61176" x="2998788" y="4865688"/>
          <p14:tracePt t="61194" x="2989263" y="4891088"/>
          <p14:tracePt t="61210" x="2973388" y="4922838"/>
          <p14:tracePt t="61227" x="2962275" y="4970463"/>
          <p14:tracePt t="61246" x="2941638" y="5033963"/>
          <p14:tracePt t="61261" x="2941638" y="5049838"/>
          <p14:tracePt t="61276" x="2936875" y="5064125"/>
          <p14:tracePt t="61293" x="2925763" y="5095875"/>
          <p14:tracePt t="61310" x="2909888" y="5127625"/>
          <p14:tracePt t="61327" x="2905125" y="5143500"/>
          <p14:tracePt t="61328" x="2905125" y="5159375"/>
          <p14:tracePt t="61343" x="2894013" y="5184775"/>
          <p14:tracePt t="61360" x="2889250" y="5207000"/>
          <p14:tracePt t="61376" x="2878138" y="5216525"/>
          <p14:tracePt t="61394" x="2878138" y="5222875"/>
          <p14:tracePt t="61410" x="2873375" y="5237163"/>
          <p14:tracePt t="61427" x="2862263" y="5243513"/>
          <p14:tracePt t="61443" x="2857500" y="5259388"/>
          <p14:tracePt t="61460" x="2852738" y="5275263"/>
          <p14:tracePt t="61477" x="2841625" y="5289550"/>
          <p14:tracePt t="61493" x="2825750" y="5295900"/>
          <p14:tracePt t="61494" x="2820988" y="5316538"/>
          <p14:tracePt t="61510" x="2805113" y="5337175"/>
          <p14:tracePt t="61526" x="2778125" y="5373688"/>
          <p14:tracePt t="61543" x="2752725" y="5400675"/>
          <p14:tracePt t="61560" x="2732088" y="5421313"/>
          <p14:tracePt t="61576" x="2716213" y="5426075"/>
          <p14:tracePt t="61593" x="2700338" y="5437188"/>
          <p14:tracePt t="61610" x="2673350" y="5453063"/>
          <p14:tracePt t="61629" x="2652713" y="5457825"/>
          <p14:tracePt t="61644" x="2616200" y="5478463"/>
          <p14:tracePt t="61659" x="2579688" y="5494338"/>
          <p14:tracePt t="61676" x="2559050" y="5505450"/>
          <p14:tracePt t="61693" x="2532063" y="5505450"/>
          <p14:tracePt t="61757" x="2527300" y="5505450"/>
          <p14:tracePt t="61788" x="2516188" y="5510213"/>
          <p14:tracePt t="61801" x="2500313" y="5510213"/>
          <p14:tracePt t="61808" x="2495550" y="5521325"/>
          <p14:tracePt t="61815" x="2490788" y="5521325"/>
          <p14:tracePt t="61826" x="2470150" y="5521325"/>
          <p14:tracePt t="61844" x="2463800" y="5521325"/>
          <p14:tracePt t="61861" x="2432050" y="5521325"/>
          <p14:tracePt t="61876" x="2411413" y="5521325"/>
          <p14:tracePt t="61894" x="2401888" y="5521325"/>
          <p14:tracePt t="61910" x="2395538" y="5521325"/>
          <p14:tracePt t="61928" x="2386013" y="5514975"/>
          <p14:tracePt t="61943" x="2374900" y="5510213"/>
          <p14:tracePt t="61960" x="2359025" y="5500688"/>
          <p14:tracePt t="61976" x="2343150" y="5484813"/>
          <p14:tracePt t="61994" x="2338388" y="5484813"/>
          <p14:tracePt t="62009" x="2312988" y="5478463"/>
          <p14:tracePt t="62027" x="2297113" y="5478463"/>
          <p14:tracePt t="62043" x="2281238" y="5473700"/>
          <p14:tracePt t="62061" x="2274888" y="5473700"/>
          <p14:tracePt t="62079" x="2254250" y="5457825"/>
          <p14:tracePt t="62093" x="2238375" y="5448300"/>
          <p14:tracePt t="62110" x="2212975" y="5441950"/>
          <p14:tracePt t="62126" x="2206625" y="5432425"/>
          <p14:tracePt t="62143" x="2192338" y="5426075"/>
          <p14:tracePt t="62159" x="2176463" y="5416550"/>
          <p14:tracePt t="62176" x="2165350" y="5410200"/>
          <p14:tracePt t="62193" x="2160588" y="5410200"/>
          <p14:tracePt t="62210" x="2154238" y="5410200"/>
          <p14:tracePt t="62288" x="2154238" y="5400675"/>
          <p14:tracePt t="62296" x="2144713" y="5395913"/>
          <p14:tracePt t="62303" x="2139950" y="5395913"/>
          <p14:tracePt t="62311" x="2128838" y="5389563"/>
          <p14:tracePt t="62328" x="2108200" y="5373688"/>
          <p14:tracePt t="62342" x="2081213" y="5357813"/>
          <p14:tracePt t="62360" x="2065338" y="5343525"/>
          <p14:tracePt t="62376" x="2049463" y="5332413"/>
          <p14:tracePt t="62393" x="2033588" y="5316538"/>
          <p14:tracePt t="62411" x="2033588" y="5311775"/>
          <p14:tracePt t="62427" x="2028825" y="5305425"/>
          <p14:tracePt t="62443" x="2028825" y="5295900"/>
          <p14:tracePt t="62461" x="2024063" y="5280025"/>
          <p14:tracePt t="62477" x="2012950" y="5275263"/>
          <p14:tracePt t="62493" x="2008188" y="5259388"/>
          <p14:tracePt t="62510" x="2008188" y="5237163"/>
          <p14:tracePt t="62527" x="1997075" y="5222875"/>
          <p14:tracePt t="62528" x="1997075" y="5207000"/>
          <p14:tracePt t="62543" x="1997075" y="5195888"/>
          <p14:tracePt t="62544" x="1997075" y="5180013"/>
          <p14:tracePt t="62559" x="1992313" y="5154613"/>
          <p14:tracePt t="62577" x="1992313" y="5143500"/>
          <p14:tracePt t="62596" x="1992313" y="5132388"/>
          <p14:tracePt t="62671" x="1992313" y="5127625"/>
          <p14:tracePt t="62678" x="1992313" y="5116513"/>
          <p14:tracePt t="62694" x="1992313" y="5111750"/>
          <p14:tracePt t="62700" x="1992313" y="5102225"/>
          <p14:tracePt t="62710" x="1992313" y="5095875"/>
          <p14:tracePt t="62731" x="1992313" y="5091113"/>
          <p14:tracePt t="62743" x="1992313" y="5080000"/>
          <p14:tracePt t="62760" x="1992313" y="5075238"/>
          <p14:tracePt t="62777" x="1992313" y="5064125"/>
          <p14:tracePt t="62793" x="1997075" y="5059363"/>
          <p14:tracePt t="62810" x="1997075" y="5043488"/>
          <p14:tracePt t="62827" x="2012950" y="5022850"/>
          <p14:tracePt t="62844" x="2024063" y="4981575"/>
          <p14:tracePt t="62860" x="2033588" y="4943475"/>
          <p14:tracePt t="62877" x="2039938" y="4922838"/>
          <p14:tracePt t="62894" x="2049463" y="4906963"/>
          <p14:tracePt t="62910" x="2055813" y="4886325"/>
          <p14:tracePt t="62927" x="2060575" y="4870450"/>
          <p14:tracePt t="62943" x="2071688" y="4854575"/>
          <p14:tracePt t="62960" x="2076450" y="4838700"/>
          <p14:tracePt t="62978" x="2092325" y="4824413"/>
          <p14:tracePt t="62994" x="2101850" y="4808538"/>
          <p14:tracePt t="63009" x="2112963" y="4797425"/>
          <p14:tracePt t="63026" x="2128838" y="4772025"/>
          <p14:tracePt t="63043" x="2144713" y="4745038"/>
          <p14:tracePt t="63061" x="2170113" y="4724400"/>
          <p14:tracePt t="63076" x="2176463" y="4708525"/>
          <p14:tracePt t="63077" x="2185988" y="4703763"/>
          <p14:tracePt t="63093" x="2192338" y="4692650"/>
          <p14:tracePt t="63110" x="2206625" y="4672013"/>
          <p14:tracePt t="63127" x="2222500" y="4656138"/>
          <p14:tracePt t="63128" x="2228850" y="4645025"/>
          <p14:tracePt t="63144" x="2244725" y="4640263"/>
          <p14:tracePt t="63159" x="2254250" y="4635500"/>
          <p14:tracePt t="63176" x="2259013" y="4624388"/>
          <p14:tracePt t="63194" x="2274888" y="4608513"/>
          <p14:tracePt t="63211" x="2297113" y="4576763"/>
          <p14:tracePt t="63227" x="2306638" y="4576763"/>
          <p14:tracePt t="63243" x="2312988" y="4572000"/>
          <p14:tracePt t="63260" x="2327275" y="4556125"/>
          <p14:tracePt t="63278" x="2333625" y="4551363"/>
          <p14:tracePt t="63293" x="2343150" y="4540250"/>
          <p14:tracePt t="63311" x="2349500" y="4540250"/>
          <p14:tracePt t="63489" x="2359025" y="4540250"/>
          <p14:tracePt t="63503" x="2359025" y="4545013"/>
          <p14:tracePt t="63527" x="2370138" y="4551363"/>
          <p14:tracePt t="63543" x="2386013" y="4567238"/>
          <p14:tracePt t="63560" x="2395538" y="4572000"/>
          <p14:tracePt t="63578" x="2411413" y="4587875"/>
          <p14:tracePt t="63594" x="2427288" y="4598988"/>
          <p14:tracePt t="63594" x="2432050" y="4603750"/>
          <p14:tracePt t="63610" x="2470150" y="4629150"/>
          <p14:tracePt t="63627" x="2486025" y="4651375"/>
          <p14:tracePt t="63643" x="2506663" y="4656138"/>
          <p14:tracePt t="63662" x="2547938" y="4681538"/>
          <p14:tracePt t="63677" x="2552700" y="4687888"/>
          <p14:tracePt t="63692" x="2568575" y="4697413"/>
          <p14:tracePt t="63710" x="2595563" y="4724400"/>
          <p14:tracePt t="63727" x="2600325" y="4729163"/>
          <p14:tracePt t="63728" x="2627313" y="4756150"/>
          <p14:tracePt t="63743" x="2647950" y="4776788"/>
          <p14:tracePt t="63759" x="2673350" y="4802188"/>
          <p14:tracePt t="63777" x="2679700" y="4808538"/>
          <p14:tracePt t="63793" x="2695575" y="4824413"/>
          <p14:tracePt t="63810" x="2705100" y="4829175"/>
          <p14:tracePt t="63886" x="2705100" y="4838700"/>
          <p14:tracePt t="63895" x="2711450" y="4845050"/>
          <p14:tracePt t="63908" x="2711450" y="4854575"/>
          <p14:tracePt t="63916" x="2720975" y="4870450"/>
          <p14:tracePt t="63926" x="2720975" y="4886325"/>
          <p14:tracePt t="63943" x="2725738" y="4913313"/>
          <p14:tracePt t="63959" x="2736850" y="4949825"/>
          <p14:tracePt t="63976" x="2741613" y="4975225"/>
          <p14:tracePt t="63993" x="2741613" y="4986338"/>
          <p14:tracePt t="64010" x="2741613" y="5002213"/>
          <p14:tracePt t="64028" x="2741613" y="5027613"/>
          <p14:tracePt t="64043" x="2741613" y="5033963"/>
          <p14:tracePt t="64044" x="2741613" y="5038725"/>
          <p14:tracePt t="64061" x="2741613" y="5049838"/>
          <p14:tracePt t="64076" x="2741613" y="5054600"/>
          <p14:tracePt t="64096" x="2741613" y="5080000"/>
          <p14:tracePt t="64110" x="2741613" y="5091113"/>
          <p14:tracePt t="64142" x="2741613" y="5102225"/>
          <p14:tracePt t="64156" x="2741613" y="5106988"/>
          <p14:tracePt t="64179" x="2741613" y="5116513"/>
          <p14:tracePt t="64231" x="2736850" y="5122863"/>
          <p14:tracePt t="64246" x="2736850" y="5132388"/>
          <p14:tracePt t="64253" x="2736850" y="5138738"/>
          <p14:tracePt t="64260" x="2725738" y="5143500"/>
          <p14:tracePt t="64277" x="2725738" y="5154613"/>
          <p14:tracePt t="64293" x="2720975" y="5159375"/>
          <p14:tracePt t="64310" x="2711450" y="5175250"/>
          <p14:tracePt t="64327" x="2695575" y="5200650"/>
          <p14:tracePt t="64328" x="2695575" y="5207000"/>
          <p14:tracePt t="64345" x="2689225" y="5216525"/>
          <p14:tracePt t="64360" x="2679700" y="5222875"/>
          <p14:tracePt t="64377" x="2679700" y="5232400"/>
          <p14:tracePt t="64394" x="2673350" y="5237163"/>
          <p14:tracePt t="64411" x="2668588" y="5253038"/>
          <p14:tracePt t="64426" x="2657475" y="5259388"/>
          <p14:tracePt t="64427" x="2652713" y="5268913"/>
          <p14:tracePt t="64443" x="2636838" y="5289550"/>
          <p14:tracePt t="64460" x="2627313" y="5300663"/>
          <p14:tracePt t="64476" x="2600325" y="5327650"/>
          <p14:tracePt t="64494" x="2584450" y="5337175"/>
          <p14:tracePt t="64510" x="2579688" y="5348288"/>
          <p14:tracePt t="64527" x="2563813" y="5364163"/>
          <p14:tracePt t="64544" x="2559050" y="5368925"/>
          <p14:tracePt t="64560" x="2547938" y="5373688"/>
          <p14:tracePt t="64561" x="2543175" y="5373688"/>
          <p14:tracePt t="64576" x="2527300" y="5389563"/>
          <p14:tracePt t="64594" x="2522538" y="5400675"/>
          <p14:tracePt t="64610" x="2495550" y="5416550"/>
          <p14:tracePt t="64627" x="2490788" y="5421313"/>
          <p14:tracePt t="64644" x="2463800" y="5432425"/>
          <p14:tracePt t="64660" x="2447925" y="5437188"/>
          <p14:tracePt t="64680" x="2443163" y="5437188"/>
          <p14:tracePt t="64727" x="2438400" y="5437188"/>
          <p14:tracePt t="64733" x="2438400" y="5441950"/>
          <p14:tracePt t="64748" x="2427288" y="5441950"/>
          <p14:tracePt t="64794" x="2422525" y="5441950"/>
          <p14:tracePt t="64801" x="2411413" y="5441950"/>
          <p14:tracePt t="64809" x="2406650" y="5441950"/>
          <p14:tracePt t="64826" x="2390775" y="5441950"/>
          <p14:tracePt t="64843" x="2370138" y="5441950"/>
          <p14:tracePt t="64861" x="2338388" y="5441950"/>
          <p14:tracePt t="64877" x="2312988" y="5441950"/>
          <p14:tracePt t="64894" x="2306638" y="5441950"/>
          <p14:tracePt t="64910" x="2297113" y="5441950"/>
          <p14:tracePt t="65896" x="2290763" y="5441950"/>
          <p14:tracePt t="65903" x="2286000" y="5441950"/>
          <p14:tracePt t="65943" x="2197100" y="5432425"/>
          <p14:tracePt t="65960" x="2165350" y="5421313"/>
          <p14:tracePt t="65977" x="2128838" y="5421313"/>
          <p14:tracePt t="65978" x="2112963" y="5421313"/>
          <p14:tracePt t="65993" x="2108200" y="5421313"/>
          <p14:tracePt t="66076" x="2097088" y="5416550"/>
          <p14:tracePt t="66083" x="2092325" y="5405438"/>
          <p14:tracePt t="66094" x="2081213" y="5405438"/>
          <p14:tracePt t="66110" x="2060575" y="5400675"/>
          <p14:tracePt t="66128" x="2028825" y="5389563"/>
          <p14:tracePt t="66143" x="2012950" y="5384800"/>
          <p14:tracePt t="66271" x="2012950" y="5373688"/>
          <p14:tracePt t="66278" x="2003425" y="5368925"/>
          <p14:tracePt t="66286" x="2003425" y="5364163"/>
          <p14:tracePt t="66294" x="2003425" y="5348288"/>
          <p14:tracePt t="66311" x="1997075" y="5332413"/>
          <p14:tracePt t="66326" x="1987550" y="5316538"/>
          <p14:tracePt t="66345" x="1981200" y="5300663"/>
          <p14:tracePt t="66377" x="1981200" y="5295900"/>
          <p14:tracePt t="66383" x="1981200" y="5284788"/>
          <p14:tracePt t="66406" x="1981200" y="5280025"/>
          <p14:tracePt t="66413" x="1981200" y="5268913"/>
          <p14:tracePt t="66427" x="1981200" y="5264150"/>
          <p14:tracePt t="66443" x="1971675" y="5232400"/>
          <p14:tracePt t="66459" x="1971675" y="5200650"/>
          <p14:tracePt t="66477" x="1971675" y="5184775"/>
          <p14:tracePt t="66494" x="1971675" y="5170488"/>
          <p14:tracePt t="66511" x="1971675" y="5138738"/>
          <p14:tracePt t="66526" x="1971675" y="5122863"/>
          <p14:tracePt t="66543" x="1971675" y="5091113"/>
          <p14:tracePt t="66560" x="1976438" y="5075238"/>
          <p14:tracePt t="66577" x="1976438" y="5033963"/>
          <p14:tracePt t="66594" x="1976438" y="5002213"/>
          <p14:tracePt t="66610" x="1981200" y="4981575"/>
          <p14:tracePt t="66626" x="1992313" y="4965700"/>
          <p14:tracePt t="66643" x="1992313" y="4949825"/>
          <p14:tracePt t="66661" x="2008188" y="4913313"/>
          <p14:tracePt t="66678" x="2012950" y="4902200"/>
          <p14:tracePt t="66693" x="2024063" y="4886325"/>
          <p14:tracePt t="66710" x="2028825" y="4881563"/>
          <p14:tracePt t="66726" x="2033588" y="4865688"/>
          <p14:tracePt t="66744" x="2044700" y="4849813"/>
          <p14:tracePt t="66759" x="2060575" y="4833938"/>
          <p14:tracePt t="66777" x="2076450" y="4813300"/>
          <p14:tracePt t="66793" x="2092325" y="4786313"/>
          <p14:tracePt t="66811" x="2133600" y="4745038"/>
          <p14:tracePt t="66827" x="2160588" y="4718050"/>
          <p14:tracePt t="66843" x="2185988" y="4692650"/>
          <p14:tracePt t="66860" x="2222500" y="4665663"/>
          <p14:tracePt t="66877" x="2244725" y="4651375"/>
          <p14:tracePt t="66878" x="2265363" y="4640263"/>
          <p14:tracePt t="66894" x="2301875" y="4613275"/>
          <p14:tracePt t="66910" x="2338388" y="4592638"/>
          <p14:tracePt t="66926" x="2374900" y="4567238"/>
          <p14:tracePt t="66943" x="2406650" y="4551363"/>
          <p14:tracePt t="66960" x="2443163" y="4540250"/>
          <p14:tracePt t="66961" x="2447925" y="4530725"/>
          <p14:tracePt t="66976" x="2474913" y="4530725"/>
          <p14:tracePt t="66993" x="2490788" y="4524375"/>
          <p14:tracePt t="67010" x="2495550" y="4524375"/>
          <p14:tracePt t="67029" x="2516188" y="4524375"/>
          <p14:tracePt t="67043" x="2538413" y="4514850"/>
          <p14:tracePt t="67044" x="2552700" y="4514850"/>
          <p14:tracePt t="67060" x="2559050" y="4514850"/>
          <p14:tracePt t="67077" x="2584450" y="4514850"/>
          <p14:tracePt t="67093" x="2595563" y="4514850"/>
          <p14:tracePt t="67112" x="2611438" y="4519613"/>
          <p14:tracePt t="67127" x="2636838" y="4535488"/>
          <p14:tracePt t="67143" x="2652713" y="4540250"/>
          <p14:tracePt t="67160" x="2679700" y="4576763"/>
          <p14:tracePt t="67177" x="2725738" y="4640263"/>
          <p14:tracePt t="67178" x="2757488" y="4665663"/>
          <p14:tracePt t="67195" x="2784475" y="4692650"/>
          <p14:tracePt t="67209" x="2800350" y="4729163"/>
          <p14:tracePt t="67228" x="2816225" y="4749800"/>
          <p14:tracePt t="67244" x="2830513" y="4772025"/>
          <p14:tracePt t="67260" x="2841625" y="4797425"/>
          <p14:tracePt t="67277" x="2846388" y="4813300"/>
          <p14:tracePt t="67293" x="2846388" y="4838700"/>
          <p14:tracePt t="67310" x="2846388" y="4854575"/>
          <p14:tracePt t="67327" x="2857500" y="4876800"/>
          <p14:tracePt t="67344" x="2873375" y="4933950"/>
          <p14:tracePt t="67360" x="2873375" y="4959350"/>
          <p14:tracePt t="67376" x="2878138" y="5011738"/>
          <p14:tracePt t="67393" x="2878138" y="5080000"/>
          <p14:tracePt t="67411" x="2889250" y="5191125"/>
          <p14:tracePt t="67427" x="2889250" y="5222875"/>
          <p14:tracePt t="67443" x="2889250" y="5248275"/>
          <p14:tracePt t="67461" x="2889250" y="5253038"/>
          <p14:tracePt t="67478" x="2889250" y="5264150"/>
          <p14:tracePt t="67494" x="2884488" y="5268913"/>
          <p14:tracePt t="67510" x="2873375" y="5280025"/>
          <p14:tracePt t="67526" x="2857500" y="5295900"/>
          <p14:tracePt t="67544" x="2852738" y="5300663"/>
          <p14:tracePt t="67561" x="2820988" y="5327650"/>
          <p14:tracePt t="67577" x="2805113" y="5343525"/>
          <p14:tracePt t="67593" x="2789238" y="5357813"/>
          <p14:tracePt t="67610" x="2768600" y="5364163"/>
          <p14:tracePt t="67627" x="2752725" y="5368925"/>
          <p14:tracePt t="67628" x="2741613" y="5380038"/>
          <p14:tracePt t="67644" x="2725738" y="5384800"/>
          <p14:tracePt t="67660" x="2720975" y="5384800"/>
          <p14:tracePt t="67678" x="2720975" y="5395913"/>
          <p14:tracePt t="67694" x="2705100" y="5395913"/>
          <p14:tracePt t="67711" x="2689225" y="5410200"/>
          <p14:tracePt t="67734" x="2684463" y="5410200"/>
          <p14:tracePt t="68035" x="2679700" y="5410200"/>
          <p14:tracePt t="68041" x="2668588" y="5405438"/>
          <p14:tracePt t="68077" x="2552700" y="5348288"/>
          <p14:tracePt t="68094" x="2470150" y="5327650"/>
          <p14:tracePt t="68109" x="2443163" y="5327650"/>
          <p14:tracePt t="68126" x="2406650" y="5321300"/>
          <p14:tracePt t="68143" x="2386013" y="5311775"/>
          <p14:tracePt t="68161" x="2370138" y="5311775"/>
          <p14:tracePt t="68507" x="2370138" y="5305425"/>
          <p14:tracePt t="68513" x="2365375" y="5305425"/>
          <p14:tracePt t="68559" x="2301875" y="5227638"/>
          <p14:tracePt t="68578" x="2281238" y="5211763"/>
          <p14:tracePt t="68776" x="2281238" y="5207000"/>
          <p14:tracePt t="68783" x="2270125" y="5195888"/>
          <p14:tracePt t="68810" x="2265363" y="5164138"/>
          <p14:tracePt t="68827" x="2265363" y="5159375"/>
          <p14:tracePt t="68829" x="2265363" y="5154613"/>
          <p14:tracePt t="68844" x="2265363" y="5143500"/>
          <p14:tracePt t="68859" x="2265363" y="5127625"/>
          <p14:tracePt t="68878" x="2265363" y="5116513"/>
          <p14:tracePt t="68893" x="2265363" y="5106988"/>
          <p14:tracePt t="68911" x="2265363" y="5102225"/>
          <p14:tracePt t="68942" x="2265363" y="5091113"/>
          <p14:tracePt t="68956" x="2265363" y="5086350"/>
          <p14:tracePt t="68971" x="2265363" y="5075238"/>
          <p14:tracePt t="68978" x="2265363" y="5070475"/>
          <p14:tracePt t="68994" x="2265363" y="5064125"/>
          <p14:tracePt t="69010" x="2265363" y="5054600"/>
          <p14:tracePt t="69204" x="2265363" y="5049838"/>
          <p14:tracePt t="69210" x="2265363" y="5038725"/>
          <p14:tracePt t="69218" x="2274888" y="5033963"/>
          <p14:tracePt t="69226" x="2274888" y="5022850"/>
          <p14:tracePt t="69264" x="2274888" y="5018088"/>
          <p14:tracePt t="69270" x="2281238" y="5018088"/>
          <p14:tracePt t="69278" x="2281238" y="5011738"/>
          <p14:tracePt t="69295" x="2281238" y="5002213"/>
          <p14:tracePt t="69309" x="2290763" y="4997450"/>
          <p14:tracePt t="69327" x="2301875" y="4981575"/>
          <p14:tracePt t="69343" x="2312988" y="4965700"/>
          <p14:tracePt t="69361" x="2317750" y="4949825"/>
          <p14:tracePt t="69376" x="2333625" y="4933950"/>
          <p14:tracePt t="69393" x="2338388" y="4922838"/>
          <p14:tracePt t="69410" x="2354263" y="4906963"/>
          <p14:tracePt t="69428" x="2370138" y="4881563"/>
          <p14:tracePt t="69444" x="2370138" y="4876800"/>
          <p14:tracePt t="69445" x="2379663" y="4870450"/>
          <p14:tracePt t="69460" x="2386013" y="4854575"/>
          <p14:tracePt t="69477" x="2401888" y="4838700"/>
          <p14:tracePt t="69494" x="2406650" y="4829175"/>
          <p14:tracePt t="69512" x="2422525" y="4818063"/>
          <p14:tracePt t="69527" x="2432050" y="4802188"/>
          <p14:tracePt t="69544" x="2447925" y="4776788"/>
          <p14:tracePt t="69560" x="2474913" y="4749800"/>
          <p14:tracePt t="69576" x="2490788" y="4729163"/>
          <p14:tracePt t="69594" x="2522538" y="4697413"/>
          <p14:tracePt t="69610" x="2532063" y="4681538"/>
          <p14:tracePt t="69626" x="2547938" y="4656138"/>
          <p14:tracePt t="69644" x="2559050" y="4640263"/>
          <p14:tracePt t="69661" x="2574925" y="4619625"/>
          <p14:tracePt t="69676" x="2579688" y="4608513"/>
          <p14:tracePt t="69693" x="2590800" y="4603750"/>
          <p14:tracePt t="69710" x="2605088" y="4587875"/>
          <p14:tracePt t="69727" x="2611438" y="4572000"/>
          <p14:tracePt t="69745" x="2627313" y="4567238"/>
          <p14:tracePt t="69762" x="2632075" y="4556125"/>
          <p14:tracePt t="69779" x="2643188" y="4551363"/>
          <p14:tracePt t="69902" x="2647950" y="4551363"/>
          <p14:tracePt t="69909" x="2657475" y="4560888"/>
          <p14:tracePt t="69916" x="2663825" y="4567238"/>
          <p14:tracePt t="69926" x="2673350" y="4583113"/>
          <p14:tracePt t="69943" x="2689225" y="4598988"/>
          <p14:tracePt t="69960" x="2700338" y="4613275"/>
          <p14:tracePt t="69977" x="2700338" y="4619625"/>
          <p14:tracePt t="70014" x="2700338" y="4629150"/>
          <p14:tracePt t="70021" x="2700338" y="4635500"/>
          <p14:tracePt t="70029" x="2711450" y="4645025"/>
          <p14:tracePt t="70044" x="2711450" y="4651375"/>
          <p14:tracePt t="70045" x="2711450" y="4660900"/>
          <p14:tracePt t="70060" x="2716213" y="4681538"/>
          <p14:tracePt t="70076" x="2725738" y="4708525"/>
          <p14:tracePt t="70094" x="2732088" y="4718050"/>
          <p14:tracePt t="70095" x="2732088" y="4729163"/>
          <p14:tracePt t="70110" x="2741613" y="4745038"/>
          <p14:tracePt t="70111" x="2741613" y="4749800"/>
          <p14:tracePt t="70127" x="2747963" y="4765675"/>
          <p14:tracePt t="70143" x="2747963" y="4781550"/>
          <p14:tracePt t="70161" x="2757488" y="4797425"/>
          <p14:tracePt t="70176" x="2757488" y="4813300"/>
          <p14:tracePt t="70194" x="2757488" y="4833938"/>
          <p14:tracePt t="70210" x="2757488" y="4849813"/>
          <p14:tracePt t="70227" x="2757488" y="4865688"/>
          <p14:tracePt t="70243" x="2757488" y="4881563"/>
          <p14:tracePt t="70262" x="2757488" y="4902200"/>
          <p14:tracePt t="70277" x="2757488" y="4906963"/>
          <p14:tracePt t="70293" x="2757488" y="4922838"/>
          <p14:tracePt t="70310" x="2757488" y="4933950"/>
          <p14:tracePt t="70327" x="2757488" y="4943475"/>
          <p14:tracePt t="70344" x="2757488" y="4959350"/>
          <p14:tracePt t="70360" x="2752725" y="4970463"/>
          <p14:tracePt t="70376" x="2752725" y="4975225"/>
          <p14:tracePt t="70393" x="2747963" y="4986338"/>
          <p14:tracePt t="70411" x="2736850" y="5006975"/>
          <p14:tracePt t="70427" x="2732088" y="5011738"/>
          <p14:tracePt t="70444" x="2732088" y="5027613"/>
          <p14:tracePt t="70461" x="2720975" y="5033963"/>
          <p14:tracePt t="70478" x="2716213" y="5043488"/>
          <p14:tracePt t="70495" x="2711450" y="5049838"/>
          <p14:tracePt t="70510" x="2711450" y="5059363"/>
          <p14:tracePt t="70526" x="2700338" y="5064125"/>
          <p14:tracePt t="70543" x="2684463" y="5080000"/>
          <p14:tracePt t="70561" x="2679700" y="5095875"/>
          <p14:tracePt t="70577" x="2663825" y="5111750"/>
          <p14:tracePt t="70594" x="2647950" y="5127625"/>
          <p14:tracePt t="70610" x="2643188" y="5148263"/>
          <p14:tracePt t="70628" x="2627313" y="5164138"/>
          <p14:tracePt t="70629" x="2620963" y="5170488"/>
          <p14:tracePt t="70644" x="2611438" y="5184775"/>
          <p14:tracePt t="70645" x="2605088" y="5195888"/>
          <p14:tracePt t="70660" x="2595563" y="5211763"/>
          <p14:tracePt t="70676" x="2579688" y="5216525"/>
          <p14:tracePt t="70694" x="2563813" y="5232400"/>
          <p14:tracePt t="70711" x="2543175" y="5253038"/>
          <p14:tracePt t="70728" x="2538413" y="5268913"/>
          <p14:tracePt t="70743" x="2522538" y="5275263"/>
          <p14:tracePt t="70760" x="2506663" y="5289550"/>
          <p14:tracePt t="70777" x="2500313" y="5305425"/>
          <p14:tracePt t="70778" x="2490788" y="5316538"/>
          <p14:tracePt t="70793" x="2474913" y="5332413"/>
          <p14:tracePt t="70794" x="2470150" y="5337175"/>
          <p14:tracePt t="70809" x="2459038" y="5348288"/>
          <p14:tracePt t="70827" x="2443163" y="5368925"/>
          <p14:tracePt t="70844" x="2438400" y="5380038"/>
          <p14:tracePt t="70862" x="2422525" y="5389563"/>
          <p14:tracePt t="70959" x="2417763" y="5400675"/>
          <p14:tracePt t="70982" x="2406650" y="5400675"/>
          <p14:tracePt t="70988" x="2401888" y="5405438"/>
          <p14:tracePt t="71011" x="2390775" y="5405438"/>
          <p14:tracePt t="71192" x="2374900" y="5405438"/>
          <p14:tracePt t="71198" x="2370138" y="5405438"/>
          <p14:tracePt t="71260" x="2249488" y="5353050"/>
          <p14:tracePt t="71277" x="2228850" y="5348288"/>
          <p14:tracePt t="71295" x="2217738" y="5337175"/>
          <p14:tracePt t="71454" x="2212975" y="5337175"/>
          <p14:tracePt t="71491" x="2212975" y="5332413"/>
          <p14:tracePt t="71527" x="2197100" y="5316538"/>
          <p14:tracePt t="71528" x="2192338" y="5316538"/>
          <p14:tracePt t="71545" x="2192338" y="5305425"/>
          <p14:tracePt t="71560" x="2181225" y="5300663"/>
          <p14:tracePt t="71577" x="2176463" y="5295900"/>
          <p14:tracePt t="71594" x="2170113" y="5280025"/>
          <p14:tracePt t="71610" x="2154238" y="5253038"/>
          <p14:tracePt t="71627" x="2128838" y="5222875"/>
          <p14:tracePt t="71644" x="2112963" y="5207000"/>
          <p14:tracePt t="71661" x="2108200" y="5195888"/>
          <p14:tracePt t="71678" x="2097088" y="5184775"/>
          <p14:tracePt t="71680" x="2097088" y="5180013"/>
          <p14:tracePt t="71694" x="2092325" y="5170488"/>
          <p14:tracePt t="71695" x="2092325" y="5164138"/>
          <p14:tracePt t="71709" x="2092325" y="5148263"/>
          <p14:tracePt t="71727" x="2081213" y="5132388"/>
          <p14:tracePt t="71743" x="2081213" y="5116513"/>
          <p14:tracePt t="71760" x="2081213" y="5102225"/>
          <p14:tracePt t="71761" x="2081213" y="5095875"/>
          <p14:tracePt t="71777" x="2081213" y="5080000"/>
          <p14:tracePt t="71793" x="2081213" y="5059363"/>
          <p14:tracePt t="71811" x="2081213" y="5043488"/>
          <p14:tracePt t="71827" x="2081213" y="5027613"/>
          <p14:tracePt t="71828" x="2081213" y="5022850"/>
          <p14:tracePt t="71844" x="2081213" y="5011738"/>
          <p14:tracePt t="71845" x="2081213" y="5006975"/>
          <p14:tracePt t="71860" x="2081213" y="4991100"/>
          <p14:tracePt t="71878" x="2085975" y="4975225"/>
          <p14:tracePt t="71894" x="2085975" y="4970463"/>
          <p14:tracePt t="71911" x="2092325" y="4943475"/>
          <p14:tracePt t="71927" x="2101850" y="4933950"/>
          <p14:tracePt t="71943" x="2101850" y="4922838"/>
          <p14:tracePt t="71960" x="2108200" y="4906963"/>
          <p14:tracePt t="71976" x="2117725" y="4886325"/>
          <p14:tracePt t="71994" x="2139950" y="4845050"/>
          <p14:tracePt t="72010" x="2154238" y="4824413"/>
          <p14:tracePt t="72027" x="2170113" y="4797425"/>
          <p14:tracePt t="72043" x="2181225" y="4781550"/>
          <p14:tracePt t="72061" x="2212975" y="4760913"/>
          <p14:tracePt t="72077" x="2233613" y="4745038"/>
          <p14:tracePt t="72094" x="2249488" y="4729163"/>
          <p14:tracePt t="72110" x="2265363" y="4718050"/>
          <p14:tracePt t="72127" x="2281238" y="4713288"/>
          <p14:tracePt t="72129" x="2286000" y="4703763"/>
          <p14:tracePt t="72144" x="2301875" y="4697413"/>
          <p14:tracePt t="72144" x="2312988" y="4687888"/>
          <p14:tracePt t="72159" x="2317750" y="4687888"/>
          <p14:tracePt t="72177" x="2333625" y="4681538"/>
          <p14:tracePt t="72194" x="2343150" y="4676775"/>
          <p14:tracePt t="72211" x="2349500" y="4676775"/>
          <p14:tracePt t="72226" x="2354263" y="4665663"/>
          <p14:tracePt t="72244" x="2365375" y="4665663"/>
          <p14:tracePt t="72264" x="2370138" y="4665663"/>
          <p14:tracePt t="72310" x="2379663" y="4665663"/>
          <p14:tracePt t="72315" x="2386013" y="4665663"/>
          <p14:tracePt t="72327" x="2395538" y="4665663"/>
          <p14:tracePt t="72344" x="2406650" y="4665663"/>
          <p14:tracePt t="72361" x="2438400" y="4665663"/>
          <p14:tracePt t="72377" x="2454275" y="4665663"/>
          <p14:tracePt t="72394" x="2470150" y="4665663"/>
          <p14:tracePt t="72410" x="2486025" y="4665663"/>
          <p14:tracePt t="72426" x="2490788" y="4665663"/>
          <p14:tracePt t="72444" x="2506663" y="4672013"/>
          <p14:tracePt t="72460" x="2511425" y="4676775"/>
          <p14:tracePt t="72481" x="2522538" y="4676775"/>
          <p14:tracePt t="72504" x="2527300" y="4681538"/>
          <p14:tracePt t="72519" x="2538413" y="4681538"/>
          <p14:tracePt t="72526" x="2543175" y="4692650"/>
          <p14:tracePt t="72557" x="2552700" y="4692650"/>
          <p14:tracePt t="72564" x="2552700" y="4697413"/>
          <p14:tracePt t="72576" x="2559050" y="4697413"/>
          <p14:tracePt t="72595" x="2563813" y="4713288"/>
          <p14:tracePt t="72612" x="2574925" y="4724400"/>
          <p14:tracePt t="72627" x="2579688" y="4729163"/>
          <p14:tracePt t="72645" x="2590800" y="4745038"/>
          <p14:tracePt t="72660" x="2595563" y="4760913"/>
          <p14:tracePt t="72676" x="2605088" y="4776788"/>
          <p14:tracePt t="72694" x="2611438" y="4797425"/>
          <p14:tracePt t="72710" x="2620963" y="4824413"/>
          <p14:tracePt t="72728" x="2636838" y="4845050"/>
          <p14:tracePt t="72744" x="2636838" y="4860925"/>
          <p14:tracePt t="72744" x="2652713" y="4891088"/>
          <p14:tracePt t="72760" x="2663825" y="4922838"/>
          <p14:tracePt t="72777" x="2684463" y="4959350"/>
          <p14:tracePt t="72794" x="2689225" y="4997450"/>
          <p14:tracePt t="72811" x="2700338" y="5059363"/>
          <p14:tracePt t="72827" x="2705100" y="5075238"/>
          <p14:tracePt t="72843" x="2705100" y="5095875"/>
          <p14:tracePt t="72871" x="2705100" y="5106988"/>
          <p14:tracePt t="72878" x="2705100" y="5111750"/>
          <p14:tracePt t="72894" x="2705100" y="5132388"/>
          <p14:tracePt t="72909" x="2705100" y="5159375"/>
          <p14:tracePt t="72926" x="2705100" y="5175250"/>
          <p14:tracePt t="72944" x="2705100" y="5200650"/>
          <p14:tracePt t="72961" x="2705100" y="5232400"/>
          <p14:tracePt t="72976" x="2705100" y="5243513"/>
          <p14:tracePt t="72994" x="2705100" y="5259388"/>
          <p14:tracePt t="73011" x="2705100" y="5284788"/>
          <p14:tracePt t="73029" x="2695575" y="5316538"/>
          <p14:tracePt t="73044" x="2684463" y="5332413"/>
          <p14:tracePt t="73060" x="2673350" y="5348288"/>
          <p14:tracePt t="73080" x="2673350" y="5353050"/>
          <p14:tracePt t="73094" x="2668588" y="5368925"/>
          <p14:tracePt t="73111" x="2643188" y="5389563"/>
          <p14:tracePt t="73127" x="2636838" y="5405438"/>
          <p14:tracePt t="73144" x="2611438" y="5421313"/>
          <p14:tracePt t="73160" x="2605088" y="5437188"/>
          <p14:tracePt t="73177" x="2595563" y="5448300"/>
          <p14:tracePt t="73194" x="2590800" y="5448300"/>
          <p14:tracePt t="73224" x="2579688" y="5453063"/>
          <p14:tracePt t="73231" x="2574925" y="5462588"/>
          <p14:tracePt t="73254" x="2568575" y="5468938"/>
          <p14:tracePt t="73261" x="2559050" y="5473700"/>
          <p14:tracePt t="73277" x="2543175" y="5484813"/>
          <p14:tracePt t="73294" x="2538413" y="5489575"/>
          <p14:tracePt t="73311" x="2522538" y="5500688"/>
          <p14:tracePt t="73327" x="2511425" y="5500688"/>
          <p14:tracePt t="74814" x="2506663" y="5500688"/>
          <p14:tracePt t="74821" x="2506663" y="5494338"/>
          <p14:tracePt t="74860" x="2470150" y="5448300"/>
          <p14:tracePt t="74877" x="2459038" y="5448300"/>
          <p14:tracePt t="74893" x="2459038" y="5441950"/>
          <p14:tracePt t="74911" x="2438400" y="5437188"/>
          <p14:tracePt t="74927" x="2422525" y="5426075"/>
          <p14:tracePt t="74943" x="2406650" y="5421313"/>
          <p14:tracePt t="74959" x="2401888" y="5410200"/>
          <p14:tracePt t="74977" x="2390775" y="5405438"/>
          <p14:tracePt t="74978" x="2386013" y="5405438"/>
          <p14:tracePt t="74994" x="2370138" y="5395913"/>
          <p14:tracePt t="75009" x="2354263" y="5395913"/>
          <p14:tracePt t="75027" x="2338388" y="5389563"/>
          <p14:tracePt t="75043" x="2327275" y="5389563"/>
          <p14:tracePt t="75061" x="2312988" y="5389563"/>
          <p14:tracePt t="75076" x="2301875" y="5389563"/>
          <p14:tracePt t="75093" x="2286000" y="5389563"/>
          <p14:tracePt t="75111" x="2274888" y="5389563"/>
          <p14:tracePt t="75127" x="2265363" y="5389563"/>
          <p14:tracePt t="75128" x="2259013" y="5389563"/>
          <p14:tracePt t="75144" x="2249488" y="5389563"/>
          <p14:tracePt t="75144" x="2244725" y="5389563"/>
          <p14:tracePt t="75160" x="2228850" y="5384800"/>
          <p14:tracePt t="75177" x="2212975" y="5384800"/>
          <p14:tracePt t="75194" x="2197100" y="5384800"/>
          <p14:tracePt t="75210" x="2192338" y="5373688"/>
          <p14:tracePt t="75616" x="2185988" y="5368925"/>
          <p14:tracePt t="75623" x="2176463" y="5357813"/>
          <p14:tracePt t="75660" x="2108200" y="5289550"/>
          <p14:tracePt t="75677" x="2101850" y="5284788"/>
          <p14:tracePt t="75678" x="2092325" y="5280025"/>
          <p14:tracePt t="75695" x="2071688" y="5253038"/>
          <p14:tracePt t="75711" x="2055813" y="5237163"/>
          <p14:tracePt t="75727" x="2044700" y="5227638"/>
          <p14:tracePt t="75744" x="2039938" y="5216525"/>
          <p14:tracePt t="75760" x="2039938" y="5200650"/>
          <p14:tracePt t="75777" x="2028825" y="5191125"/>
          <p14:tracePt t="75793" x="2024063" y="5184775"/>
          <p14:tracePt t="75811" x="2024063" y="5170488"/>
          <p14:tracePt t="75826" x="2019300" y="5164138"/>
          <p14:tracePt t="75844" x="2008188" y="5138738"/>
          <p14:tracePt t="75861" x="2008188" y="5106988"/>
          <p14:tracePt t="75878" x="2003425" y="5080000"/>
          <p14:tracePt t="75879" x="2003425" y="5054600"/>
          <p14:tracePt t="75894" x="2003425" y="5022850"/>
          <p14:tracePt t="75911" x="2003425" y="4965700"/>
          <p14:tracePt t="75927" x="2012950" y="4929188"/>
          <p14:tracePt t="75944" x="2033588" y="4870450"/>
          <p14:tracePt t="75961" x="2055813" y="4838700"/>
          <p14:tracePt t="75976" x="2081213" y="4818063"/>
          <p14:tracePt t="75994" x="2101850" y="4792663"/>
          <p14:tracePt t="76011" x="2139950" y="4760913"/>
          <p14:tracePt t="76027" x="2165350" y="4733925"/>
          <p14:tracePt t="76044" x="2197100" y="4692650"/>
          <p14:tracePt t="76060" x="2244725" y="4651375"/>
          <p14:tracePt t="76079" x="2297113" y="4613275"/>
          <p14:tracePt t="76093" x="2322513" y="4587875"/>
          <p14:tracePt t="76111" x="2365375" y="4567238"/>
          <p14:tracePt t="76127" x="2374900" y="4556125"/>
          <p14:tracePt t="76144" x="2386013" y="4551363"/>
          <p14:tracePt t="76160" x="2390775" y="4540250"/>
          <p14:tracePt t="76177" x="2406650" y="4540250"/>
          <p14:tracePt t="76178" x="2411413" y="4535488"/>
          <p14:tracePt t="76194" x="2422525" y="4535488"/>
          <p14:tracePt t="76195" x="2427288" y="4524375"/>
          <p14:tracePt t="76209" x="2443163" y="4524375"/>
          <p14:tracePt t="76227" x="2470150" y="4519613"/>
          <p14:tracePt t="76244" x="2490788" y="4503738"/>
          <p14:tracePt t="76261" x="2532063" y="4492625"/>
          <p14:tracePt t="76277" x="2559050" y="4487863"/>
          <p14:tracePt t="76294" x="2574925" y="4487863"/>
          <p14:tracePt t="76314" x="2579688" y="4487863"/>
          <p14:tracePt t="76326" x="2584450" y="4487863"/>
          <p14:tracePt t="76344" x="2620963" y="4524375"/>
          <p14:tracePt t="76360" x="2657475" y="4572000"/>
          <p14:tracePt t="76377" x="2736850" y="4676775"/>
          <p14:tracePt t="76394" x="2789238" y="4733925"/>
          <p14:tracePt t="76411" x="2836863" y="4792663"/>
          <p14:tracePt t="76428" x="2841625" y="4802188"/>
          <p14:tracePt t="76444" x="2852738" y="4818063"/>
          <p14:tracePt t="76460" x="2852738" y="4833938"/>
          <p14:tracePt t="76477" x="2852738" y="4849813"/>
          <p14:tracePt t="76479" x="2852738" y="4854575"/>
          <p14:tracePt t="76494" x="2852738" y="4881563"/>
          <p14:tracePt t="76495" x="2852738" y="4897438"/>
          <p14:tracePt t="76510" x="2852738" y="4954588"/>
          <p14:tracePt t="76527" x="2852738" y="5011738"/>
          <p14:tracePt t="76544" x="2852738" y="5080000"/>
          <p14:tracePt t="76545" x="2852738" y="5148263"/>
          <p14:tracePt t="76560" x="2852738" y="5232400"/>
          <p14:tracePt t="76576" x="2852738" y="5275263"/>
          <p14:tracePt t="76594" x="2846388" y="5321300"/>
          <p14:tracePt t="76611" x="2846388" y="5357813"/>
          <p14:tracePt t="76628" x="2846388" y="5368925"/>
          <p14:tracePt t="76629" x="2836863" y="5380038"/>
          <p14:tracePt t="76644" x="2836863" y="5395913"/>
          <p14:tracePt t="76644" x="2836863" y="5400675"/>
          <p14:tracePt t="76661" x="2825750" y="5416550"/>
          <p14:tracePt t="76677" x="2816225" y="5441950"/>
          <p14:tracePt t="76694" x="2800350" y="5448300"/>
          <p14:tracePt t="76711" x="2778125" y="5473700"/>
          <p14:tracePt t="76727" x="2752725" y="5494338"/>
          <p14:tracePt t="76743" x="2736850" y="5505450"/>
          <p14:tracePt t="76760" x="2716213" y="5510213"/>
          <p14:tracePt t="76778" x="2643188" y="5537200"/>
          <p14:tracePt t="76796" x="2611438" y="5546725"/>
          <p14:tracePt t="76810" x="2563813" y="5557838"/>
          <p14:tracePt t="76827" x="2506663" y="5562600"/>
          <p14:tracePt t="76844" x="2463800" y="5573713"/>
          <p14:tracePt t="76861" x="2365375" y="5573713"/>
          <p14:tracePt t="76876" x="2322513" y="5573713"/>
          <p14:tracePt t="76893" x="2274888" y="5573713"/>
          <p14:tracePt t="76911" x="2254250" y="5568950"/>
          <p14:tracePt t="76927" x="2238375" y="5568950"/>
          <p14:tracePt t="76943" x="2238375" y="5562600"/>
          <p14:tracePt t="77087" x="2228850" y="5557838"/>
          <p14:tracePt t="77095" x="2228850" y="5546725"/>
          <p14:tracePt t="77101" x="2201863" y="5521325"/>
          <p14:tracePt t="77110" x="2197100" y="5514975"/>
          <p14:tracePt t="77127" x="2170113" y="5478463"/>
          <p14:tracePt t="77143" x="2165350" y="5462588"/>
          <p14:tracePt t="77162" x="2149475" y="5441950"/>
          <p14:tracePt t="77177" x="2139950" y="5426075"/>
          <p14:tracePt t="77194" x="2139950" y="5410200"/>
          <p14:tracePt t="77211" x="2133600" y="5405438"/>
          <p14:tracePt t="77228" x="2133600" y="5389563"/>
          <p14:tracePt t="77228" x="2133600" y="5384800"/>
          <p14:tracePt t="77244" x="2133600" y="5357813"/>
          <p14:tracePt t="77260" x="2133600" y="5337175"/>
          <p14:tracePt t="77278" x="2133600" y="5300663"/>
          <p14:tracePt t="77294" x="2133600" y="5284788"/>
          <p14:tracePt t="77295" x="2133600" y="5280025"/>
          <p14:tracePt t="77342" x="2133600" y="5268913"/>
          <p14:tracePt t="77356" x="2133600" y="5264150"/>
          <p14:tracePt t="77363" x="2133600" y="5253038"/>
          <p14:tracePt t="77377" x="2133600" y="5248275"/>
          <p14:tracePt t="77378" x="2133600" y="5243513"/>
          <p14:tracePt t="77395" x="2133600" y="5216525"/>
          <p14:tracePt t="77410" x="2139950" y="5184775"/>
          <p14:tracePt t="77427" x="2144713" y="5148263"/>
          <p14:tracePt t="77444" x="2144713" y="5127625"/>
          <p14:tracePt t="77461" x="2170113" y="5075238"/>
          <p14:tracePt t="77476" x="2181225" y="5054600"/>
          <p14:tracePt t="77493" x="2197100" y="5018088"/>
          <p14:tracePt t="77511" x="2201863" y="4997450"/>
          <p14:tracePt t="77527" x="2217738" y="4981575"/>
          <p14:tracePt t="77544" x="2238375" y="4959350"/>
          <p14:tracePt t="77560" x="2249488" y="4933950"/>
          <p14:tracePt t="77577" x="2281238" y="4913313"/>
          <p14:tracePt t="77594" x="2297113" y="4886325"/>
          <p14:tracePt t="77610" x="2317750" y="4870450"/>
          <p14:tracePt t="77626" x="2333625" y="4860925"/>
          <p14:tracePt t="77644" x="2343150" y="4854575"/>
          <p14:tracePt t="77660" x="2359025" y="4849813"/>
          <p14:tracePt t="77679" x="2365375" y="4838700"/>
          <p14:tracePt t="77694" x="2370138" y="4833938"/>
          <p14:tracePt t="77710" x="2386013" y="4833938"/>
          <p14:tracePt t="77729" x="2395538" y="4824413"/>
          <p14:tracePt t="77744" x="2406650" y="4818063"/>
          <p14:tracePt t="77762" x="2438400" y="4802188"/>
          <p14:tracePt t="77776" x="2463800" y="4792663"/>
          <p14:tracePt t="77795" x="2479675" y="4786313"/>
          <p14:tracePt t="77811" x="2495550" y="4776788"/>
          <p14:tracePt t="77829" x="2516188" y="4772025"/>
          <p14:tracePt t="77844" x="2527300" y="4772025"/>
          <p14:tracePt t="77979" x="2532063" y="4772025"/>
          <p14:tracePt t="77986" x="2538413" y="4772025"/>
          <p14:tracePt t="77995" x="2547938" y="4792663"/>
          <p14:tracePt t="78009" x="2552700" y="4797425"/>
          <p14:tracePt t="78027" x="2552700" y="4802188"/>
          <p14:tracePt t="78044" x="2563813" y="4813300"/>
          <p14:tracePt t="78093" x="2563813" y="4818063"/>
          <p14:tracePt t="78106" x="2563813" y="4829175"/>
          <p14:tracePt t="78114" x="2568575" y="4829175"/>
          <p14:tracePt t="78127" x="2568575" y="4833938"/>
          <p14:tracePt t="78445" x="2568575" y="4845050"/>
          <p14:tracePt t="78451" x="2579688" y="4849813"/>
          <p14:tracePt t="78477" x="2584450" y="4881563"/>
          <p14:tracePt t="78494" x="2590800" y="4902200"/>
          <p14:tracePt t="78512" x="2600325" y="4943475"/>
          <p14:tracePt t="78527" x="2605088" y="4959350"/>
          <p14:tracePt t="78543" x="2616200" y="4981575"/>
          <p14:tracePt t="78561" x="2620963" y="4997450"/>
          <p14:tracePt t="78577" x="2620963" y="5011738"/>
          <p14:tracePt t="78578" x="2632075" y="5018088"/>
          <p14:tracePt t="78594" x="2632075" y="5027613"/>
          <p14:tracePt t="78595" x="2632075" y="5033963"/>
          <p14:tracePt t="78610" x="2636838" y="5043488"/>
          <p14:tracePt t="78627" x="2636838" y="5059363"/>
          <p14:tracePt t="78644" x="2647950" y="5064125"/>
          <p14:tracePt t="78661" x="2663825" y="5095875"/>
          <p14:tracePt t="78677" x="2679700" y="5127625"/>
          <p14:tracePt t="78694" x="2695575" y="5143500"/>
          <p14:tracePt t="78712" x="2695575" y="5154613"/>
          <p14:tracePt t="78827" x="2700338" y="5159375"/>
          <p14:tracePt t="78833" x="2700338" y="5170488"/>
          <p14:tracePt t="78843" x="2700338" y="5200650"/>
          <p14:tracePt t="78860" x="2711450" y="5232400"/>
          <p14:tracePt t="78878" x="2716213" y="5280025"/>
          <p14:tracePt t="78894" x="2716213" y="5284788"/>
          <p14:tracePt t="81437" x="2725738" y="5284788"/>
          <p14:tracePt t="81445" x="2732088" y="5284788"/>
          <p14:tracePt t="81495" x="2941638" y="5284788"/>
          <p14:tracePt t="81511" x="3062288" y="5284788"/>
          <p14:tracePt t="81527" x="3151188" y="5284788"/>
          <p14:tracePt t="81543" x="3267075" y="5268913"/>
          <p14:tracePt t="81560" x="3355975" y="5253038"/>
          <p14:tracePt t="81577" x="3497263" y="5222875"/>
          <p14:tracePt t="81578" x="3586163" y="5207000"/>
          <p14:tracePt t="81594" x="3659188" y="5195888"/>
          <p14:tracePt t="81595" x="3786188" y="5164138"/>
          <p14:tracePt t="81610" x="3906838" y="5154613"/>
          <p14:tracePt t="81627" x="4132263" y="5143500"/>
          <p14:tracePt t="81645" x="4362450" y="5143500"/>
          <p14:tracePt t="81662" x="4697413" y="5148263"/>
          <p14:tracePt t="81677" x="4845050" y="5148263"/>
          <p14:tracePt t="81693" x="5070475" y="5143500"/>
          <p14:tracePt t="81711" x="5237163" y="5116513"/>
          <p14:tracePt t="81727" x="5384800" y="5102225"/>
          <p14:tracePt t="81728" x="5462588" y="5091113"/>
          <p14:tracePt t="81744" x="5494338" y="5091113"/>
          <p14:tracePt t="81744" x="5573713" y="5070475"/>
          <p14:tracePt t="81761" x="5667375" y="5049838"/>
          <p14:tracePt t="81778" x="5726113" y="5038725"/>
          <p14:tracePt t="81795" x="5756275" y="5038725"/>
          <p14:tracePt t="81811" x="5799138" y="5033963"/>
          <p14:tracePt t="81827" x="5815013" y="5033963"/>
          <p14:tracePt t="81844" x="5830888" y="5022850"/>
          <p14:tracePt t="81861" x="5835650" y="5022850"/>
          <p14:tracePt t="81878" x="5851525" y="5018088"/>
          <p14:tracePt t="81879" x="5861050" y="5006975"/>
          <p14:tracePt t="81896" x="5892800" y="4991100"/>
          <p14:tracePt t="81910" x="5956300" y="4959350"/>
          <p14:tracePt t="81927" x="6029325" y="4929188"/>
          <p14:tracePt t="81943" x="6061075" y="4913313"/>
          <p14:tracePt t="81961" x="6092825" y="4902200"/>
          <p14:tracePt t="81977" x="6102350" y="4902200"/>
          <p14:tracePt t="82202" x="6097588" y="4906963"/>
          <p14:tracePt t="82224" x="6092825" y="4913313"/>
          <p14:tracePt t="82244" x="6076950" y="4922838"/>
          <p14:tracePt t="82263" x="6045200" y="4933950"/>
          <p14:tracePt t="82278" x="6024563" y="4943475"/>
          <p14:tracePt t="82295" x="5997575" y="4959350"/>
          <p14:tracePt t="82310" x="5961063" y="4975225"/>
          <p14:tracePt t="82327" x="5892800" y="4997450"/>
          <p14:tracePt t="82344" x="5824538" y="5027613"/>
          <p14:tracePt t="82360" x="5741988" y="5059363"/>
          <p14:tracePt t="82377" x="5673725" y="5080000"/>
          <p14:tracePt t="82394" x="5589588" y="5095875"/>
          <p14:tracePt t="82412" x="5521325" y="5116513"/>
          <p14:tracePt t="82427" x="5473700" y="5127625"/>
          <p14:tracePt t="82444" x="5462588" y="5127625"/>
          <p14:tracePt t="82461" x="5453063" y="5127625"/>
          <p14:tracePt t="85667" x="5453063" y="5122863"/>
          <p14:tracePt t="85673" x="5453063" y="5116513"/>
          <p14:tracePt t="85712" x="5473700" y="5049838"/>
          <p14:tracePt t="85727" x="5478463" y="5033963"/>
          <p14:tracePt t="85743" x="5489575" y="5022850"/>
          <p14:tracePt t="85760" x="5494338" y="5006975"/>
          <p14:tracePt t="85778" x="5510213" y="4981575"/>
          <p14:tracePt t="85794" x="5526088" y="4970463"/>
          <p14:tracePt t="85824" x="5530850" y="4959350"/>
          <p14:tracePt t="85831" x="5541963" y="4954588"/>
          <p14:tracePt t="85844" x="5541963" y="4943475"/>
          <p14:tracePt t="85846" x="5546725" y="4943475"/>
          <p14:tracePt t="85863" x="5557838" y="4933950"/>
          <p14:tracePt t="85877" x="5562600" y="4918075"/>
          <p14:tracePt t="85895" x="5573713" y="4918075"/>
          <p14:tracePt t="85911" x="5573713" y="4902200"/>
          <p14:tracePt t="85927" x="5578475" y="4902200"/>
          <p14:tracePt t="86312" x="5583238" y="4902200"/>
          <p14:tracePt t="86327" x="5594350" y="4913313"/>
          <p14:tracePt t="86334" x="5594350" y="4918075"/>
          <p14:tracePt t="86344" x="5594350" y="4929188"/>
          <p14:tracePt t="86360" x="5599113" y="4933950"/>
          <p14:tracePt t="86377" x="5599113" y="4938713"/>
          <p14:tracePt t="86394" x="5610225" y="4954588"/>
          <p14:tracePt t="86395" x="5610225" y="4965700"/>
          <p14:tracePt t="86411" x="5614988" y="5006975"/>
          <p14:tracePt t="86428" x="5614988" y="5064125"/>
          <p14:tracePt t="86446" x="5626100" y="5127625"/>
          <p14:tracePt t="86461" x="5626100" y="5184775"/>
          <p14:tracePt t="86477" x="5621338" y="5237163"/>
          <p14:tracePt t="86494" x="5614988" y="5275263"/>
          <p14:tracePt t="86512" x="5594350" y="5321300"/>
          <p14:tracePt t="86528" x="5589588" y="5348288"/>
          <p14:tracePt t="86529" x="5589588" y="5353050"/>
          <p14:tracePt t="86545" x="5578475" y="5368925"/>
          <p14:tracePt t="86560" x="5573713" y="5373688"/>
          <p14:tracePt t="86577" x="5562600" y="5384800"/>
          <p14:tracePt t="86594" x="5557838" y="5400675"/>
          <p14:tracePt t="86595" x="5553075" y="5400675"/>
          <p14:tracePt t="86611" x="5537200" y="5405438"/>
          <p14:tracePt t="86628" x="5526088" y="5410200"/>
          <p14:tracePt t="86702" x="5521325" y="5410200"/>
          <p14:tracePt t="86709" x="5510213" y="5410200"/>
          <p14:tracePt t="86716" x="5505450" y="5405438"/>
          <p14:tracePt t="86728" x="5500688" y="5395913"/>
          <p14:tracePt t="86744" x="5453063" y="5348288"/>
          <p14:tracePt t="86762" x="5405438" y="5284788"/>
          <p14:tracePt t="86777" x="5373688" y="5248275"/>
          <p14:tracePt t="86794" x="5348288" y="5211763"/>
          <p14:tracePt t="86811" x="5337175" y="5175250"/>
          <p14:tracePt t="86828" x="5332413" y="5148263"/>
          <p14:tracePt t="86829" x="5332413" y="5143500"/>
          <p14:tracePt t="86844" x="5321300" y="5138738"/>
          <p14:tracePt t="86845" x="5321300" y="5122863"/>
          <p14:tracePt t="86860" x="5321300" y="5095875"/>
          <p14:tracePt t="86878" x="5327650" y="5064125"/>
          <p14:tracePt t="86894" x="5337175" y="5038725"/>
          <p14:tracePt t="86896" x="5343525" y="5022850"/>
          <p14:tracePt t="86912" x="5353050" y="5006975"/>
          <p14:tracePt t="86928" x="5357813" y="4981575"/>
          <p14:tracePt t="86944" x="5373688" y="4959350"/>
          <p14:tracePt t="86961" x="5373688" y="4943475"/>
          <p14:tracePt t="86977" x="5384800" y="4933950"/>
          <p14:tracePt t="86994" x="5389563" y="4929188"/>
          <p14:tracePt t="87011" x="5395913" y="4922838"/>
          <p14:tracePt t="87028" x="5395913" y="4913313"/>
          <p14:tracePt t="87044" x="5405438" y="4906963"/>
          <p14:tracePt t="87061" x="5421313" y="4897438"/>
          <p14:tracePt t="87078" x="5421313" y="4891088"/>
          <p14:tracePt t="87096" x="5426075" y="4891088"/>
          <p14:tracePt t="87110" x="5437188" y="4891088"/>
          <p14:tracePt t="87128" x="5448300" y="4876800"/>
          <p14:tracePt t="87144" x="5462588" y="4870450"/>
          <p14:tracePt t="87161" x="5473700" y="4870450"/>
          <p14:tracePt t="87234" x="5478463" y="4870450"/>
          <p14:tracePt t="87241" x="5484813" y="4870450"/>
          <p14:tracePt t="87256" x="5494338" y="4870450"/>
          <p14:tracePt t="87263" x="5500688" y="4870450"/>
          <p14:tracePt t="87279" x="5510213" y="4870450"/>
          <p14:tracePt t="87294" x="5510213" y="4876800"/>
          <p14:tracePt t="87295" x="5514975" y="4876800"/>
          <p14:tracePt t="87311" x="5526088" y="4886325"/>
          <p14:tracePt t="87328" x="5530850" y="4886325"/>
          <p14:tracePt t="87344" x="5530850" y="4891088"/>
          <p14:tracePt t="87361" x="5537200" y="4906963"/>
          <p14:tracePt t="87377" x="5546725" y="4922838"/>
          <p14:tracePt t="87394" x="5553075" y="4938713"/>
          <p14:tracePt t="87410" x="5562600" y="4959350"/>
          <p14:tracePt t="87427" x="5562600" y="4986338"/>
          <p14:tracePt t="87429" x="5562600" y="4991100"/>
          <p14:tracePt t="87444" x="5562600" y="5002213"/>
          <p14:tracePt t="87445" x="5562600" y="5018088"/>
          <p14:tracePt t="87461" x="5573713" y="5054600"/>
          <p14:tracePt t="87478" x="5573713" y="5064125"/>
          <p14:tracePt t="87494" x="5573713" y="5091113"/>
          <p14:tracePt t="87496" x="5573713" y="5095875"/>
          <p14:tracePt t="87511" x="5573713" y="5106988"/>
          <p14:tracePt t="87534" x="5573713" y="5111750"/>
          <p14:tracePt t="87556" x="5573713" y="5122863"/>
          <p14:tracePt t="87563" x="5573713" y="5127625"/>
          <p14:tracePt t="87577" x="5568950" y="5132388"/>
          <p14:tracePt t="87578" x="5568950" y="5143500"/>
          <p14:tracePt t="87594" x="5562600" y="5148263"/>
          <p14:tracePt t="87595" x="5562600" y="5159375"/>
          <p14:tracePt t="87611" x="5553075" y="5164138"/>
          <p14:tracePt t="88315" x="5546725" y="5164138"/>
          <p14:tracePt t="88329" x="5546725" y="5154613"/>
          <p14:tracePt t="88360" x="5541963" y="5132388"/>
          <p14:tracePt t="88377" x="5541963" y="5127625"/>
          <p14:tracePt t="88394" x="5530850" y="5127625"/>
          <p14:tracePt t="88442" x="5530850" y="5116513"/>
          <p14:tracePt t="88456" x="5530850" y="5111750"/>
          <p14:tracePt t="88464" x="5526088" y="5111750"/>
          <p14:tracePt t="88477" x="5526088" y="5102225"/>
          <p14:tracePt t="88479" x="5526088" y="5095875"/>
          <p14:tracePt t="88496" x="5514975" y="5086350"/>
          <p14:tracePt t="88510" x="5510213" y="5075238"/>
          <p14:tracePt t="88527" x="5500688" y="5059363"/>
          <p14:tracePt t="88545" x="5494338" y="5049838"/>
          <p14:tracePt t="88560" x="5494338" y="5043488"/>
          <p14:tracePt t="89267" x="5494338" y="5038725"/>
          <p14:tracePt t="89274" x="5494338" y="5027613"/>
          <p14:tracePt t="89311" x="5557838" y="4949825"/>
          <p14:tracePt t="89327" x="5583238" y="4933950"/>
          <p14:tracePt t="89343" x="5599113" y="4918075"/>
          <p14:tracePt t="89360" x="5614988" y="4902200"/>
          <p14:tracePt t="89377" x="5621338" y="4897438"/>
          <p14:tracePt t="89394" x="5635625" y="4886325"/>
          <p14:tracePt t="89395" x="5635625" y="4881563"/>
          <p14:tracePt t="89411" x="5651500" y="4865688"/>
          <p14:tracePt t="89430" x="5651500" y="4860925"/>
          <p14:tracePt t="97511" x="5657850" y="4860925"/>
          <p14:tracePt t="97516" x="5667375" y="4860925"/>
          <p14:tracePt t="97561" x="5981700" y="4745038"/>
          <p14:tracePt t="97578" x="6154738" y="4708525"/>
          <p14:tracePt t="97594" x="6423025" y="4665663"/>
          <p14:tracePt t="97611" x="7004050" y="4651375"/>
          <p14:tracePt t="97629" x="8005763" y="4624388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05D5B5-2589-41BA-B63C-1D8A2FC2C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t á </a:t>
            </a:r>
            <a:r>
              <a:rPr lang="en-GB" dirty="0" err="1"/>
              <a:t>slembiskekkum</a:t>
            </a:r>
            <a:r>
              <a:rPr lang="en-GB" dirty="0"/>
              <a:t> (</a:t>
            </a:r>
            <a:r>
              <a:rPr lang="en-GB" dirty="0" err="1"/>
              <a:t>skekkjum</a:t>
            </a:r>
            <a:r>
              <a:rPr lang="en-GB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59AB0B-5F08-4507-B1BB-AC799DDD41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GB" dirty="0"/>
                  <a:t>Við </a:t>
                </a:r>
                <a:r>
                  <a:rPr lang="en-GB" dirty="0" err="1"/>
                  <a:t>getum</a:t>
                </a:r>
                <a:r>
                  <a:rPr lang="en-GB" dirty="0"/>
                  <a:t> </a:t>
                </a:r>
                <a:r>
                  <a:rPr lang="en-GB" dirty="0" err="1"/>
                  <a:t>aldrei</a:t>
                </a:r>
                <a:r>
                  <a:rPr lang="en-GB" dirty="0"/>
                  <a:t> </a:t>
                </a:r>
                <a:r>
                  <a:rPr lang="en-GB" dirty="0" err="1"/>
                  <a:t>mælt</a:t>
                </a:r>
                <a:r>
                  <a:rPr lang="en-GB" dirty="0"/>
                  <a:t> </a:t>
                </a:r>
                <a:r>
                  <a:rPr lang="en-GB" dirty="0" err="1"/>
                  <a:t>með</a:t>
                </a:r>
                <a:r>
                  <a:rPr lang="en-GB" dirty="0"/>
                  <a:t> </a:t>
                </a:r>
                <a:r>
                  <a:rPr lang="en-GB" dirty="0" err="1"/>
                  <a:t>fullkominn</a:t>
                </a:r>
                <a:r>
                  <a:rPr lang="en-GB" dirty="0"/>
                  <a:t> </a:t>
                </a:r>
                <a:r>
                  <a:rPr lang="en-GB" dirty="0" err="1"/>
                  <a:t>nákvæmni</a:t>
                </a:r>
                <a:endParaRPr lang="en-GB" dirty="0"/>
              </a:p>
              <a:p>
                <a:r>
                  <a:rPr lang="en-GB" dirty="0" err="1"/>
                  <a:t>Getum</a:t>
                </a:r>
                <a:r>
                  <a:rPr lang="en-GB" dirty="0"/>
                  <a:t> </a:t>
                </a:r>
                <a:r>
                  <a:rPr lang="en-GB" dirty="0" err="1"/>
                  <a:t>hinsvegar</a:t>
                </a:r>
                <a:r>
                  <a:rPr lang="en-GB" dirty="0"/>
                  <a:t> </a:t>
                </a:r>
                <a:r>
                  <a:rPr lang="en-GB" dirty="0" err="1"/>
                  <a:t>metið</a:t>
                </a:r>
                <a:r>
                  <a:rPr lang="en-GB" dirty="0"/>
                  <a:t> </a:t>
                </a:r>
                <a:r>
                  <a:rPr lang="en-GB" dirty="0" err="1"/>
                  <a:t>líklegasta</a:t>
                </a:r>
                <a:r>
                  <a:rPr lang="en-GB" dirty="0"/>
                  <a:t> </a:t>
                </a:r>
                <a:r>
                  <a:rPr lang="en-GB" dirty="0" err="1"/>
                  <a:t>gildið</a:t>
                </a:r>
                <a:r>
                  <a:rPr lang="en-GB" dirty="0"/>
                  <a:t> </a:t>
                </a:r>
                <a:r>
                  <a:rPr lang="en-GB" dirty="0" err="1"/>
                  <a:t>með</a:t>
                </a:r>
                <a:r>
                  <a:rPr lang="en-GB" dirty="0"/>
                  <a:t> </a:t>
                </a:r>
                <a:r>
                  <a:rPr lang="en-GB" dirty="0" err="1"/>
                  <a:t>endurteknum</a:t>
                </a:r>
                <a:r>
                  <a:rPr lang="en-GB" dirty="0"/>
                  <a:t> </a:t>
                </a:r>
                <a:r>
                  <a:rPr lang="en-GB" dirty="0" err="1"/>
                  <a:t>mælingum</a:t>
                </a:r>
                <a:endParaRPr lang="en-GB" dirty="0"/>
              </a:p>
              <a:p>
                <a:r>
                  <a:rPr lang="en-GB" dirty="0" err="1"/>
                  <a:t>Til</a:t>
                </a:r>
                <a:r>
                  <a:rPr lang="en-GB" dirty="0"/>
                  <a:t> </a:t>
                </a:r>
                <a:r>
                  <a:rPr lang="en-GB" dirty="0" err="1"/>
                  <a:t>dæmis</a:t>
                </a:r>
                <a:r>
                  <a:rPr lang="en-GB" dirty="0"/>
                  <a:t> </a:t>
                </a:r>
                <a:r>
                  <a:rPr lang="en-GB" dirty="0" err="1"/>
                  <a:t>fyrir</a:t>
                </a:r>
                <a:r>
                  <a:rPr lang="en-GB" dirty="0"/>
                  <a:t> </a:t>
                </a:r>
                <a:r>
                  <a:rPr lang="en-GB" dirty="0" err="1"/>
                  <a:t>mælingu</a:t>
                </a:r>
                <a:r>
                  <a:rPr lang="en-GB" dirty="0"/>
                  <a:t> á </a:t>
                </a:r>
                <a:r>
                  <a:rPr lang="en-GB" dirty="0" err="1"/>
                  <a:t>línu</a:t>
                </a:r>
                <a:r>
                  <a:rPr lang="en-GB" dirty="0"/>
                  <a:t> er </a:t>
                </a:r>
                <a:r>
                  <a:rPr lang="en-GB" dirty="0" err="1"/>
                  <a:t>það</a:t>
                </a:r>
                <a:r>
                  <a:rPr lang="en-GB" dirty="0"/>
                  <a:t> </a:t>
                </a:r>
                <a:r>
                  <a:rPr lang="en-GB" dirty="0" err="1"/>
                  <a:t>einfaldlega</a:t>
                </a:r>
                <a:r>
                  <a:rPr lang="en-GB" dirty="0"/>
                  <a:t> </a:t>
                </a:r>
                <a:r>
                  <a:rPr lang="en-GB" dirty="0" err="1"/>
                  <a:t>meðaltalið</a:t>
                </a:r>
                <a:endParaRPr lang="en-GB" dirty="0"/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</m:nary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GB" dirty="0"/>
              </a:p>
              <a:p>
                <a:r>
                  <a:rPr lang="en-GB" dirty="0" err="1"/>
                  <a:t>Þar</a:t>
                </a:r>
                <a:r>
                  <a:rPr lang="en-GB" dirty="0"/>
                  <a:t> </a:t>
                </a:r>
                <a:r>
                  <a:rPr lang="en-GB" dirty="0" err="1"/>
                  <a:t>sem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GB" dirty="0"/>
                  <a:t> </a:t>
                </a:r>
                <a:r>
                  <a:rPr lang="en-GB" dirty="0" err="1"/>
                  <a:t>er</a:t>
                </a:r>
                <a:r>
                  <a:rPr lang="en-GB" dirty="0"/>
                  <a:t> </a:t>
                </a:r>
                <a:r>
                  <a:rPr lang="en-GB" dirty="0" err="1"/>
                  <a:t>líklegasta</a:t>
                </a:r>
                <a:r>
                  <a:rPr lang="en-GB" dirty="0"/>
                  <a:t> </a:t>
                </a:r>
                <a:r>
                  <a:rPr lang="en-GB" dirty="0" err="1"/>
                  <a:t>gildið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59AB0B-5F08-4507-B1BB-AC799DDD41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704" t="-2830"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A06898-DD5A-40FC-9147-A76D13B6FF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E4B7F3-9397-4B1F-93AD-EF2407FA3F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84EFA0-05E8-4976-AE1D-2AA8B7C67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8</a:t>
            </a:fld>
            <a:endParaRPr lang="is-IS"/>
          </a:p>
        </p:txBody>
      </p:sp>
      <p:pic>
        <p:nvPicPr>
          <p:cNvPr id="23" name="Audio 22">
            <a:hlinkClick r:id="" action="ppaction://media"/>
            <a:extLst>
              <a:ext uri="{FF2B5EF4-FFF2-40B4-BE49-F238E27FC236}">
                <a16:creationId xmlns:a16="http://schemas.microsoft.com/office/drawing/2014/main" id="{C2178647-EC2D-EB29-6A44-BF34A530640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5345592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8488"/>
    </mc:Choice>
    <mc:Fallback>
      <p:transition spd="slow" advTm="884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FFD2B-E737-42D8-BC2B-39BA7CD2E1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Restar (</a:t>
            </a:r>
            <a:r>
              <a:rPr lang="is-IS" dirty="0" err="1"/>
              <a:t>Residual</a:t>
            </a:r>
            <a:r>
              <a:rPr lang="is-I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014F1F-A54A-4751-8180-38E01150CB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s-IS" dirty="0"/>
                  <a:t>Rest er frávik á mældu gildi frá líklegasta gildinu</a:t>
                </a:r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is-I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is-I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endParaRPr lang="is-IS" dirty="0"/>
              </a:p>
              <a:p>
                <a:r>
                  <a:rPr lang="is-IS" dirty="0"/>
                  <a:t>Ef tekist hefur að fjarlægja mistök og kerfisbundnar skekkjur úr mæligögnunum ætti skekkjan að vera normaldreifð</a:t>
                </a:r>
              </a:p>
              <a:p>
                <a:endParaRPr lang="is-I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014F1F-A54A-4751-8180-38E01150CB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704" t="-1752" r="-2370"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62D22E-FB27-4306-8CBB-F07C7B390E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BACB86-8EAE-4C65-8A18-4F8C443A2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9A6435-9135-4BB7-AFDC-87CACB5C8E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9</a:t>
            </a:fld>
            <a:endParaRPr lang="is-IS"/>
          </a:p>
        </p:txBody>
      </p:sp>
      <p:pic>
        <p:nvPicPr>
          <p:cNvPr id="21" name="Audio 20">
            <a:hlinkClick r:id="" action="ppaction://media"/>
            <a:extLst>
              <a:ext uri="{FF2B5EF4-FFF2-40B4-BE49-F238E27FC236}">
                <a16:creationId xmlns:a16="http://schemas.microsoft.com/office/drawing/2014/main" id="{6435B24D-015E-D735-A2C5-CF8033FA98A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229353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442"/>
    </mc:Choice>
    <mc:Fallback>
      <p:transition spd="slow" advTm="214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C2700D1BE4C243AB35888CE516FE96" ma:contentTypeVersion="11" ma:contentTypeDescription="Create a new document." ma:contentTypeScope="" ma:versionID="ca02bb52d251fc98d98aa3829269fa71">
  <xsd:schema xmlns:xsd="http://www.w3.org/2001/XMLSchema" xmlns:xs="http://www.w3.org/2001/XMLSchema" xmlns:p="http://schemas.microsoft.com/office/2006/metadata/properties" xmlns:ns3="6630764c-262a-466b-990b-e273d8a78937" xmlns:ns4="0cd73242-7816-4a0d-8cf5-fd496cd2d953" targetNamespace="http://schemas.microsoft.com/office/2006/metadata/properties" ma:root="true" ma:fieldsID="6911f2f435441e72060ba46393801e86" ns3:_="" ns4:_="">
    <xsd:import namespace="6630764c-262a-466b-990b-e273d8a78937"/>
    <xsd:import namespace="0cd73242-7816-4a0d-8cf5-fd496cd2d95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0764c-262a-466b-990b-e273d8a7893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d73242-7816-4a0d-8cf5-fd496cd2d953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1769D99-194D-4E81-8E0B-9E05064A6F5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630764c-262a-466b-990b-e273d8a78937"/>
    <ds:schemaRef ds:uri="0cd73242-7816-4a0d-8cf5-fd496cd2d95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98C2AC6-A4F3-41D1-81E3-B446ABCC7AE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181D98C-CEF3-45FC-8D64-74BD5E77F1D4}">
  <ds:schemaRefs>
    <ds:schemaRef ds:uri="http://purl.org/dc/elements/1.1/"/>
    <ds:schemaRef ds:uri="http://schemas.microsoft.com/office/2006/metadata/properties"/>
    <ds:schemaRef ds:uri="http://purl.org/dc/terms/"/>
    <ds:schemaRef ds:uri="6630764c-262a-466b-990b-e273d8a78937"/>
    <ds:schemaRef ds:uri="http://schemas.microsoft.com/office/2006/documentManagement/types"/>
    <ds:schemaRef ds:uri="0cd73242-7816-4a0d-8cf5-fd496cd2d953"/>
    <ds:schemaRef ds:uri="http://schemas.microsoft.com/office/infopath/2007/PartnerControl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080</TotalTime>
  <Words>1717</Words>
  <Application>Microsoft Office PowerPoint</Application>
  <PresentationFormat>On-screen Show (4:3)</PresentationFormat>
  <Paragraphs>419</Paragraphs>
  <Slides>47</Slides>
  <Notes>15</Notes>
  <HiddenSlides>0</HiddenSlides>
  <MMClips>47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Arial</vt:lpstr>
      <vt:lpstr>Calibri</vt:lpstr>
      <vt:lpstr>Cambria Math</vt:lpstr>
      <vt:lpstr>Impact</vt:lpstr>
      <vt:lpstr>Symbol</vt:lpstr>
      <vt:lpstr>Verdana</vt:lpstr>
      <vt:lpstr>Office Theme</vt:lpstr>
      <vt:lpstr>1_Office Theme</vt:lpstr>
      <vt:lpstr>Equation</vt:lpstr>
      <vt:lpstr>Skekkjur í mælingum og lengdarmælingar</vt:lpstr>
      <vt:lpstr>Hvað veldur skekkjum í mælingum</vt:lpstr>
      <vt:lpstr>Skekkjur í mæilngum</vt:lpstr>
      <vt:lpstr>Mistök</vt:lpstr>
      <vt:lpstr>Kerfisbundnar skekkjur</vt:lpstr>
      <vt:lpstr>Slembiskekkjur</vt:lpstr>
      <vt:lpstr>Algild nákvæmni og innbirgðis nákvæmni</vt:lpstr>
      <vt:lpstr>Mat á slembiskekkum (skekkjum)</vt:lpstr>
      <vt:lpstr>Restar (Residual)</vt:lpstr>
      <vt:lpstr>Dæmi 100 mælingar á sama horni</vt:lpstr>
      <vt:lpstr>Dæmi 100 mælingar á sama horni</vt:lpstr>
      <vt:lpstr>Gott að gera tíðnirit</vt:lpstr>
      <vt:lpstr>Tíðnirit</vt:lpstr>
      <vt:lpstr>PowerPoint Presentation</vt:lpstr>
      <vt:lpstr>Mælingar gerðar með betri og verri mælibúnaði</vt:lpstr>
      <vt:lpstr>General law of propability</vt:lpstr>
      <vt:lpstr>Mælikvarði á nákvæmni</vt:lpstr>
      <vt:lpstr>Túlkun á mælingum  50, 90 og 95% skekkjur</vt:lpstr>
      <vt:lpstr>Skekkjur í summum mælinga</vt:lpstr>
      <vt:lpstr>Skekkjur í röðum mælinga</vt:lpstr>
      <vt:lpstr>Skekkjur í margfeldi mælinga</vt:lpstr>
      <vt:lpstr>Önnur atriði</vt:lpstr>
      <vt:lpstr>Lengdarmælingar</vt:lpstr>
      <vt:lpstr>Takkímetría</vt:lpstr>
      <vt:lpstr>MÁLBAND</vt:lpstr>
      <vt:lpstr>MÁLBAND</vt:lpstr>
      <vt:lpstr>MÁLBAND</vt:lpstr>
      <vt:lpstr>MÁLBAND</vt:lpstr>
      <vt:lpstr>MÁLBAND</vt:lpstr>
      <vt:lpstr>MÁLBAND</vt:lpstr>
      <vt:lpstr>MÁLBAND</vt:lpstr>
      <vt:lpstr>MÁLBAND - SÝNIDÆMI</vt:lpstr>
      <vt:lpstr>MÁLBAND - SÝNIDÆMI</vt:lpstr>
      <vt:lpstr>MÁLBAND - SÝNIDÆMI</vt:lpstr>
      <vt:lpstr>MÁLBAND</vt:lpstr>
      <vt:lpstr>Rafrænar lengdarmælingar EDM</vt:lpstr>
      <vt:lpstr>Rafrænar lengdarmælingar</vt:lpstr>
      <vt:lpstr>Lengdarmælir</vt:lpstr>
      <vt:lpstr>LENGDARMÆLINGAR</vt:lpstr>
      <vt:lpstr>Endurkast</vt:lpstr>
      <vt:lpstr>Útreikingar á láréttri vegalengd</vt:lpstr>
      <vt:lpstr>PowerPoint Presentation</vt:lpstr>
      <vt:lpstr>Skekkjur í EDM mælingum</vt:lpstr>
      <vt:lpstr>Skekkjur vegna hitastigs</vt:lpstr>
      <vt:lpstr>Mælingar með fjarlægðamæli</vt:lpstr>
      <vt:lpstr>Mælingar með Leica Disto</vt:lpstr>
      <vt:lpstr>Lesefni  í Elementary Survey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DMÆLINGAR OG LANDUPPLÝSINGAKERFI</dc:title>
  <dc:creator>Guðmundur Valsson</dc:creator>
  <cp:lastModifiedBy>Guðmundur Valsson - LMI</cp:lastModifiedBy>
  <cp:revision>4</cp:revision>
  <dcterms:created xsi:type="dcterms:W3CDTF">2020-04-26T14:47:35Z</dcterms:created>
  <dcterms:modified xsi:type="dcterms:W3CDTF">2023-08-24T15:40:34Z</dcterms:modified>
</cp:coreProperties>
</file>